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EDA426" w14:textId="77777777" w:rsidR="00D3279E" w:rsidRPr="00D3279E" w:rsidRDefault="00D3279E" w:rsidP="00C51167">
      <w:pPr>
        <w:pStyle w:val="NoSpacing"/>
        <w:jc w:val="center"/>
        <w:outlineLvl w:val="0"/>
        <w:rPr>
          <w:b/>
          <w:sz w:val="36"/>
        </w:rPr>
      </w:pPr>
      <w:r w:rsidRPr="00D3279E">
        <w:rPr>
          <w:b/>
          <w:sz w:val="36"/>
        </w:rPr>
        <w:t>Chapter 3: Numerical Descriptions of Data</w:t>
      </w:r>
    </w:p>
    <w:p w14:paraId="13BEF9CF" w14:textId="77777777" w:rsidR="00D3279E" w:rsidRDefault="00D3279E" w:rsidP="00D3279E">
      <w:pPr>
        <w:pStyle w:val="NoSpacing"/>
      </w:pPr>
    </w:p>
    <w:p w14:paraId="20822FED" w14:textId="49FF7FCC" w:rsidR="00D3279E" w:rsidRPr="00726917" w:rsidRDefault="000B2BCB" w:rsidP="00D3279E">
      <w:pPr>
        <w:spacing w:after="0"/>
      </w:pPr>
      <w:r>
        <w:t xml:space="preserve">Chapter 1 </w:t>
      </w:r>
      <w:r w:rsidR="00D3279E">
        <w:t xml:space="preserve">discussed what a population, sample, parameter, and statistic are, and how to take different </w:t>
      </w:r>
      <w:r>
        <w:t xml:space="preserve">types of samples.  Chapter 2 </w:t>
      </w:r>
      <w:r w:rsidR="00D3279E">
        <w:t>discussed ways to graphically display data.  There was also a discussion of important characteristics: center, variations, distribution, outliers, and changing characteristics of the data over time.  Distributions and outliers can be</w:t>
      </w:r>
      <w:r w:rsidR="009A0A56">
        <w:t xml:space="preserve"> answered using graphical means. </w:t>
      </w:r>
      <w:r w:rsidR="00D3279E">
        <w:t xml:space="preserve"> Finding the center and variation can be done using numerical methods that will be discussed in this chapter.  Both graphical and numerical methods are part of a branch of statistics known as </w:t>
      </w:r>
      <w:r w:rsidR="00D3279E">
        <w:rPr>
          <w:b/>
        </w:rPr>
        <w:t>descriptive statistics</w:t>
      </w:r>
      <w:r w:rsidR="00D3279E">
        <w:t xml:space="preserve">.  Later descriptive statistics </w:t>
      </w:r>
      <w:r>
        <w:t xml:space="preserve">will be used </w:t>
      </w:r>
      <w:r w:rsidR="00D3279E">
        <w:t xml:space="preserve">to make decisions and/or estimate population parameters using methods that are part of the branch called </w:t>
      </w:r>
      <w:r w:rsidR="00D3279E">
        <w:rPr>
          <w:b/>
        </w:rPr>
        <w:t>inferential statistics</w:t>
      </w:r>
      <w:r w:rsidR="00D3279E">
        <w:t>.</w:t>
      </w:r>
    </w:p>
    <w:p w14:paraId="3D7553A4" w14:textId="77777777" w:rsidR="00D3279E" w:rsidRDefault="00D3279E" w:rsidP="00D3279E">
      <w:pPr>
        <w:pStyle w:val="NoSpacing"/>
      </w:pPr>
    </w:p>
    <w:p w14:paraId="59168B6D" w14:textId="07861E7B" w:rsidR="00D3279E" w:rsidRPr="00D3279E" w:rsidRDefault="00D3279E" w:rsidP="00C51167">
      <w:pPr>
        <w:pStyle w:val="NoSpacing"/>
        <w:outlineLvl w:val="0"/>
        <w:rPr>
          <w:b/>
          <w:sz w:val="32"/>
        </w:rPr>
      </w:pPr>
      <w:r w:rsidRPr="00D3279E">
        <w:rPr>
          <w:b/>
          <w:sz w:val="32"/>
        </w:rPr>
        <w:t>Section 3.1</w:t>
      </w:r>
      <w:r w:rsidR="00B879E7">
        <w:rPr>
          <w:b/>
          <w:sz w:val="32"/>
        </w:rPr>
        <w:t>:</w:t>
      </w:r>
      <w:r w:rsidRPr="00D3279E">
        <w:rPr>
          <w:b/>
          <w:sz w:val="32"/>
        </w:rPr>
        <w:t xml:space="preserve"> Measures of Center</w:t>
      </w:r>
    </w:p>
    <w:p w14:paraId="15F57102" w14:textId="2BD5D6EC" w:rsidR="008B737D" w:rsidRDefault="00EB27BF" w:rsidP="00D3279E">
      <w:pPr>
        <w:pStyle w:val="NoSpacing"/>
      </w:pPr>
      <w:r>
        <w:t>This</w:t>
      </w:r>
      <w:r w:rsidR="008B737D">
        <w:t xml:space="preserve"> section focuses on measures of central tendency.  </w:t>
      </w:r>
      <w:r>
        <w:t>Many times you are asking what to expect on average.  Such as when you pick a major, you would probably ask how much you expect to earn</w:t>
      </w:r>
      <w:r w:rsidR="00213CC0">
        <w:t xml:space="preserve"> in that field.  If you are thinking of relocating to a new town, you might ask how much y</w:t>
      </w:r>
      <w:r w:rsidR="000B2BCB">
        <w:t>ou can expect to pay for housing</w:t>
      </w:r>
      <w:r w:rsidR="00213CC0">
        <w:t>.  If you are planting vegetables in the spring, you might want to know how long it will be until you can harvest</w:t>
      </w:r>
      <w:r>
        <w:t xml:space="preserve">.  </w:t>
      </w:r>
      <w:r w:rsidR="00213CC0">
        <w:t xml:space="preserve">These questions, and many more, can be answered by knowing the center of the data set.  </w:t>
      </w:r>
      <w:r w:rsidR="008B737D">
        <w:t xml:space="preserve">There are three measures of the “center” of the data.  They are the </w:t>
      </w:r>
      <w:r w:rsidR="00D51EA8">
        <w:t>mode</w:t>
      </w:r>
      <w:r w:rsidR="008B737D">
        <w:t xml:space="preserve">, median, and </w:t>
      </w:r>
      <w:r w:rsidR="00D51EA8">
        <w:t>mean</w:t>
      </w:r>
      <w:r w:rsidR="008B737D">
        <w:t>.  Any of the values can be referred to as the “average.”</w:t>
      </w:r>
      <w:r w:rsidR="00213CC0">
        <w:t xml:space="preserve"> </w:t>
      </w:r>
    </w:p>
    <w:p w14:paraId="03FD215D" w14:textId="77777777" w:rsidR="008B737D" w:rsidRDefault="008B737D" w:rsidP="00D3279E">
      <w:pPr>
        <w:pStyle w:val="NoSpacing"/>
      </w:pPr>
    </w:p>
    <w:p w14:paraId="20F592C7" w14:textId="77777777" w:rsidR="008B737D" w:rsidRDefault="008B737D" w:rsidP="00D3279E">
      <w:pPr>
        <w:pStyle w:val="NoSpacing"/>
      </w:pPr>
      <w:r>
        <w:t xml:space="preserve">The </w:t>
      </w:r>
      <w:r w:rsidRPr="00D51EA8">
        <w:rPr>
          <w:b/>
        </w:rPr>
        <w:t>mode</w:t>
      </w:r>
      <w:r>
        <w:t xml:space="preserve"> is the </w:t>
      </w:r>
      <w:r w:rsidR="00EB27BF">
        <w:t>data value</w:t>
      </w:r>
      <w:r>
        <w:t xml:space="preserve"> that occurs </w:t>
      </w:r>
      <w:r w:rsidR="00EB27BF">
        <w:t>the most frequently in the data.  To find it, you count how often each data value occurs, and then determine which data value occurs most often.</w:t>
      </w:r>
    </w:p>
    <w:p w14:paraId="080C934B" w14:textId="77777777" w:rsidR="008B737D" w:rsidRDefault="008B737D" w:rsidP="00D3279E">
      <w:pPr>
        <w:pStyle w:val="NoSpacing"/>
      </w:pPr>
    </w:p>
    <w:p w14:paraId="657B6428" w14:textId="77777777" w:rsidR="008B737D" w:rsidRDefault="008B737D" w:rsidP="00D3279E">
      <w:pPr>
        <w:pStyle w:val="NoSpacing"/>
      </w:pPr>
      <w:r>
        <w:t>The</w:t>
      </w:r>
      <w:r w:rsidRPr="00187CAE">
        <w:t xml:space="preserve"> </w:t>
      </w:r>
      <w:r w:rsidRPr="00D51EA8">
        <w:rPr>
          <w:b/>
        </w:rPr>
        <w:t>median</w:t>
      </w:r>
      <w:r>
        <w:t xml:space="preserve"> is the </w:t>
      </w:r>
      <w:r w:rsidR="00EB27BF">
        <w:t>data value</w:t>
      </w:r>
      <w:r>
        <w:t xml:space="preserve"> in the middle of a sorted list of data.</w:t>
      </w:r>
      <w:r w:rsidR="00EB27BF">
        <w:t xml:space="preserve">  To find it, you put the data in order, and then determine which data value is in the middle of the data set.</w:t>
      </w:r>
    </w:p>
    <w:p w14:paraId="49BE5069" w14:textId="77777777" w:rsidR="008B737D" w:rsidRDefault="008B737D" w:rsidP="00D3279E">
      <w:pPr>
        <w:pStyle w:val="NoSpacing"/>
      </w:pPr>
    </w:p>
    <w:p w14:paraId="251FABFB" w14:textId="77777777" w:rsidR="008B737D" w:rsidRDefault="008B737D" w:rsidP="00D3279E">
      <w:pPr>
        <w:pStyle w:val="NoSpacing"/>
      </w:pPr>
      <w:r>
        <w:t xml:space="preserve">The </w:t>
      </w:r>
      <w:r w:rsidRPr="00D51EA8">
        <w:rPr>
          <w:b/>
        </w:rPr>
        <w:t>mean</w:t>
      </w:r>
      <w:r>
        <w:t xml:space="preserve"> is the arithmetic average of the numbers.</w:t>
      </w:r>
      <w:r w:rsidR="009A0A56">
        <w:t xml:space="preserve">  This is the center that most people call the average, though all three</w:t>
      </w:r>
      <w:r w:rsidR="00EB27BF">
        <w:t xml:space="preserve"> – mean, median, and mode – </w:t>
      </w:r>
      <w:r w:rsidR="009A0A56">
        <w:t>really are averages.</w:t>
      </w:r>
    </w:p>
    <w:p w14:paraId="4B157BDF" w14:textId="77777777" w:rsidR="009A0A56" w:rsidRDefault="009A0A56" w:rsidP="00D3279E">
      <w:pPr>
        <w:pStyle w:val="NoSpacing"/>
      </w:pPr>
    </w:p>
    <w:p w14:paraId="123E02FD" w14:textId="15D82BC9" w:rsidR="009A0A56" w:rsidRDefault="009A0A56" w:rsidP="009A0A56">
      <w:pPr>
        <w:pStyle w:val="NoSpacing"/>
      </w:pPr>
      <w:r>
        <w:t xml:space="preserve">There are no symbols for the mode and the median, but the mean is used a great deal, </w:t>
      </w:r>
      <w:r w:rsidR="00DE5C54">
        <w:t>and</w:t>
      </w:r>
      <w:r>
        <w:t xml:space="preserve"> statisticians gave it a symbol.  There are actually two symbols, one for the population parameter and one for the sam</w:t>
      </w:r>
      <w:r w:rsidR="000B2BCB">
        <w:t>ple statistic.  In most cases you</w:t>
      </w:r>
      <w:r>
        <w:t xml:space="preserve"> cannot find</w:t>
      </w:r>
      <w:r w:rsidR="000B2BCB">
        <w:t xml:space="preserve"> the population parameter, so you</w:t>
      </w:r>
      <w:r>
        <w:t xml:space="preserve"> use the sample statistic to estimate the population parameter.  </w:t>
      </w:r>
    </w:p>
    <w:p w14:paraId="700569BE" w14:textId="77777777" w:rsidR="009A0A56" w:rsidRDefault="009A0A56" w:rsidP="009A0A56">
      <w:pPr>
        <w:pStyle w:val="NoSpacing"/>
      </w:pPr>
    </w:p>
    <w:p w14:paraId="1AB682F4" w14:textId="77777777" w:rsidR="009A0A56" w:rsidRPr="00EB27BF" w:rsidRDefault="009A0A56" w:rsidP="00C51167">
      <w:pPr>
        <w:pStyle w:val="NoSpacing"/>
        <w:pBdr>
          <w:top w:val="single" w:sz="4" w:space="1" w:color="auto"/>
          <w:left w:val="single" w:sz="4" w:space="4" w:color="auto"/>
          <w:bottom w:val="single" w:sz="4" w:space="1" w:color="auto"/>
          <w:right w:val="single" w:sz="4" w:space="4" w:color="auto"/>
        </w:pBdr>
        <w:ind w:firstLine="720"/>
        <w:outlineLvl w:val="0"/>
        <w:rPr>
          <w:b/>
          <w:position w:val="-22"/>
        </w:rPr>
      </w:pPr>
      <w:r w:rsidRPr="00EB27BF">
        <w:rPr>
          <w:b/>
          <w:position w:val="-22"/>
        </w:rPr>
        <w:t>Population Mean:</w:t>
      </w:r>
    </w:p>
    <w:p w14:paraId="66CA97E4" w14:textId="77777777" w:rsidR="00EB27BF" w:rsidRDefault="00EB27BF" w:rsidP="00EB27BF">
      <w:pPr>
        <w:pStyle w:val="NoSpacing"/>
        <w:pBdr>
          <w:top w:val="single" w:sz="4" w:space="1" w:color="auto"/>
          <w:left w:val="single" w:sz="4" w:space="4" w:color="auto"/>
          <w:bottom w:val="single" w:sz="4" w:space="1" w:color="auto"/>
          <w:right w:val="single" w:sz="4" w:space="4" w:color="auto"/>
        </w:pBdr>
        <w:ind w:firstLine="720"/>
      </w:pPr>
      <w:r w:rsidRPr="009B4F85">
        <w:rPr>
          <w:position w:val="-22"/>
        </w:rPr>
        <w:object w:dxaOrig="760" w:dyaOrig="640" w14:anchorId="58D75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2pt" o:ole="">
            <v:imagedata r:id="rId9" o:title=""/>
          </v:shape>
          <o:OLEObject Type="Embed" ProgID="Equation.DSMT4" ShapeID="_x0000_i1025" DrawAspect="Content" ObjectID="_1384868890" r:id="rId10"/>
        </w:object>
      </w:r>
      <w:r>
        <w:t>, pronounced mu</w:t>
      </w:r>
    </w:p>
    <w:p w14:paraId="0531EA16" w14:textId="77777777" w:rsidR="00EB27BF" w:rsidRDefault="00EB27BF" w:rsidP="00EB27BF">
      <w:pPr>
        <w:pStyle w:val="NoSpacing"/>
        <w:pBdr>
          <w:top w:val="single" w:sz="4" w:space="1" w:color="auto"/>
          <w:left w:val="single" w:sz="4" w:space="4" w:color="auto"/>
          <w:bottom w:val="single" w:sz="4" w:space="1" w:color="auto"/>
          <w:right w:val="single" w:sz="4" w:space="4" w:color="auto"/>
        </w:pBdr>
        <w:ind w:firstLine="720"/>
      </w:pPr>
      <w:r>
        <w:rPr>
          <w:i/>
        </w:rPr>
        <w:t>N</w:t>
      </w:r>
      <w:r>
        <w:t xml:space="preserve"> is the size of the population.  </w:t>
      </w:r>
    </w:p>
    <w:p w14:paraId="66EE02D1" w14:textId="77777777" w:rsidR="00EB27BF" w:rsidRDefault="00EB27BF" w:rsidP="00EB27BF">
      <w:pPr>
        <w:pStyle w:val="NoSpacing"/>
        <w:pBdr>
          <w:top w:val="single" w:sz="4" w:space="1" w:color="auto"/>
          <w:left w:val="single" w:sz="4" w:space="4" w:color="auto"/>
          <w:bottom w:val="single" w:sz="4" w:space="1" w:color="auto"/>
          <w:right w:val="single" w:sz="4" w:space="4" w:color="auto"/>
        </w:pBdr>
        <w:ind w:firstLine="720"/>
      </w:pPr>
      <w:r>
        <w:rPr>
          <w:i/>
        </w:rPr>
        <w:t xml:space="preserve">x </w:t>
      </w:r>
      <w:r>
        <w:t>represents a data value.</w:t>
      </w:r>
    </w:p>
    <w:p w14:paraId="53EEE7F0" w14:textId="77777777" w:rsidR="00EB27BF" w:rsidRPr="00EB27BF" w:rsidRDefault="00FF2EDC" w:rsidP="00EB27BF">
      <w:pPr>
        <w:pStyle w:val="NoSpacing"/>
        <w:pBdr>
          <w:top w:val="single" w:sz="4" w:space="1" w:color="auto"/>
          <w:left w:val="single" w:sz="4" w:space="4" w:color="auto"/>
          <w:bottom w:val="single" w:sz="4" w:space="1" w:color="auto"/>
          <w:right w:val="single" w:sz="4" w:space="4" w:color="auto"/>
        </w:pBdr>
        <w:ind w:firstLine="720"/>
      </w:pPr>
      <w:r w:rsidRPr="00FF2EDC">
        <w:rPr>
          <w:position w:val="-8"/>
        </w:rPr>
        <w:object w:dxaOrig="400" w:dyaOrig="300" w14:anchorId="59164EBD">
          <v:shape id="_x0000_i1026" type="#_x0000_t75" style="width:20pt;height:15pt" o:ole="">
            <v:imagedata r:id="rId11" o:title=""/>
          </v:shape>
          <o:OLEObject Type="Embed" ProgID="Equation.DSMT4" ShapeID="_x0000_i1026" DrawAspect="Content" ObjectID="_1384868891" r:id="rId12"/>
        </w:object>
      </w:r>
      <w:r w:rsidR="00EB27BF">
        <w:t xml:space="preserve"> means to add up all of the data values.   </w:t>
      </w:r>
    </w:p>
    <w:p w14:paraId="0F44BE21" w14:textId="77777777" w:rsidR="009A0A56" w:rsidRDefault="009A0A56" w:rsidP="009A0A56">
      <w:pPr>
        <w:pStyle w:val="NoSpacing"/>
        <w:pBdr>
          <w:top w:val="single" w:sz="4" w:space="1" w:color="auto"/>
          <w:left w:val="single" w:sz="4" w:space="4" w:color="auto"/>
          <w:bottom w:val="single" w:sz="4" w:space="1" w:color="auto"/>
          <w:right w:val="single" w:sz="4" w:space="4" w:color="auto"/>
        </w:pBdr>
        <w:ind w:firstLine="720"/>
      </w:pPr>
    </w:p>
    <w:p w14:paraId="15A20E17" w14:textId="77777777" w:rsidR="000F4262" w:rsidRDefault="000F4262" w:rsidP="00C51167">
      <w:pPr>
        <w:pStyle w:val="NoSpacing"/>
        <w:pBdr>
          <w:top w:val="single" w:sz="4" w:space="1" w:color="auto"/>
          <w:left w:val="single" w:sz="4" w:space="4" w:color="auto"/>
          <w:bottom w:val="single" w:sz="4" w:space="1" w:color="auto"/>
          <w:right w:val="single" w:sz="4" w:space="4" w:color="auto"/>
        </w:pBdr>
        <w:ind w:firstLine="720"/>
        <w:outlineLvl w:val="0"/>
        <w:rPr>
          <w:b/>
          <w:position w:val="-22"/>
        </w:rPr>
      </w:pPr>
    </w:p>
    <w:p w14:paraId="5B3EA698" w14:textId="77777777" w:rsidR="009A0A56" w:rsidRDefault="009A0A56" w:rsidP="00C51167">
      <w:pPr>
        <w:pStyle w:val="NoSpacing"/>
        <w:pBdr>
          <w:top w:val="single" w:sz="4" w:space="1" w:color="auto"/>
          <w:left w:val="single" w:sz="4" w:space="4" w:color="auto"/>
          <w:bottom w:val="single" w:sz="4" w:space="1" w:color="auto"/>
          <w:right w:val="single" w:sz="4" w:space="4" w:color="auto"/>
        </w:pBdr>
        <w:ind w:firstLine="720"/>
        <w:outlineLvl w:val="0"/>
        <w:rPr>
          <w:position w:val="-22"/>
        </w:rPr>
      </w:pPr>
      <w:r w:rsidRPr="00EB27BF">
        <w:rPr>
          <w:b/>
          <w:position w:val="-22"/>
        </w:rPr>
        <w:lastRenderedPageBreak/>
        <w:t>Sample Mean</w:t>
      </w:r>
      <w:r>
        <w:rPr>
          <w:position w:val="-22"/>
        </w:rPr>
        <w:t>:</w:t>
      </w:r>
    </w:p>
    <w:p w14:paraId="0D89EE50" w14:textId="77777777" w:rsidR="009A0A56" w:rsidRDefault="00BD672A" w:rsidP="009A0A56">
      <w:pPr>
        <w:pStyle w:val="NoSpacing"/>
        <w:pBdr>
          <w:top w:val="single" w:sz="4" w:space="1" w:color="auto"/>
          <w:left w:val="single" w:sz="4" w:space="4" w:color="auto"/>
          <w:bottom w:val="single" w:sz="4" w:space="1" w:color="auto"/>
          <w:right w:val="single" w:sz="4" w:space="4" w:color="auto"/>
        </w:pBdr>
        <w:ind w:firstLine="720"/>
      </w:pPr>
      <w:r w:rsidRPr="009B4F85">
        <w:rPr>
          <w:position w:val="-22"/>
        </w:rPr>
        <w:object w:dxaOrig="760" w:dyaOrig="640" w14:anchorId="47D78ECA">
          <v:shape id="_x0000_i1027" type="#_x0000_t75" style="width:38pt;height:32pt" o:ole="">
            <v:imagedata r:id="rId13" o:title=""/>
          </v:shape>
          <o:OLEObject Type="Embed" ProgID="Equation.DSMT4" ShapeID="_x0000_i1027" DrawAspect="Content" ObjectID="_1384868892" r:id="rId14"/>
        </w:object>
      </w:r>
      <w:r w:rsidR="009A0A56">
        <w:t xml:space="preserve"> , pronounced x bar.</w:t>
      </w:r>
    </w:p>
    <w:p w14:paraId="7F882569" w14:textId="77777777" w:rsidR="00EB27BF" w:rsidRDefault="00EB27BF" w:rsidP="009A0A56">
      <w:pPr>
        <w:pStyle w:val="NoSpacing"/>
        <w:pBdr>
          <w:top w:val="single" w:sz="4" w:space="1" w:color="auto"/>
          <w:left w:val="single" w:sz="4" w:space="4" w:color="auto"/>
          <w:bottom w:val="single" w:sz="4" w:space="1" w:color="auto"/>
          <w:right w:val="single" w:sz="4" w:space="4" w:color="auto"/>
        </w:pBdr>
        <w:ind w:firstLine="720"/>
      </w:pPr>
      <w:r>
        <w:rPr>
          <w:i/>
        </w:rPr>
        <w:t>n</w:t>
      </w:r>
      <w:r>
        <w:t xml:space="preserve"> is the size of the sample.</w:t>
      </w:r>
    </w:p>
    <w:p w14:paraId="25102FBF" w14:textId="77777777" w:rsidR="00EB27BF" w:rsidRDefault="00EB27BF" w:rsidP="009A0A56">
      <w:pPr>
        <w:pStyle w:val="NoSpacing"/>
        <w:pBdr>
          <w:top w:val="single" w:sz="4" w:space="1" w:color="auto"/>
          <w:left w:val="single" w:sz="4" w:space="4" w:color="auto"/>
          <w:bottom w:val="single" w:sz="4" w:space="1" w:color="auto"/>
          <w:right w:val="single" w:sz="4" w:space="4" w:color="auto"/>
        </w:pBdr>
        <w:ind w:firstLine="720"/>
      </w:pPr>
      <w:r>
        <w:rPr>
          <w:i/>
        </w:rPr>
        <w:t>x</w:t>
      </w:r>
      <w:r>
        <w:t xml:space="preserve"> represents a data value.</w:t>
      </w:r>
    </w:p>
    <w:p w14:paraId="79047CF0" w14:textId="77777777" w:rsidR="00EB27BF" w:rsidRPr="00EB27BF" w:rsidRDefault="00FF2EDC" w:rsidP="009A0A56">
      <w:pPr>
        <w:pStyle w:val="NoSpacing"/>
        <w:pBdr>
          <w:top w:val="single" w:sz="4" w:space="1" w:color="auto"/>
          <w:left w:val="single" w:sz="4" w:space="4" w:color="auto"/>
          <w:bottom w:val="single" w:sz="4" w:space="1" w:color="auto"/>
          <w:right w:val="single" w:sz="4" w:space="4" w:color="auto"/>
        </w:pBdr>
        <w:ind w:firstLine="720"/>
      </w:pPr>
      <w:r w:rsidRPr="00FF2EDC">
        <w:rPr>
          <w:position w:val="-8"/>
        </w:rPr>
        <w:object w:dxaOrig="400" w:dyaOrig="300" w14:anchorId="338DA4F7">
          <v:shape id="_x0000_i1028" type="#_x0000_t75" style="width:20pt;height:15pt" o:ole="">
            <v:imagedata r:id="rId15" o:title=""/>
          </v:shape>
          <o:OLEObject Type="Embed" ProgID="Equation.DSMT4" ShapeID="_x0000_i1028" DrawAspect="Content" ObjectID="_1384868893" r:id="rId16"/>
        </w:object>
      </w:r>
      <w:r w:rsidR="00EB27BF">
        <w:t xml:space="preserve"> means to add up all of the data values.</w:t>
      </w:r>
    </w:p>
    <w:p w14:paraId="3C39F920" w14:textId="77777777" w:rsidR="009A0A56" w:rsidRDefault="009A0A56" w:rsidP="009A0A56">
      <w:pPr>
        <w:pStyle w:val="NoSpacing"/>
      </w:pPr>
    </w:p>
    <w:p w14:paraId="171716DF" w14:textId="7A78E3DA" w:rsidR="009A0A56" w:rsidRDefault="000B2BCB" w:rsidP="00C51167">
      <w:pPr>
        <w:pStyle w:val="NoSpacing"/>
        <w:outlineLvl w:val="0"/>
      </w:pPr>
      <w:r>
        <w:t>The value for</w:t>
      </w:r>
      <w:r w:rsidR="009A0A56">
        <w:t xml:space="preserve"> </w:t>
      </w:r>
      <w:r w:rsidR="00BD672A" w:rsidRPr="00E25625">
        <w:rPr>
          <w:position w:val="-4"/>
        </w:rPr>
        <w:object w:dxaOrig="220" w:dyaOrig="240" w14:anchorId="5BFE5971">
          <v:shape id="_x0000_i1029" type="#_x0000_t75" style="width:11pt;height:12pt" o:ole="">
            <v:imagedata r:id="rId17" o:title=""/>
          </v:shape>
          <o:OLEObject Type="Embed" ProgID="Equation.DSMT4" ShapeID="_x0000_i1029" DrawAspect="Content" ObjectID="_1384868894" r:id="rId18"/>
        </w:object>
      </w:r>
      <w:r w:rsidR="009A0A56">
        <w:t xml:space="preserve"> </w:t>
      </w:r>
      <w:r>
        <w:t xml:space="preserve">is used </w:t>
      </w:r>
      <w:r w:rsidR="009A0A56">
        <w:t xml:space="preserve">to estimate </w:t>
      </w:r>
      <w:r w:rsidR="00BD672A" w:rsidRPr="00BD672A">
        <w:rPr>
          <w:position w:val="-10"/>
        </w:rPr>
        <w:object w:dxaOrig="220" w:dyaOrig="260" w14:anchorId="47BA295B">
          <v:shape id="_x0000_i1030" type="#_x0000_t75" style="width:13pt;height:13pt" o:ole="">
            <v:imagedata r:id="rId19" o:title=""/>
          </v:shape>
          <o:OLEObject Type="Embed" ProgID="Equation.DSMT4" ShapeID="_x0000_i1030" DrawAspect="Content" ObjectID="_1384868895" r:id="rId20"/>
        </w:object>
      </w:r>
      <w:r>
        <w:t xml:space="preserve"> since </w:t>
      </w:r>
      <w:r w:rsidR="00BD672A" w:rsidRPr="00BD672A">
        <w:rPr>
          <w:position w:val="-10"/>
        </w:rPr>
        <w:object w:dxaOrig="220" w:dyaOrig="260" w14:anchorId="4BD151B6">
          <v:shape id="_x0000_i1031" type="#_x0000_t75" style="width:11pt;height:13pt" o:ole="">
            <v:imagedata r:id="rId21" o:title=""/>
          </v:shape>
          <o:OLEObject Type="Embed" ProgID="Equation.DSMT4" ShapeID="_x0000_i1031" DrawAspect="Content" ObjectID="_1384868896" r:id="rId22"/>
        </w:object>
      </w:r>
      <w:r w:rsidR="009A0A56">
        <w:t xml:space="preserve"> </w:t>
      </w:r>
      <w:r>
        <w:t xml:space="preserve">can’t be calculated </w:t>
      </w:r>
      <w:r w:rsidR="009A0A56">
        <w:t>in most situations.</w:t>
      </w:r>
    </w:p>
    <w:p w14:paraId="6BD51F1C" w14:textId="77777777" w:rsidR="008B737D" w:rsidRDefault="008B737D" w:rsidP="00D3279E">
      <w:pPr>
        <w:pStyle w:val="NoSpacing"/>
      </w:pPr>
    </w:p>
    <w:p w14:paraId="6A17548E" w14:textId="77777777" w:rsidR="008B737D" w:rsidRPr="009A0A56" w:rsidRDefault="008B737D" w:rsidP="00C51167">
      <w:pPr>
        <w:pStyle w:val="NoSpacing"/>
        <w:outlineLvl w:val="0"/>
        <w:rPr>
          <w:b/>
        </w:rPr>
      </w:pPr>
      <w:r w:rsidRPr="009A0A56">
        <w:rPr>
          <w:b/>
        </w:rPr>
        <w:t xml:space="preserve">Example #3.1.1:  </w:t>
      </w:r>
      <w:r w:rsidR="009A0A56" w:rsidRPr="009A0A56">
        <w:rPr>
          <w:b/>
        </w:rPr>
        <w:t>Finding the Mean, M</w:t>
      </w:r>
      <w:r w:rsidRPr="009A0A56">
        <w:rPr>
          <w:b/>
        </w:rPr>
        <w:t>ed</w:t>
      </w:r>
      <w:r w:rsidR="009A0A56" w:rsidRPr="009A0A56">
        <w:rPr>
          <w:b/>
        </w:rPr>
        <w:t>ian, and Mode</w:t>
      </w:r>
    </w:p>
    <w:p w14:paraId="1C13AE45" w14:textId="7ED0A298" w:rsidR="00213CC0" w:rsidRDefault="00213CC0" w:rsidP="00213CC0">
      <w:pPr>
        <w:pStyle w:val="NoSpacing"/>
        <w:ind w:left="720"/>
      </w:pPr>
      <w:r>
        <w:t>Suppose a vet wants to find the average we</w:t>
      </w:r>
      <w:r w:rsidR="00995581">
        <w:t>ight of cats.  The weights (in pounds) of five cats are in table #3.1.1.</w:t>
      </w:r>
    </w:p>
    <w:p w14:paraId="3A114902" w14:textId="77777777" w:rsidR="00213CC0" w:rsidRDefault="00213CC0" w:rsidP="00213CC0">
      <w:pPr>
        <w:pStyle w:val="NoSpacing"/>
        <w:ind w:left="720"/>
      </w:pPr>
    </w:p>
    <w:p w14:paraId="407B50BB" w14:textId="1644F169" w:rsidR="00995581" w:rsidRPr="00995581" w:rsidRDefault="00995581" w:rsidP="00995581">
      <w:pPr>
        <w:pStyle w:val="NoSpacing"/>
        <w:ind w:left="1440"/>
        <w:rPr>
          <w:b/>
        </w:rPr>
      </w:pPr>
      <w:r>
        <w:rPr>
          <w:b/>
        </w:rPr>
        <w:t>Table #3.1.1: Weights of cats in pounds</w:t>
      </w:r>
    </w:p>
    <w:tbl>
      <w:tblPr>
        <w:tblStyle w:val="TableGrid"/>
        <w:tblW w:w="0" w:type="auto"/>
        <w:tblInd w:w="2160" w:type="dxa"/>
        <w:tblLook w:val="04A0" w:firstRow="1" w:lastRow="0" w:firstColumn="1" w:lastColumn="0" w:noHBand="0" w:noVBand="1"/>
      </w:tblPr>
      <w:tblGrid>
        <w:gridCol w:w="703"/>
        <w:gridCol w:w="703"/>
        <w:gridCol w:w="703"/>
        <w:gridCol w:w="703"/>
        <w:gridCol w:w="703"/>
      </w:tblGrid>
      <w:tr w:rsidR="00995581" w:rsidRPr="00995581" w14:paraId="2E949C82" w14:textId="77777777" w:rsidTr="00995581">
        <w:tc>
          <w:tcPr>
            <w:tcW w:w="703" w:type="dxa"/>
          </w:tcPr>
          <w:p w14:paraId="4DFA885D" w14:textId="77777777" w:rsidR="00995581" w:rsidRPr="00995581" w:rsidRDefault="00995581" w:rsidP="00073360">
            <w:pPr>
              <w:pStyle w:val="NoSpacing"/>
              <w:jc w:val="right"/>
            </w:pPr>
            <w:r w:rsidRPr="00995581">
              <w:t>6.8</w:t>
            </w:r>
          </w:p>
        </w:tc>
        <w:tc>
          <w:tcPr>
            <w:tcW w:w="703" w:type="dxa"/>
          </w:tcPr>
          <w:p w14:paraId="1F4E3BD1" w14:textId="77777777" w:rsidR="00995581" w:rsidRPr="00995581" w:rsidRDefault="00995581" w:rsidP="00073360">
            <w:pPr>
              <w:pStyle w:val="NoSpacing"/>
              <w:jc w:val="right"/>
            </w:pPr>
            <w:r w:rsidRPr="00995581">
              <w:t>8.2</w:t>
            </w:r>
          </w:p>
        </w:tc>
        <w:tc>
          <w:tcPr>
            <w:tcW w:w="703" w:type="dxa"/>
          </w:tcPr>
          <w:p w14:paraId="17598736" w14:textId="77777777" w:rsidR="00995581" w:rsidRPr="00995581" w:rsidRDefault="00995581" w:rsidP="00073360">
            <w:pPr>
              <w:pStyle w:val="NoSpacing"/>
              <w:jc w:val="right"/>
            </w:pPr>
            <w:r w:rsidRPr="00995581">
              <w:t>7.5</w:t>
            </w:r>
          </w:p>
        </w:tc>
        <w:tc>
          <w:tcPr>
            <w:tcW w:w="703" w:type="dxa"/>
          </w:tcPr>
          <w:p w14:paraId="60A4E4A1" w14:textId="77777777" w:rsidR="00995581" w:rsidRPr="00995581" w:rsidRDefault="00995581" w:rsidP="00073360">
            <w:pPr>
              <w:pStyle w:val="NoSpacing"/>
              <w:jc w:val="right"/>
            </w:pPr>
            <w:r w:rsidRPr="00995581">
              <w:t>9.4</w:t>
            </w:r>
          </w:p>
        </w:tc>
        <w:tc>
          <w:tcPr>
            <w:tcW w:w="703" w:type="dxa"/>
          </w:tcPr>
          <w:p w14:paraId="30E3CF4D" w14:textId="77777777" w:rsidR="00995581" w:rsidRPr="00995581" w:rsidRDefault="00995581" w:rsidP="00073360">
            <w:pPr>
              <w:pStyle w:val="NoSpacing"/>
              <w:jc w:val="right"/>
            </w:pPr>
            <w:r w:rsidRPr="00995581">
              <w:t>8.2</w:t>
            </w:r>
          </w:p>
        </w:tc>
      </w:tr>
    </w:tbl>
    <w:p w14:paraId="35D096A8" w14:textId="77777777" w:rsidR="00213CC0" w:rsidRDefault="00213CC0" w:rsidP="00213CC0">
      <w:pPr>
        <w:pStyle w:val="NoSpacing"/>
        <w:ind w:left="720"/>
      </w:pPr>
    </w:p>
    <w:p w14:paraId="1E307D3B" w14:textId="10B6E350" w:rsidR="00213CC0" w:rsidRDefault="00213CC0" w:rsidP="00213CC0">
      <w:pPr>
        <w:pStyle w:val="NoSpacing"/>
        <w:ind w:left="720"/>
      </w:pPr>
      <w:r>
        <w:t>Find th</w:t>
      </w:r>
      <w:r w:rsidR="000B2BCB">
        <w:t xml:space="preserve">e mean, median, and mode of the </w:t>
      </w:r>
      <w:r>
        <w:t>weight of a cat.</w:t>
      </w:r>
    </w:p>
    <w:p w14:paraId="0ACA2D31" w14:textId="77777777" w:rsidR="000B2BCB" w:rsidRDefault="00C7056D" w:rsidP="00C51167">
      <w:pPr>
        <w:pStyle w:val="NoSpacing"/>
        <w:outlineLvl w:val="0"/>
        <w:rPr>
          <w:b/>
        </w:rPr>
      </w:pPr>
      <w:r w:rsidRPr="00C7056D">
        <w:rPr>
          <w:b/>
        </w:rPr>
        <w:tab/>
      </w:r>
    </w:p>
    <w:p w14:paraId="4540FDE0" w14:textId="0934622F" w:rsidR="00213CC0" w:rsidRPr="00C7056D" w:rsidRDefault="00C7056D" w:rsidP="000B2BCB">
      <w:pPr>
        <w:pStyle w:val="NoSpacing"/>
        <w:ind w:left="720"/>
        <w:outlineLvl w:val="0"/>
        <w:rPr>
          <w:b/>
        </w:rPr>
      </w:pPr>
      <w:r w:rsidRPr="00C7056D">
        <w:rPr>
          <w:b/>
        </w:rPr>
        <w:t>Solution:</w:t>
      </w:r>
    </w:p>
    <w:p w14:paraId="6958521D" w14:textId="6D20B8EE" w:rsidR="00213CC0" w:rsidRDefault="00213CC0" w:rsidP="00213CC0">
      <w:pPr>
        <w:pStyle w:val="NoSpacing"/>
        <w:ind w:left="720"/>
      </w:pPr>
      <w:r>
        <w:t>Before starting any mathematics problem, it is always a good idea to define the unknown in the problem.  In this case, you want to define the variable</w:t>
      </w:r>
      <w:bookmarkStart w:id="0" w:name="_GoBack"/>
      <w:bookmarkEnd w:id="0"/>
      <w:r>
        <w:t>.  The symbol for the variable is</w:t>
      </w:r>
      <w:r w:rsidRPr="00AE63A6">
        <w:rPr>
          <w:i/>
        </w:rPr>
        <w:t xml:space="preserve"> </w:t>
      </w:r>
      <w:r w:rsidR="00AE63A6" w:rsidRPr="00AE63A6">
        <w:rPr>
          <w:i/>
        </w:rPr>
        <w:t>x</w:t>
      </w:r>
      <w:r>
        <w:t>.</w:t>
      </w:r>
    </w:p>
    <w:p w14:paraId="7C531745" w14:textId="77777777" w:rsidR="00213CC0" w:rsidRDefault="00213CC0" w:rsidP="00213CC0">
      <w:pPr>
        <w:pStyle w:val="NoSpacing"/>
        <w:ind w:left="720"/>
      </w:pPr>
    </w:p>
    <w:p w14:paraId="1AB0B21F" w14:textId="171C7EDC" w:rsidR="00213CC0" w:rsidRDefault="00213CC0" w:rsidP="00C51167">
      <w:pPr>
        <w:pStyle w:val="NoSpacing"/>
        <w:ind w:left="1440"/>
        <w:outlineLvl w:val="0"/>
      </w:pPr>
      <w:r>
        <w:t xml:space="preserve">The variable is </w:t>
      </w:r>
      <w:r w:rsidR="00AE63A6" w:rsidRPr="00AE63A6">
        <w:rPr>
          <w:i/>
        </w:rPr>
        <w:t>x</w:t>
      </w:r>
      <w:r>
        <w:t xml:space="preserve"> = weight of a cat</w:t>
      </w:r>
    </w:p>
    <w:p w14:paraId="07AE1313" w14:textId="77777777" w:rsidR="00213CC0" w:rsidRDefault="00213CC0" w:rsidP="00213CC0">
      <w:pPr>
        <w:pStyle w:val="NoSpacing"/>
        <w:ind w:left="720"/>
      </w:pPr>
    </w:p>
    <w:p w14:paraId="3C1E8224" w14:textId="77777777" w:rsidR="00213CC0" w:rsidRDefault="00213CC0" w:rsidP="00213CC0">
      <w:pPr>
        <w:pStyle w:val="NoSpacing"/>
        <w:ind w:left="720"/>
      </w:pPr>
      <w:r>
        <w:t>Mean:</w:t>
      </w:r>
    </w:p>
    <w:p w14:paraId="7973686E" w14:textId="77777777" w:rsidR="00213CC0" w:rsidRDefault="00213CC0" w:rsidP="00213CC0">
      <w:pPr>
        <w:pStyle w:val="NoSpacing"/>
        <w:ind w:left="720"/>
      </w:pPr>
    </w:p>
    <w:p w14:paraId="5B7A3D7E" w14:textId="77777777" w:rsidR="00213CC0" w:rsidRDefault="00213CC0" w:rsidP="00213CC0">
      <w:pPr>
        <w:pStyle w:val="NoSpacing"/>
        <w:ind w:left="1440"/>
      </w:pPr>
      <w:r w:rsidRPr="001F353F">
        <w:rPr>
          <w:position w:val="-22"/>
        </w:rPr>
        <w:object w:dxaOrig="4900" w:dyaOrig="640" w14:anchorId="3838A229">
          <v:shape id="_x0000_i1032" type="#_x0000_t75" style="width:245pt;height:32pt" o:ole="">
            <v:imagedata r:id="rId23" o:title=""/>
          </v:shape>
          <o:OLEObject Type="Embed" ProgID="Equation.DSMT4" ShapeID="_x0000_i1032" DrawAspect="Content" ObjectID="_1384868897" r:id="rId24"/>
        </w:object>
      </w:r>
    </w:p>
    <w:p w14:paraId="7B95FC96" w14:textId="77777777" w:rsidR="00213CC0" w:rsidRDefault="00213CC0" w:rsidP="00213CC0">
      <w:pPr>
        <w:pStyle w:val="NoSpacing"/>
        <w:ind w:left="720"/>
      </w:pPr>
    </w:p>
    <w:p w14:paraId="44080353" w14:textId="77777777" w:rsidR="00213CC0" w:rsidRDefault="00213CC0" w:rsidP="00213CC0">
      <w:pPr>
        <w:pStyle w:val="NoSpacing"/>
        <w:ind w:left="720"/>
      </w:pPr>
      <w:r>
        <w:t>Median:</w:t>
      </w:r>
    </w:p>
    <w:p w14:paraId="0274524F" w14:textId="77777777" w:rsidR="00213CC0" w:rsidRDefault="00213CC0" w:rsidP="00213CC0">
      <w:pPr>
        <w:pStyle w:val="NoSpacing"/>
        <w:ind w:left="720"/>
      </w:pPr>
    </w:p>
    <w:p w14:paraId="43865B4B" w14:textId="205E3636" w:rsidR="00213CC0" w:rsidRDefault="000B2BCB" w:rsidP="00C51167">
      <w:pPr>
        <w:pStyle w:val="NoSpacing"/>
        <w:ind w:left="1440"/>
        <w:outlineLvl w:val="0"/>
      </w:pPr>
      <w:r>
        <w:t>You</w:t>
      </w:r>
      <w:r w:rsidR="00213CC0">
        <w:t xml:space="preserve"> need to sort the list for both the median and mode.  The sorted list is</w:t>
      </w:r>
      <w:r w:rsidR="00073360">
        <w:t xml:space="preserve"> in table #3.1.2.</w:t>
      </w:r>
    </w:p>
    <w:p w14:paraId="146927BD" w14:textId="77777777" w:rsidR="00213CC0" w:rsidRDefault="00213CC0" w:rsidP="00213CC0">
      <w:pPr>
        <w:pStyle w:val="NoSpacing"/>
        <w:ind w:left="1440"/>
      </w:pPr>
    </w:p>
    <w:p w14:paraId="2F270F56" w14:textId="1570B862" w:rsidR="00073360" w:rsidRPr="00073360" w:rsidRDefault="00073360" w:rsidP="00213CC0">
      <w:pPr>
        <w:pStyle w:val="NoSpacing"/>
        <w:ind w:left="1440"/>
        <w:rPr>
          <w:b/>
        </w:rPr>
      </w:pPr>
      <w:r>
        <w:rPr>
          <w:b/>
        </w:rPr>
        <w:t>Table #3.1.2: Sorted List of Cats’ Weights</w:t>
      </w:r>
    </w:p>
    <w:tbl>
      <w:tblPr>
        <w:tblStyle w:val="TableGrid"/>
        <w:tblW w:w="0" w:type="auto"/>
        <w:tblInd w:w="2160" w:type="dxa"/>
        <w:tblLook w:val="04A0" w:firstRow="1" w:lastRow="0" w:firstColumn="1" w:lastColumn="0" w:noHBand="0" w:noVBand="1"/>
      </w:tblPr>
      <w:tblGrid>
        <w:gridCol w:w="703"/>
        <w:gridCol w:w="703"/>
        <w:gridCol w:w="703"/>
        <w:gridCol w:w="703"/>
        <w:gridCol w:w="703"/>
      </w:tblGrid>
      <w:tr w:rsidR="00073360" w:rsidRPr="00073360" w14:paraId="4BA25F19" w14:textId="77777777" w:rsidTr="00073360">
        <w:tc>
          <w:tcPr>
            <w:tcW w:w="703" w:type="dxa"/>
          </w:tcPr>
          <w:p w14:paraId="7E637713" w14:textId="77777777" w:rsidR="00073360" w:rsidRPr="00073360" w:rsidRDefault="00073360" w:rsidP="00073360">
            <w:pPr>
              <w:pStyle w:val="NoSpacing"/>
              <w:jc w:val="right"/>
            </w:pPr>
            <w:r w:rsidRPr="00073360">
              <w:t>6.8</w:t>
            </w:r>
          </w:p>
        </w:tc>
        <w:tc>
          <w:tcPr>
            <w:tcW w:w="703" w:type="dxa"/>
          </w:tcPr>
          <w:p w14:paraId="48DC05B8" w14:textId="77777777" w:rsidR="00073360" w:rsidRPr="00073360" w:rsidRDefault="00073360" w:rsidP="00073360">
            <w:pPr>
              <w:pStyle w:val="NoSpacing"/>
              <w:jc w:val="right"/>
            </w:pPr>
            <w:r w:rsidRPr="00073360">
              <w:t>7.5</w:t>
            </w:r>
          </w:p>
        </w:tc>
        <w:tc>
          <w:tcPr>
            <w:tcW w:w="703" w:type="dxa"/>
          </w:tcPr>
          <w:p w14:paraId="3BD43A63" w14:textId="77777777" w:rsidR="00073360" w:rsidRPr="00073360" w:rsidRDefault="00073360" w:rsidP="00073360">
            <w:pPr>
              <w:pStyle w:val="NoSpacing"/>
              <w:jc w:val="right"/>
            </w:pPr>
            <w:r w:rsidRPr="00073360">
              <w:t>8.2</w:t>
            </w:r>
          </w:p>
        </w:tc>
        <w:tc>
          <w:tcPr>
            <w:tcW w:w="703" w:type="dxa"/>
          </w:tcPr>
          <w:p w14:paraId="57D0B9EF" w14:textId="77777777" w:rsidR="00073360" w:rsidRPr="00073360" w:rsidRDefault="00073360" w:rsidP="00073360">
            <w:pPr>
              <w:pStyle w:val="NoSpacing"/>
              <w:jc w:val="right"/>
            </w:pPr>
            <w:r w:rsidRPr="00073360">
              <w:t>8.2</w:t>
            </w:r>
          </w:p>
        </w:tc>
        <w:tc>
          <w:tcPr>
            <w:tcW w:w="703" w:type="dxa"/>
          </w:tcPr>
          <w:p w14:paraId="7D79FB15" w14:textId="77777777" w:rsidR="00073360" w:rsidRPr="00073360" w:rsidRDefault="00073360" w:rsidP="00073360">
            <w:pPr>
              <w:pStyle w:val="NoSpacing"/>
              <w:jc w:val="right"/>
            </w:pPr>
            <w:r w:rsidRPr="00073360">
              <w:t>9.4</w:t>
            </w:r>
          </w:p>
        </w:tc>
      </w:tr>
    </w:tbl>
    <w:p w14:paraId="536B440A" w14:textId="77777777" w:rsidR="00213CC0" w:rsidRDefault="00213CC0" w:rsidP="00213CC0">
      <w:pPr>
        <w:pStyle w:val="NoSpacing"/>
        <w:ind w:left="1440"/>
      </w:pPr>
    </w:p>
    <w:p w14:paraId="551E0AEC" w14:textId="3A02F3A5" w:rsidR="00213CC0" w:rsidRDefault="00213CC0" w:rsidP="00213CC0">
      <w:pPr>
        <w:pStyle w:val="NoSpacing"/>
        <w:ind w:left="1440"/>
      </w:pPr>
      <w:r>
        <w:t>There are 5 data points so the middle of the list would be the 3</w:t>
      </w:r>
      <w:r w:rsidRPr="001F353F">
        <w:rPr>
          <w:vertAlign w:val="superscript"/>
        </w:rPr>
        <w:t>rd</w:t>
      </w:r>
      <w:r w:rsidR="00BD672A">
        <w:t xml:space="preserve"> number.  (Just put a</w:t>
      </w:r>
      <w:r>
        <w:t xml:space="preserve"> finger at each end of the list and move them toward the center one number at a time.  Where your fingers meet is the median.)</w:t>
      </w:r>
    </w:p>
    <w:p w14:paraId="59526858" w14:textId="77777777" w:rsidR="00073360" w:rsidRDefault="00073360" w:rsidP="00213CC0">
      <w:pPr>
        <w:pStyle w:val="NoSpacing"/>
        <w:ind w:left="1440"/>
      </w:pPr>
    </w:p>
    <w:p w14:paraId="0133E8A5" w14:textId="396ADBBE" w:rsidR="00073360" w:rsidRPr="00073360" w:rsidRDefault="00073360" w:rsidP="00073360">
      <w:pPr>
        <w:pStyle w:val="NoSpacing"/>
        <w:ind w:left="1440"/>
        <w:rPr>
          <w:b/>
        </w:rPr>
      </w:pPr>
      <w:r>
        <w:rPr>
          <w:noProof/>
          <w:lang w:eastAsia="en-US"/>
        </w:rPr>
        <mc:AlternateContent>
          <mc:Choice Requires="wps">
            <w:drawing>
              <wp:anchor distT="0" distB="0" distL="114300" distR="114300" simplePos="0" relativeHeight="251673600" behindDoc="0" locked="0" layoutInCell="1" allowOverlap="1" wp14:anchorId="47C931B4" wp14:editId="5F6B758B">
                <wp:simplePos x="0" y="0"/>
                <wp:positionH relativeFrom="column">
                  <wp:posOffset>2489200</wp:posOffset>
                </wp:positionH>
                <wp:positionV relativeFrom="paragraph">
                  <wp:posOffset>137795</wp:posOffset>
                </wp:positionV>
                <wp:extent cx="0" cy="355600"/>
                <wp:effectExtent l="50800" t="25400" r="76200" b="76200"/>
                <wp:wrapNone/>
                <wp:docPr id="12" name="Straight Connector 12"/>
                <wp:cNvGraphicFramePr/>
                <a:graphic xmlns:a="http://schemas.openxmlformats.org/drawingml/2006/main">
                  <a:graphicData uri="http://schemas.microsoft.com/office/word/2010/wordprocessingShape">
                    <wps:wsp>
                      <wps:cNvCnPr/>
                      <wps:spPr>
                        <a:xfrm>
                          <a:off x="0" y="0"/>
                          <a:ext cx="0" cy="3556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12"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96pt,10.85pt" to="196pt,38.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" strokecolor="red" strokeweight="2pt">
                <v:shadow on="t" opacity="24903f" mv:blur="40000f" origin=",.5" offset="0,20000emu"/>
              </v:line>
            </w:pict>
          </mc:Fallback>
        </mc:AlternateContent>
      </w:r>
      <w:r>
        <w:rPr>
          <w:b/>
        </w:rPr>
        <w:t>Table #3.1.3: Sorted List of Cats’ Weights with Median Marked</w:t>
      </w:r>
    </w:p>
    <w:tbl>
      <w:tblPr>
        <w:tblStyle w:val="TableGrid"/>
        <w:tblW w:w="0" w:type="auto"/>
        <w:tblInd w:w="2160" w:type="dxa"/>
        <w:tblLook w:val="04A0" w:firstRow="1" w:lastRow="0" w:firstColumn="1" w:lastColumn="0" w:noHBand="0" w:noVBand="1"/>
      </w:tblPr>
      <w:tblGrid>
        <w:gridCol w:w="703"/>
        <w:gridCol w:w="703"/>
        <w:gridCol w:w="703"/>
        <w:gridCol w:w="703"/>
        <w:gridCol w:w="703"/>
      </w:tblGrid>
      <w:tr w:rsidR="00073360" w:rsidRPr="00073360" w14:paraId="06B10635" w14:textId="77777777" w:rsidTr="00A5193C">
        <w:tc>
          <w:tcPr>
            <w:tcW w:w="703" w:type="dxa"/>
          </w:tcPr>
          <w:p w14:paraId="3F70B39F" w14:textId="77777777" w:rsidR="00073360" w:rsidRPr="00073360" w:rsidRDefault="00073360" w:rsidP="00073360">
            <w:pPr>
              <w:pStyle w:val="NoSpacing"/>
              <w:jc w:val="right"/>
            </w:pPr>
            <w:r w:rsidRPr="00073360">
              <w:t>6.8</w:t>
            </w:r>
          </w:p>
        </w:tc>
        <w:tc>
          <w:tcPr>
            <w:tcW w:w="703" w:type="dxa"/>
          </w:tcPr>
          <w:p w14:paraId="61A79EA5" w14:textId="77777777" w:rsidR="00073360" w:rsidRPr="00073360" w:rsidRDefault="00073360" w:rsidP="00073360">
            <w:pPr>
              <w:pStyle w:val="NoSpacing"/>
              <w:jc w:val="right"/>
            </w:pPr>
            <w:r w:rsidRPr="00073360">
              <w:t>7.5</w:t>
            </w:r>
          </w:p>
        </w:tc>
        <w:tc>
          <w:tcPr>
            <w:tcW w:w="703" w:type="dxa"/>
          </w:tcPr>
          <w:p w14:paraId="767E1AF8" w14:textId="77777777" w:rsidR="00073360" w:rsidRPr="00073360" w:rsidRDefault="00073360" w:rsidP="00073360">
            <w:pPr>
              <w:pStyle w:val="NoSpacing"/>
              <w:jc w:val="right"/>
            </w:pPr>
            <w:r w:rsidRPr="00073360">
              <w:t>8.2</w:t>
            </w:r>
          </w:p>
        </w:tc>
        <w:tc>
          <w:tcPr>
            <w:tcW w:w="703" w:type="dxa"/>
          </w:tcPr>
          <w:p w14:paraId="5EDDA609" w14:textId="77777777" w:rsidR="00073360" w:rsidRPr="00073360" w:rsidRDefault="00073360" w:rsidP="00073360">
            <w:pPr>
              <w:pStyle w:val="NoSpacing"/>
              <w:jc w:val="right"/>
            </w:pPr>
            <w:r w:rsidRPr="00073360">
              <w:t>8.2</w:t>
            </w:r>
          </w:p>
        </w:tc>
        <w:tc>
          <w:tcPr>
            <w:tcW w:w="703" w:type="dxa"/>
          </w:tcPr>
          <w:p w14:paraId="7837908A" w14:textId="77777777" w:rsidR="00073360" w:rsidRPr="00073360" w:rsidRDefault="00073360" w:rsidP="00073360">
            <w:pPr>
              <w:pStyle w:val="NoSpacing"/>
              <w:jc w:val="right"/>
            </w:pPr>
            <w:r w:rsidRPr="00073360">
              <w:t>9.4</w:t>
            </w:r>
          </w:p>
        </w:tc>
      </w:tr>
    </w:tbl>
    <w:p w14:paraId="7C95F106" w14:textId="77777777" w:rsidR="00213CC0" w:rsidRDefault="00213CC0" w:rsidP="00BD672A">
      <w:pPr>
        <w:pStyle w:val="NoSpacing"/>
      </w:pPr>
    </w:p>
    <w:p w14:paraId="50E26025" w14:textId="77777777" w:rsidR="00213CC0" w:rsidRDefault="00213CC0" w:rsidP="00C51167">
      <w:pPr>
        <w:pStyle w:val="NoSpacing"/>
        <w:ind w:left="1440"/>
        <w:outlineLvl w:val="0"/>
      </w:pPr>
      <w:r>
        <w:lastRenderedPageBreak/>
        <w:t>The median is therefore 8.2 pounds.</w:t>
      </w:r>
    </w:p>
    <w:p w14:paraId="178F42D0" w14:textId="77777777" w:rsidR="00213CC0" w:rsidRDefault="00213CC0" w:rsidP="00213CC0">
      <w:pPr>
        <w:pStyle w:val="NoSpacing"/>
        <w:ind w:left="720"/>
      </w:pPr>
    </w:p>
    <w:p w14:paraId="6E02D118" w14:textId="77777777" w:rsidR="00213CC0" w:rsidRDefault="00213CC0" w:rsidP="00213CC0">
      <w:pPr>
        <w:pStyle w:val="NoSpacing"/>
        <w:ind w:left="720"/>
      </w:pPr>
      <w:r>
        <w:t>Mode:</w:t>
      </w:r>
    </w:p>
    <w:p w14:paraId="7D1C7403" w14:textId="77777777" w:rsidR="00213CC0" w:rsidRDefault="00213CC0" w:rsidP="00213CC0">
      <w:pPr>
        <w:pStyle w:val="NoSpacing"/>
        <w:ind w:left="720"/>
      </w:pPr>
    </w:p>
    <w:p w14:paraId="01591A22" w14:textId="6632AE9B" w:rsidR="00213CC0" w:rsidRDefault="00213CC0" w:rsidP="00073360">
      <w:pPr>
        <w:pStyle w:val="NoSpacing"/>
        <w:ind w:left="1440"/>
        <w:outlineLvl w:val="0"/>
      </w:pPr>
      <w:r>
        <w:t>This is easiest to do from the sorted list</w:t>
      </w:r>
      <w:r w:rsidR="00073360">
        <w:t xml:space="preserve"> that is in table #3.1.2</w:t>
      </w:r>
      <w:r>
        <w:t>.</w:t>
      </w:r>
      <w:r w:rsidR="00073360">
        <w:t xml:space="preserve">  </w:t>
      </w:r>
      <w:r>
        <w:t>Which value appears the most number of times?  The number 8.2 appears twice, while all other numbers appear once.</w:t>
      </w:r>
    </w:p>
    <w:p w14:paraId="524C2E9E" w14:textId="77777777" w:rsidR="00213CC0" w:rsidRDefault="00213CC0" w:rsidP="00213CC0">
      <w:pPr>
        <w:pStyle w:val="NoSpacing"/>
        <w:ind w:left="720"/>
      </w:pPr>
    </w:p>
    <w:p w14:paraId="4FA539F1" w14:textId="77777777" w:rsidR="00213CC0" w:rsidRDefault="00213CC0" w:rsidP="00C51167">
      <w:pPr>
        <w:pStyle w:val="NoSpacing"/>
        <w:ind w:left="1440" w:firstLine="720"/>
        <w:outlineLvl w:val="0"/>
      </w:pPr>
      <w:r>
        <w:t>Mode = 8.2 pounds.</w:t>
      </w:r>
    </w:p>
    <w:p w14:paraId="10ACAFFD" w14:textId="77777777" w:rsidR="00213CC0" w:rsidRDefault="00213CC0" w:rsidP="00213CC0">
      <w:pPr>
        <w:pStyle w:val="NoSpacing"/>
        <w:ind w:left="720"/>
      </w:pPr>
    </w:p>
    <w:p w14:paraId="4BE843CB" w14:textId="5FDA14C9" w:rsidR="00213CC0" w:rsidRDefault="00213CC0" w:rsidP="00213CC0">
      <w:pPr>
        <w:pStyle w:val="NoSpacing"/>
      </w:pPr>
      <w:r>
        <w:t xml:space="preserve">A data set can have more than one mode.  If there is a tie between two values for the most number of times then both values are the mode and the data is called bimodal (two modes). </w:t>
      </w:r>
      <w:r w:rsidR="000B2BCB">
        <w:t xml:space="preserve"> If every data point occurs the same number of times</w:t>
      </w:r>
      <w:r>
        <w:t xml:space="preserve">, there is no mode. If there are more than two numbers that appear the most times, then usually there is no mode.  </w:t>
      </w:r>
    </w:p>
    <w:p w14:paraId="287D9625" w14:textId="77777777" w:rsidR="008B737D" w:rsidRDefault="008B737D" w:rsidP="00213CC0">
      <w:pPr>
        <w:pStyle w:val="NoSpacing"/>
      </w:pPr>
    </w:p>
    <w:p w14:paraId="74F5C348" w14:textId="0A526D31" w:rsidR="008B737D" w:rsidRDefault="00213CC0" w:rsidP="00D3279E">
      <w:pPr>
        <w:pStyle w:val="NoSpacing"/>
      </w:pPr>
      <w:r>
        <w:t xml:space="preserve">In </w:t>
      </w:r>
      <w:r w:rsidR="008B737D">
        <w:t>example</w:t>
      </w:r>
      <w:r>
        <w:t xml:space="preserve"> </w:t>
      </w:r>
      <w:r w:rsidR="00BA208F">
        <w:t>#</w:t>
      </w:r>
      <w:r>
        <w:t>3.1.1</w:t>
      </w:r>
      <w:r w:rsidR="008B737D">
        <w:t>, there were an odd number of data points.  In that case, the median was just the middle nu</w:t>
      </w:r>
      <w:r w:rsidR="000B2BCB">
        <w:t>mber.  What happens if there is</w:t>
      </w:r>
      <w:r w:rsidR="008B737D">
        <w:t xml:space="preserve"> an even number of data points?  What would you do?</w:t>
      </w:r>
    </w:p>
    <w:p w14:paraId="1351AA0E" w14:textId="77777777" w:rsidR="008B737D" w:rsidRDefault="008B737D" w:rsidP="00D3279E">
      <w:pPr>
        <w:pStyle w:val="NoSpacing"/>
      </w:pPr>
    </w:p>
    <w:p w14:paraId="3EF5892B" w14:textId="77777777" w:rsidR="008B737D" w:rsidRPr="00213CC0" w:rsidRDefault="008B737D" w:rsidP="00C51167">
      <w:pPr>
        <w:pStyle w:val="NoSpacing"/>
        <w:outlineLvl w:val="0"/>
        <w:rPr>
          <w:b/>
        </w:rPr>
      </w:pPr>
      <w:r w:rsidRPr="00213CC0">
        <w:rPr>
          <w:b/>
        </w:rPr>
        <w:t xml:space="preserve">Example #3.1.2:  </w:t>
      </w:r>
      <w:r w:rsidR="00921D50">
        <w:rPr>
          <w:b/>
        </w:rPr>
        <w:t>Finding the Median with an Even Number of Data P</w:t>
      </w:r>
      <w:r w:rsidRPr="00213CC0">
        <w:rPr>
          <w:b/>
        </w:rPr>
        <w:t>oints</w:t>
      </w:r>
    </w:p>
    <w:p w14:paraId="2A110E8E" w14:textId="1018F6AD" w:rsidR="00995581" w:rsidRDefault="00995581" w:rsidP="00995581">
      <w:pPr>
        <w:pStyle w:val="NoSpacing"/>
        <w:ind w:left="720"/>
      </w:pPr>
      <w:r>
        <w:t>Suppose a vet wants to find the median weight of cats.  The weights (in pounds) of six cats are</w:t>
      </w:r>
      <w:r w:rsidR="00073360">
        <w:t xml:space="preserve"> in table #3.1.4</w:t>
      </w:r>
      <w:r>
        <w:t>.  Find the median</w:t>
      </w:r>
    </w:p>
    <w:p w14:paraId="388403CF" w14:textId="77777777" w:rsidR="00213CC0" w:rsidRDefault="00213CC0" w:rsidP="00213CC0">
      <w:pPr>
        <w:pStyle w:val="NoSpacing"/>
        <w:ind w:left="720"/>
      </w:pPr>
    </w:p>
    <w:p w14:paraId="4A19A0DE" w14:textId="4DBF55F5" w:rsidR="00995581" w:rsidRPr="00995581" w:rsidRDefault="00073360" w:rsidP="00995581">
      <w:pPr>
        <w:pStyle w:val="NoSpacing"/>
        <w:ind w:left="1440"/>
        <w:rPr>
          <w:b/>
        </w:rPr>
      </w:pPr>
      <w:r>
        <w:rPr>
          <w:b/>
        </w:rPr>
        <w:t>Table #3.1.4</w:t>
      </w:r>
      <w:r w:rsidR="00995581">
        <w:rPr>
          <w:b/>
        </w:rPr>
        <w:t>: Weights of Six Cats</w:t>
      </w:r>
    </w:p>
    <w:tbl>
      <w:tblPr>
        <w:tblStyle w:val="TableGrid"/>
        <w:tblW w:w="0" w:type="auto"/>
        <w:tblInd w:w="2160" w:type="dxa"/>
        <w:tblLook w:val="04A0" w:firstRow="1" w:lastRow="0" w:firstColumn="1" w:lastColumn="0" w:noHBand="0" w:noVBand="1"/>
      </w:tblPr>
      <w:tblGrid>
        <w:gridCol w:w="703"/>
        <w:gridCol w:w="703"/>
        <w:gridCol w:w="703"/>
        <w:gridCol w:w="703"/>
        <w:gridCol w:w="703"/>
        <w:gridCol w:w="703"/>
      </w:tblGrid>
      <w:tr w:rsidR="00995581" w:rsidRPr="00995581" w14:paraId="3DD024B1" w14:textId="77777777" w:rsidTr="00995581">
        <w:tc>
          <w:tcPr>
            <w:tcW w:w="703" w:type="dxa"/>
          </w:tcPr>
          <w:p w14:paraId="352E1B27" w14:textId="77777777" w:rsidR="00995581" w:rsidRPr="00995581" w:rsidRDefault="00995581" w:rsidP="00073360">
            <w:pPr>
              <w:pStyle w:val="NoSpacing"/>
              <w:jc w:val="right"/>
            </w:pPr>
            <w:r w:rsidRPr="00995581">
              <w:t>6.8</w:t>
            </w:r>
          </w:p>
        </w:tc>
        <w:tc>
          <w:tcPr>
            <w:tcW w:w="703" w:type="dxa"/>
          </w:tcPr>
          <w:p w14:paraId="44D47DEF" w14:textId="77777777" w:rsidR="00995581" w:rsidRPr="00995581" w:rsidRDefault="00995581" w:rsidP="00073360">
            <w:pPr>
              <w:pStyle w:val="NoSpacing"/>
              <w:jc w:val="right"/>
            </w:pPr>
            <w:r w:rsidRPr="00995581">
              <w:t>8.2</w:t>
            </w:r>
          </w:p>
        </w:tc>
        <w:tc>
          <w:tcPr>
            <w:tcW w:w="703" w:type="dxa"/>
          </w:tcPr>
          <w:p w14:paraId="26F020B4" w14:textId="77777777" w:rsidR="00995581" w:rsidRPr="00995581" w:rsidRDefault="00995581" w:rsidP="00073360">
            <w:pPr>
              <w:pStyle w:val="NoSpacing"/>
              <w:jc w:val="right"/>
            </w:pPr>
            <w:r w:rsidRPr="00995581">
              <w:t>7.5</w:t>
            </w:r>
          </w:p>
        </w:tc>
        <w:tc>
          <w:tcPr>
            <w:tcW w:w="703" w:type="dxa"/>
          </w:tcPr>
          <w:p w14:paraId="65235BED" w14:textId="77777777" w:rsidR="00995581" w:rsidRPr="00995581" w:rsidRDefault="00995581" w:rsidP="00073360">
            <w:pPr>
              <w:pStyle w:val="NoSpacing"/>
              <w:jc w:val="right"/>
            </w:pPr>
            <w:r w:rsidRPr="00995581">
              <w:t>9.4</w:t>
            </w:r>
          </w:p>
        </w:tc>
        <w:tc>
          <w:tcPr>
            <w:tcW w:w="703" w:type="dxa"/>
          </w:tcPr>
          <w:p w14:paraId="188A7854" w14:textId="77777777" w:rsidR="00995581" w:rsidRPr="00995581" w:rsidRDefault="00995581" w:rsidP="00073360">
            <w:pPr>
              <w:pStyle w:val="NoSpacing"/>
              <w:jc w:val="right"/>
            </w:pPr>
            <w:r w:rsidRPr="00995581">
              <w:t>8.2</w:t>
            </w:r>
          </w:p>
        </w:tc>
        <w:tc>
          <w:tcPr>
            <w:tcW w:w="703" w:type="dxa"/>
          </w:tcPr>
          <w:p w14:paraId="1336F134" w14:textId="77777777" w:rsidR="00995581" w:rsidRPr="00995581" w:rsidRDefault="00995581" w:rsidP="00073360">
            <w:pPr>
              <w:pStyle w:val="NoSpacing"/>
              <w:jc w:val="right"/>
            </w:pPr>
            <w:r w:rsidRPr="00995581">
              <w:t>6.3</w:t>
            </w:r>
          </w:p>
        </w:tc>
      </w:tr>
    </w:tbl>
    <w:p w14:paraId="1733A481" w14:textId="77777777" w:rsidR="000B2BCB" w:rsidRDefault="00C7056D" w:rsidP="00C51167">
      <w:pPr>
        <w:pStyle w:val="NoSpacing"/>
        <w:outlineLvl w:val="0"/>
        <w:rPr>
          <w:b/>
        </w:rPr>
      </w:pPr>
      <w:r w:rsidRPr="00C7056D">
        <w:rPr>
          <w:b/>
        </w:rPr>
        <w:tab/>
      </w:r>
    </w:p>
    <w:p w14:paraId="0FEFEF91" w14:textId="333AA914" w:rsidR="00213CC0" w:rsidRPr="00C7056D" w:rsidRDefault="00C7056D" w:rsidP="000B2BCB">
      <w:pPr>
        <w:pStyle w:val="NoSpacing"/>
        <w:ind w:left="720"/>
        <w:outlineLvl w:val="0"/>
        <w:rPr>
          <w:b/>
        </w:rPr>
      </w:pPr>
      <w:r w:rsidRPr="00C7056D">
        <w:rPr>
          <w:b/>
        </w:rPr>
        <w:t>Solution:</w:t>
      </w:r>
    </w:p>
    <w:p w14:paraId="06222C82" w14:textId="73407ECD" w:rsidR="00C7056D" w:rsidRDefault="00C7056D" w:rsidP="00C51167">
      <w:pPr>
        <w:pStyle w:val="NoSpacing"/>
        <w:ind w:left="720"/>
        <w:outlineLvl w:val="0"/>
      </w:pPr>
      <w:r>
        <w:t xml:space="preserve">Variable: </w:t>
      </w:r>
      <w:r w:rsidR="00AE63A6" w:rsidRPr="00AE63A6">
        <w:rPr>
          <w:i/>
        </w:rPr>
        <w:t>x</w:t>
      </w:r>
      <w:r>
        <w:t xml:space="preserve"> = weight of a cat</w:t>
      </w:r>
    </w:p>
    <w:p w14:paraId="1B9F7EF2" w14:textId="77777777" w:rsidR="00C7056D" w:rsidRDefault="00C7056D" w:rsidP="00213CC0">
      <w:pPr>
        <w:pStyle w:val="NoSpacing"/>
        <w:ind w:left="720"/>
      </w:pPr>
    </w:p>
    <w:p w14:paraId="02C648F3" w14:textId="77777777" w:rsidR="00213CC0" w:rsidRDefault="00213CC0" w:rsidP="00C51167">
      <w:pPr>
        <w:pStyle w:val="NoSpacing"/>
        <w:ind w:left="720"/>
        <w:outlineLvl w:val="0"/>
      </w:pPr>
      <w:r>
        <w:t>First sort the list if it is not already sorted.</w:t>
      </w:r>
    </w:p>
    <w:p w14:paraId="0BE93965" w14:textId="77777777" w:rsidR="00213CC0" w:rsidRDefault="00213CC0" w:rsidP="00213CC0">
      <w:pPr>
        <w:pStyle w:val="NoSpacing"/>
        <w:ind w:left="720"/>
      </w:pPr>
    </w:p>
    <w:p w14:paraId="0D4B8421" w14:textId="2095301E" w:rsidR="00213CC0" w:rsidRDefault="00213CC0" w:rsidP="00213CC0">
      <w:pPr>
        <w:pStyle w:val="NoSpacing"/>
        <w:ind w:left="720"/>
      </w:pPr>
      <w:r>
        <w:t xml:space="preserve">There are 6 numbers in the list so the number in the middle </w:t>
      </w:r>
      <w:r w:rsidR="008E31F7">
        <w:t xml:space="preserve">is </w:t>
      </w:r>
      <w:r>
        <w:t>between the 3</w:t>
      </w:r>
      <w:r w:rsidRPr="00B0237B">
        <w:rPr>
          <w:vertAlign w:val="superscript"/>
        </w:rPr>
        <w:t>rd</w:t>
      </w:r>
      <w:r>
        <w:t xml:space="preserve"> and 4</w:t>
      </w:r>
      <w:r w:rsidRPr="00B0237B">
        <w:rPr>
          <w:vertAlign w:val="superscript"/>
        </w:rPr>
        <w:t>th</w:t>
      </w:r>
      <w:r>
        <w:t xml:space="preserve"> number.  Use your fingers starting at each end of the list</w:t>
      </w:r>
      <w:r w:rsidR="00073360">
        <w:t xml:space="preserve"> in table #3.1.5</w:t>
      </w:r>
      <w:r>
        <w:t xml:space="preserve"> and move toward the center until they meet.  There are two numbers there.</w:t>
      </w:r>
    </w:p>
    <w:p w14:paraId="52A4DEF5" w14:textId="77777777" w:rsidR="00073360" w:rsidRDefault="00073360" w:rsidP="00213CC0">
      <w:pPr>
        <w:pStyle w:val="NoSpacing"/>
        <w:ind w:left="720"/>
      </w:pPr>
    </w:p>
    <w:p w14:paraId="1A0A387E" w14:textId="6FCFF247" w:rsidR="00073360" w:rsidRPr="00995581" w:rsidRDefault="00073360" w:rsidP="00073360">
      <w:pPr>
        <w:pStyle w:val="NoSpacing"/>
        <w:ind w:left="1440"/>
        <w:rPr>
          <w:b/>
        </w:rPr>
      </w:pPr>
      <w:r>
        <w:rPr>
          <w:b/>
        </w:rPr>
        <w:t>Table #3.1.5: Sorted List of Weights of Six Cats</w:t>
      </w:r>
    </w:p>
    <w:p w14:paraId="2518A572" w14:textId="33070485" w:rsidR="00213CC0" w:rsidRDefault="00073360" w:rsidP="00213CC0">
      <w:pPr>
        <w:pStyle w:val="NoSpacing"/>
        <w:ind w:left="720"/>
      </w:pPr>
      <w:r>
        <w:rPr>
          <w:noProof/>
          <w:lang w:eastAsia="en-US"/>
        </w:rPr>
        <mc:AlternateContent>
          <mc:Choice Requires="wps">
            <w:drawing>
              <wp:anchor distT="0" distB="0" distL="114300" distR="114300" simplePos="0" relativeHeight="251674624" behindDoc="0" locked="0" layoutInCell="1" allowOverlap="1" wp14:anchorId="12287C6D" wp14:editId="2F452CDF">
                <wp:simplePos x="0" y="0"/>
                <wp:positionH relativeFrom="column">
                  <wp:posOffset>2641600</wp:posOffset>
                </wp:positionH>
                <wp:positionV relativeFrom="paragraph">
                  <wp:posOffset>137795</wp:posOffset>
                </wp:positionV>
                <wp:extent cx="0" cy="215900"/>
                <wp:effectExtent l="50800" t="25400" r="76200" b="88900"/>
                <wp:wrapNone/>
                <wp:docPr id="13" name="Straight Connector 13"/>
                <wp:cNvGraphicFramePr/>
                <a:graphic xmlns:a="http://schemas.openxmlformats.org/drawingml/2006/main">
                  <a:graphicData uri="http://schemas.microsoft.com/office/word/2010/wordprocessingShape">
                    <wps:wsp>
                      <wps:cNvCnPr/>
                      <wps:spPr>
                        <a:xfrm>
                          <a:off x="0" y="0"/>
                          <a:ext cx="0" cy="215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1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208pt,10.85pt" to="208pt,27.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" strokecolor="red" strokeweight="2pt">
                <v:shadow on="t" opacity="24903f" mv:blur="40000f" origin=",.5" offset="0,20000emu"/>
              </v:line>
            </w:pict>
          </mc:Fallback>
        </mc:AlternateContent>
      </w:r>
    </w:p>
    <w:tbl>
      <w:tblPr>
        <w:tblStyle w:val="TableGrid"/>
        <w:tblW w:w="0" w:type="auto"/>
        <w:tblInd w:w="2160" w:type="dxa"/>
        <w:tblLook w:val="04A0" w:firstRow="1" w:lastRow="0" w:firstColumn="1" w:lastColumn="0" w:noHBand="0" w:noVBand="1"/>
      </w:tblPr>
      <w:tblGrid>
        <w:gridCol w:w="703"/>
        <w:gridCol w:w="703"/>
        <w:gridCol w:w="703"/>
        <w:gridCol w:w="703"/>
        <w:gridCol w:w="703"/>
        <w:gridCol w:w="703"/>
      </w:tblGrid>
      <w:tr w:rsidR="00073360" w:rsidRPr="00073360" w14:paraId="21A16E88" w14:textId="77777777" w:rsidTr="00073360">
        <w:tc>
          <w:tcPr>
            <w:tcW w:w="703" w:type="dxa"/>
          </w:tcPr>
          <w:p w14:paraId="794BBDF3" w14:textId="77777777" w:rsidR="00073360" w:rsidRPr="00073360" w:rsidRDefault="00073360" w:rsidP="00073360">
            <w:pPr>
              <w:pStyle w:val="NoSpacing"/>
              <w:jc w:val="right"/>
            </w:pPr>
            <w:r w:rsidRPr="00073360">
              <w:t>6.3</w:t>
            </w:r>
          </w:p>
        </w:tc>
        <w:tc>
          <w:tcPr>
            <w:tcW w:w="703" w:type="dxa"/>
          </w:tcPr>
          <w:p w14:paraId="69C31919" w14:textId="77777777" w:rsidR="00073360" w:rsidRPr="00073360" w:rsidRDefault="00073360" w:rsidP="00073360">
            <w:pPr>
              <w:pStyle w:val="NoSpacing"/>
              <w:jc w:val="right"/>
            </w:pPr>
            <w:r w:rsidRPr="00073360">
              <w:t>6.8</w:t>
            </w:r>
          </w:p>
        </w:tc>
        <w:tc>
          <w:tcPr>
            <w:tcW w:w="703" w:type="dxa"/>
          </w:tcPr>
          <w:p w14:paraId="7CA6BDCD" w14:textId="77777777" w:rsidR="00073360" w:rsidRPr="00073360" w:rsidRDefault="00073360" w:rsidP="00073360">
            <w:pPr>
              <w:pStyle w:val="NoSpacing"/>
              <w:jc w:val="right"/>
            </w:pPr>
            <w:r w:rsidRPr="00073360">
              <w:t>7.5</w:t>
            </w:r>
          </w:p>
        </w:tc>
        <w:tc>
          <w:tcPr>
            <w:tcW w:w="703" w:type="dxa"/>
          </w:tcPr>
          <w:p w14:paraId="23CC6CFE" w14:textId="77777777" w:rsidR="00073360" w:rsidRPr="00073360" w:rsidRDefault="00073360" w:rsidP="00073360">
            <w:pPr>
              <w:pStyle w:val="NoSpacing"/>
              <w:jc w:val="right"/>
            </w:pPr>
            <w:r w:rsidRPr="00073360">
              <w:t>8.2</w:t>
            </w:r>
          </w:p>
        </w:tc>
        <w:tc>
          <w:tcPr>
            <w:tcW w:w="703" w:type="dxa"/>
          </w:tcPr>
          <w:p w14:paraId="747E0823" w14:textId="77777777" w:rsidR="00073360" w:rsidRPr="00073360" w:rsidRDefault="00073360" w:rsidP="00073360">
            <w:pPr>
              <w:pStyle w:val="NoSpacing"/>
              <w:jc w:val="right"/>
            </w:pPr>
            <w:r w:rsidRPr="00073360">
              <w:t>8.2</w:t>
            </w:r>
          </w:p>
        </w:tc>
        <w:tc>
          <w:tcPr>
            <w:tcW w:w="703" w:type="dxa"/>
          </w:tcPr>
          <w:p w14:paraId="220B2BF1" w14:textId="77777777" w:rsidR="00073360" w:rsidRPr="00073360" w:rsidRDefault="00073360" w:rsidP="00073360">
            <w:pPr>
              <w:pStyle w:val="NoSpacing"/>
              <w:jc w:val="right"/>
            </w:pPr>
            <w:r w:rsidRPr="00073360">
              <w:t>9.4</w:t>
            </w:r>
          </w:p>
        </w:tc>
      </w:tr>
    </w:tbl>
    <w:p w14:paraId="50744796" w14:textId="77777777" w:rsidR="00213CC0" w:rsidRDefault="00213CC0" w:rsidP="00213CC0">
      <w:pPr>
        <w:pStyle w:val="NoSpacing"/>
        <w:ind w:left="720"/>
      </w:pPr>
    </w:p>
    <w:p w14:paraId="17EB2554" w14:textId="5A55EE95" w:rsidR="00213CC0" w:rsidRDefault="00073360" w:rsidP="00C51167">
      <w:pPr>
        <w:pStyle w:val="NoSpacing"/>
        <w:ind w:left="720"/>
        <w:outlineLvl w:val="0"/>
      </w:pPr>
      <w:r>
        <w:t>T</w:t>
      </w:r>
      <w:r w:rsidR="00213CC0">
        <w:t>o find the median, just average the two numbers.</w:t>
      </w:r>
    </w:p>
    <w:p w14:paraId="3303C735" w14:textId="77777777" w:rsidR="00213CC0" w:rsidRDefault="00213CC0" w:rsidP="00213CC0">
      <w:pPr>
        <w:pStyle w:val="NoSpacing"/>
        <w:ind w:left="720"/>
      </w:pPr>
    </w:p>
    <w:p w14:paraId="32FDFEDE" w14:textId="77777777" w:rsidR="00213CC0" w:rsidRDefault="00921D50" w:rsidP="00073360">
      <w:pPr>
        <w:pStyle w:val="NoSpacing"/>
        <w:ind w:left="1440"/>
      </w:pPr>
      <w:r w:rsidRPr="008969F4">
        <w:rPr>
          <w:position w:val="-24"/>
        </w:rPr>
        <w:object w:dxaOrig="3320" w:dyaOrig="620" w14:anchorId="7DCC567D">
          <v:shape id="_x0000_i1033" type="#_x0000_t75" style="width:166pt;height:31pt" o:ole="">
            <v:imagedata r:id="rId25" o:title=""/>
          </v:shape>
          <o:OLEObject Type="Embed" ProgID="Equation.DSMT4" ShapeID="_x0000_i1033" DrawAspect="Content" ObjectID="_1384868898" r:id="rId26"/>
        </w:object>
      </w:r>
    </w:p>
    <w:p w14:paraId="5527507B" w14:textId="77777777" w:rsidR="00213CC0" w:rsidRDefault="00213CC0" w:rsidP="00213CC0">
      <w:pPr>
        <w:pStyle w:val="NoSpacing"/>
        <w:ind w:left="720"/>
      </w:pPr>
    </w:p>
    <w:p w14:paraId="6047639C" w14:textId="77777777" w:rsidR="00213CC0" w:rsidRDefault="00213CC0" w:rsidP="00C51167">
      <w:pPr>
        <w:pStyle w:val="NoSpacing"/>
        <w:ind w:left="720"/>
        <w:outlineLvl w:val="0"/>
      </w:pPr>
      <w:r>
        <w:t>Th</w:t>
      </w:r>
      <w:r w:rsidR="00921D50">
        <w:t>e median is 7.85 pounds</w:t>
      </w:r>
      <w:r>
        <w:t>.</w:t>
      </w:r>
    </w:p>
    <w:p w14:paraId="2DC54B36" w14:textId="115C95A2" w:rsidR="00055217" w:rsidRDefault="00055217">
      <w:r>
        <w:br w:type="page"/>
      </w:r>
    </w:p>
    <w:p w14:paraId="6E13EA56" w14:textId="0D11E9A5" w:rsidR="000B7823" w:rsidRDefault="000B7823" w:rsidP="00C51167">
      <w:pPr>
        <w:pStyle w:val="NoSpacing"/>
        <w:outlineLvl w:val="0"/>
      </w:pPr>
      <w:r>
        <w:rPr>
          <w:b/>
        </w:rPr>
        <w:lastRenderedPageBreak/>
        <w:t>Example #3.1.3: Finding Mean and Median using Technology</w:t>
      </w:r>
    </w:p>
    <w:p w14:paraId="5E5E36B4" w14:textId="77777777" w:rsidR="000B7823" w:rsidRDefault="000B7823" w:rsidP="000B7823">
      <w:pPr>
        <w:pStyle w:val="NoSpacing"/>
        <w:ind w:left="720"/>
      </w:pPr>
      <w:r>
        <w:t>Suppose a vet wants to find the median weight of cats.  The weights (in pounds) of six cats are in table #3.1.4.  Find the median</w:t>
      </w:r>
    </w:p>
    <w:p w14:paraId="1B4B139E" w14:textId="77777777" w:rsidR="000B7823" w:rsidRDefault="000B7823" w:rsidP="000B7823">
      <w:pPr>
        <w:pStyle w:val="NoSpacing"/>
        <w:outlineLvl w:val="0"/>
        <w:rPr>
          <w:b/>
        </w:rPr>
      </w:pPr>
      <w:r w:rsidRPr="00C7056D">
        <w:rPr>
          <w:b/>
        </w:rPr>
        <w:tab/>
      </w:r>
    </w:p>
    <w:p w14:paraId="2A3C5EE1" w14:textId="77777777" w:rsidR="000B7823" w:rsidRPr="00C7056D" w:rsidRDefault="000B7823" w:rsidP="000B7823">
      <w:pPr>
        <w:pStyle w:val="NoSpacing"/>
        <w:ind w:left="720"/>
        <w:outlineLvl w:val="0"/>
        <w:rPr>
          <w:b/>
        </w:rPr>
      </w:pPr>
      <w:r w:rsidRPr="00C7056D">
        <w:rPr>
          <w:b/>
        </w:rPr>
        <w:t>Solution:</w:t>
      </w:r>
    </w:p>
    <w:p w14:paraId="6910A657" w14:textId="77777777" w:rsidR="000B7823" w:rsidRDefault="000B7823" w:rsidP="000B7823">
      <w:pPr>
        <w:pStyle w:val="NoSpacing"/>
        <w:ind w:left="720"/>
        <w:outlineLvl w:val="0"/>
      </w:pPr>
      <w:r>
        <w:t xml:space="preserve">Variable: </w:t>
      </w:r>
      <w:r w:rsidRPr="00AE63A6">
        <w:rPr>
          <w:i/>
        </w:rPr>
        <w:t>x</w:t>
      </w:r>
      <w:r>
        <w:t xml:space="preserve"> = weight of a cat</w:t>
      </w:r>
    </w:p>
    <w:p w14:paraId="3ECA582F" w14:textId="77777777" w:rsidR="000B7823" w:rsidRDefault="000B7823" w:rsidP="000B7823">
      <w:pPr>
        <w:pStyle w:val="NoSpacing"/>
        <w:ind w:left="720"/>
      </w:pPr>
    </w:p>
    <w:p w14:paraId="14B9EDD7" w14:textId="77777777" w:rsidR="000B7823" w:rsidRDefault="000B7823" w:rsidP="000B7823">
      <w:pPr>
        <w:pStyle w:val="NoSpacing"/>
      </w:pPr>
      <w:r>
        <w:t xml:space="preserve">You can do the calculations for the mean and median using the technology. </w:t>
      </w:r>
    </w:p>
    <w:p w14:paraId="010008AD" w14:textId="77777777" w:rsidR="000B7823" w:rsidRDefault="000B7823" w:rsidP="000B7823">
      <w:pPr>
        <w:pStyle w:val="NoSpacing"/>
      </w:pPr>
    </w:p>
    <w:p w14:paraId="1079E044" w14:textId="3BE5FBF7" w:rsidR="000B7823" w:rsidRDefault="000B7823" w:rsidP="000B7823">
      <w:pPr>
        <w:pStyle w:val="NoSpacing"/>
      </w:pPr>
      <w:r>
        <w:t>The procedure for calculating the sample mean (</w:t>
      </w:r>
      <w:r w:rsidRPr="00A442EC">
        <w:rPr>
          <w:position w:val="-4"/>
        </w:rPr>
        <w:object w:dxaOrig="220" w:dyaOrig="240" w14:anchorId="7ABC9373">
          <v:shape id="_x0000_i1034" type="#_x0000_t75" style="width:11pt;height:12pt" o:ole="">
            <v:imagedata r:id="rId27" o:title=""/>
          </v:shape>
          <o:OLEObject Type="Embed" ProgID="Equation.DSMT4" ShapeID="_x0000_i1034" DrawAspect="Content" ObjectID="_1384868899" r:id="rId28"/>
        </w:object>
      </w:r>
      <w:r>
        <w:t>) and the sample median (Med) on the TI-83/84 is in figures 3.1.1 through 3.1.4. First you need to go into the STAT menu, and then Edit.  This will allow you to type in your data (see figure #3.1.1).</w:t>
      </w:r>
    </w:p>
    <w:p w14:paraId="28DDE464" w14:textId="77777777" w:rsidR="000B7823" w:rsidRDefault="000B7823" w:rsidP="000B7823">
      <w:pPr>
        <w:pStyle w:val="NoSpacing"/>
      </w:pPr>
    </w:p>
    <w:p w14:paraId="1B074968" w14:textId="7852DC62" w:rsidR="000B7823" w:rsidRDefault="000B7823" w:rsidP="000B7823">
      <w:pPr>
        <w:pStyle w:val="NoSpacing"/>
        <w:ind w:left="720"/>
        <w:outlineLvl w:val="0"/>
        <w:rPr>
          <w:b/>
        </w:rPr>
      </w:pPr>
      <w:r>
        <w:rPr>
          <w:b/>
        </w:rPr>
        <w:t>Figure #3.1.1: TI-83/84 Calculator Edit Setup</w:t>
      </w:r>
    </w:p>
    <w:p w14:paraId="396E7907" w14:textId="66C723A8" w:rsidR="000B7823" w:rsidRDefault="001E14B4" w:rsidP="001E14B4">
      <w:pPr>
        <w:pStyle w:val="NoSpacing"/>
        <w:ind w:left="720"/>
        <w:rPr>
          <w:b/>
        </w:rPr>
      </w:pPr>
      <w:r>
        <w:rPr>
          <w:b/>
          <w:noProof/>
          <w:lang w:eastAsia="en-US"/>
        </w:rPr>
        <w:drawing>
          <wp:inline distT="0" distB="0" distL="0" distR="0" wp14:anchorId="3466913E" wp14:editId="1CD0CC07">
            <wp:extent cx="2692400" cy="2023481"/>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92400" cy="2023481"/>
                    </a:xfrm>
                    <a:prstGeom prst="rect">
                      <a:avLst/>
                    </a:prstGeom>
                    <a:noFill/>
                    <a:ln>
                      <a:noFill/>
                    </a:ln>
                  </pic:spPr>
                </pic:pic>
              </a:graphicData>
            </a:graphic>
          </wp:inline>
        </w:drawing>
      </w:r>
    </w:p>
    <w:p w14:paraId="5E25C8F3" w14:textId="4A96E41A" w:rsidR="000B7823" w:rsidRPr="00B275A5" w:rsidRDefault="000B7823" w:rsidP="000B7823">
      <w:pPr>
        <w:pStyle w:val="NoSpacing"/>
      </w:pPr>
      <w:r>
        <w:t xml:space="preserve">Once you have the data into the calculator, you then go back to the STAT menu, move over to CALC, and then choose 1-Var Stats (see figure #3.1.2).   The calculator will now put 1-Var Stats on the main screen.  Now type in L1 (2nd button and 1) and then press ENTER.  (Note if you have the newer operating system on the TI-84, then the procedure is slightly different.)  </w:t>
      </w:r>
      <w:r w:rsidR="001E14B4">
        <w:t xml:space="preserve">If you press the down arrow, you will see the rest of the output from the calculator. </w:t>
      </w:r>
      <w:r>
        <w:t>The results from the calculator are in figure #3.1.3.</w:t>
      </w:r>
    </w:p>
    <w:p w14:paraId="6A9AFB8D" w14:textId="77777777" w:rsidR="000B7823" w:rsidRDefault="000B7823" w:rsidP="000B7823">
      <w:pPr>
        <w:pStyle w:val="NoSpacing"/>
        <w:ind w:left="720"/>
        <w:rPr>
          <w:b/>
        </w:rPr>
      </w:pPr>
    </w:p>
    <w:p w14:paraId="56B131EE" w14:textId="7D4125CB" w:rsidR="000B7823" w:rsidRDefault="000B7823" w:rsidP="000B7823">
      <w:pPr>
        <w:pStyle w:val="NoSpacing"/>
        <w:ind w:left="720"/>
        <w:outlineLvl w:val="0"/>
        <w:rPr>
          <w:b/>
        </w:rPr>
      </w:pPr>
      <w:r>
        <w:rPr>
          <w:b/>
        </w:rPr>
        <w:t>Figure #3.1.2: TI-83/84 Calculator CALC Menu</w:t>
      </w:r>
    </w:p>
    <w:p w14:paraId="66D54BE7" w14:textId="77777777" w:rsidR="000B7823" w:rsidRDefault="000B7823" w:rsidP="000B7823">
      <w:pPr>
        <w:pStyle w:val="NoSpacing"/>
        <w:ind w:left="1440"/>
        <w:rPr>
          <w:b/>
        </w:rPr>
      </w:pPr>
      <w:r>
        <w:rPr>
          <w:b/>
          <w:noProof/>
          <w:lang w:eastAsia="en-US"/>
        </w:rPr>
        <w:drawing>
          <wp:inline distT="0" distB="0" distL="0" distR="0" wp14:anchorId="1098A02D" wp14:editId="4A45A8AD">
            <wp:extent cx="2514600" cy="1701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calc.gif"/>
                    <pic:cNvPicPr/>
                  </pic:nvPicPr>
                  <pic:blipFill>
                    <a:blip r:embed="rId30">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1FCDD1F5" w14:textId="77777777" w:rsidR="000B7823" w:rsidRDefault="000B7823" w:rsidP="000B7823">
      <w:pPr>
        <w:pStyle w:val="NoSpacing"/>
        <w:rPr>
          <w:b/>
        </w:rPr>
      </w:pPr>
    </w:p>
    <w:p w14:paraId="2C5F38D1" w14:textId="77777777" w:rsidR="000B7823" w:rsidRDefault="000B7823">
      <w:pPr>
        <w:rPr>
          <w:b/>
        </w:rPr>
      </w:pPr>
      <w:r>
        <w:rPr>
          <w:b/>
        </w:rPr>
        <w:br w:type="page"/>
      </w:r>
    </w:p>
    <w:p w14:paraId="30DC6B82" w14:textId="15BDC5F0" w:rsidR="000B7823" w:rsidRDefault="000B7823" w:rsidP="000B7823">
      <w:pPr>
        <w:pStyle w:val="NoSpacing"/>
        <w:ind w:left="720"/>
        <w:outlineLvl w:val="0"/>
        <w:rPr>
          <w:b/>
        </w:rPr>
      </w:pPr>
      <w:r>
        <w:rPr>
          <w:b/>
        </w:rPr>
        <w:lastRenderedPageBreak/>
        <w:t>Figure #3.1.3: TI-83/84 Calculator Input for Example #3.1.3 Variable</w:t>
      </w:r>
    </w:p>
    <w:p w14:paraId="131516FF" w14:textId="1B887728" w:rsidR="000B7823" w:rsidRDefault="001E14B4" w:rsidP="000B7823">
      <w:pPr>
        <w:pStyle w:val="NoSpacing"/>
        <w:ind w:left="1440"/>
        <w:outlineLvl w:val="0"/>
        <w:rPr>
          <w:b/>
        </w:rPr>
      </w:pPr>
      <w:r>
        <w:rPr>
          <w:b/>
          <w:noProof/>
          <w:lang w:eastAsia="en-US"/>
        </w:rPr>
        <w:drawing>
          <wp:inline distT="0" distB="0" distL="0" distR="0" wp14:anchorId="12969D7F" wp14:editId="7DFF6A1D">
            <wp:extent cx="2387600" cy="1794407"/>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88259" cy="1794903"/>
                    </a:xfrm>
                    <a:prstGeom prst="rect">
                      <a:avLst/>
                    </a:prstGeom>
                    <a:noFill/>
                    <a:ln>
                      <a:noFill/>
                    </a:ln>
                  </pic:spPr>
                </pic:pic>
              </a:graphicData>
            </a:graphic>
          </wp:inline>
        </w:drawing>
      </w:r>
    </w:p>
    <w:p w14:paraId="2B1FF407" w14:textId="77777777" w:rsidR="000B7823" w:rsidRDefault="000B7823" w:rsidP="000B7823">
      <w:pPr>
        <w:pStyle w:val="NoSpacing"/>
        <w:ind w:left="720"/>
        <w:outlineLvl w:val="0"/>
        <w:rPr>
          <w:b/>
        </w:rPr>
      </w:pPr>
    </w:p>
    <w:p w14:paraId="03E17DA6" w14:textId="0E7E62C5" w:rsidR="000B7823" w:rsidRDefault="000B7823" w:rsidP="000B7823">
      <w:pPr>
        <w:pStyle w:val="NoSpacing"/>
        <w:ind w:left="720"/>
        <w:outlineLvl w:val="0"/>
        <w:rPr>
          <w:b/>
        </w:rPr>
      </w:pPr>
      <w:r>
        <w:rPr>
          <w:b/>
        </w:rPr>
        <w:t>Figure #3.1.4: TI-83/84 Calculator Results for Example #3.1.3 Variable</w:t>
      </w:r>
    </w:p>
    <w:p w14:paraId="53703C68" w14:textId="3D65A987" w:rsidR="000B7823" w:rsidRPr="00A432E3" w:rsidRDefault="001E14B4" w:rsidP="001E14B4">
      <w:pPr>
        <w:pStyle w:val="NoSpacing"/>
        <w:rPr>
          <w:b/>
        </w:rPr>
      </w:pPr>
      <w:r>
        <w:rPr>
          <w:b/>
          <w:noProof/>
          <w:lang w:eastAsia="en-US"/>
        </w:rPr>
        <w:drawing>
          <wp:inline distT="0" distB="0" distL="0" distR="0" wp14:anchorId="312577EC" wp14:editId="4AD0D122">
            <wp:extent cx="2552700" cy="1918489"/>
            <wp:effectExtent l="0" t="0" r="0" b="1206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2714" cy="1918500"/>
                    </a:xfrm>
                    <a:prstGeom prst="rect">
                      <a:avLst/>
                    </a:prstGeom>
                    <a:noFill/>
                    <a:ln>
                      <a:noFill/>
                    </a:ln>
                  </pic:spPr>
                </pic:pic>
              </a:graphicData>
            </a:graphic>
          </wp:inline>
        </w:drawing>
      </w:r>
      <w:r>
        <w:rPr>
          <w:b/>
          <w:noProof/>
          <w:lang w:eastAsia="en-US"/>
        </w:rPr>
        <w:drawing>
          <wp:inline distT="0" distB="0" distL="0" distR="0" wp14:anchorId="18B505DA" wp14:editId="06968484">
            <wp:extent cx="2590800" cy="1947123"/>
            <wp:effectExtent l="0" t="0" r="0" b="8890"/>
            <wp:docPr id="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91515" cy="1947660"/>
                    </a:xfrm>
                    <a:prstGeom prst="rect">
                      <a:avLst/>
                    </a:prstGeom>
                    <a:noFill/>
                    <a:ln>
                      <a:noFill/>
                    </a:ln>
                  </pic:spPr>
                </pic:pic>
              </a:graphicData>
            </a:graphic>
          </wp:inline>
        </w:drawing>
      </w:r>
    </w:p>
    <w:p w14:paraId="13CA3D1F" w14:textId="1257B6C0" w:rsidR="000B7823" w:rsidRDefault="000B7823" w:rsidP="000B7823">
      <w:pPr>
        <w:pStyle w:val="NoSpacing"/>
      </w:pPr>
      <w:r>
        <w:t>The commands for finding the mean and median using R are as follows:</w:t>
      </w:r>
    </w:p>
    <w:p w14:paraId="509791D9" w14:textId="07F7AA19" w:rsidR="000B7823" w:rsidRDefault="000B7823" w:rsidP="000B7823">
      <w:pPr>
        <w:pStyle w:val="NoSpacing"/>
        <w:ind w:left="720"/>
      </w:pPr>
      <w:r>
        <w:t>variable&lt;-c(type in your data with commas in between)</w:t>
      </w:r>
    </w:p>
    <w:p w14:paraId="61C30586" w14:textId="77777777" w:rsidR="000B7823" w:rsidRDefault="000B7823" w:rsidP="000B7823">
      <w:pPr>
        <w:pStyle w:val="NoSpacing"/>
        <w:ind w:left="720"/>
      </w:pPr>
      <w:r>
        <w:t>To find the mean, use mean(variable)</w:t>
      </w:r>
    </w:p>
    <w:p w14:paraId="11B7E1C4" w14:textId="77777777" w:rsidR="000B7823" w:rsidRDefault="000B7823" w:rsidP="000B7823">
      <w:pPr>
        <w:pStyle w:val="NoSpacing"/>
        <w:ind w:left="720"/>
      </w:pPr>
      <w:r>
        <w:t>To find the median, use median(variable)</w:t>
      </w:r>
    </w:p>
    <w:p w14:paraId="05A6A4EA" w14:textId="77777777" w:rsidR="000B7823" w:rsidRDefault="000B7823" w:rsidP="000B7823">
      <w:pPr>
        <w:pStyle w:val="NoSpacing"/>
      </w:pPr>
    </w:p>
    <w:p w14:paraId="34015BD9" w14:textId="332D5BEA" w:rsidR="000B7823" w:rsidRDefault="000B7823" w:rsidP="000B7823">
      <w:pPr>
        <w:pStyle w:val="NoSpacing"/>
      </w:pPr>
      <w:r>
        <w:t>So for this example, the commands would be</w:t>
      </w:r>
    </w:p>
    <w:p w14:paraId="75FF29BD" w14:textId="77777777" w:rsidR="000B7823" w:rsidRDefault="000B7823" w:rsidP="000B7823">
      <w:pPr>
        <w:pStyle w:val="NoSpacing"/>
        <w:ind w:left="720"/>
      </w:pPr>
      <w:r>
        <w:t>weights&lt;-c(6.8, 8.2, 7.5, 9.4, 8.2, 6.3)</w:t>
      </w:r>
    </w:p>
    <w:p w14:paraId="58F11F82" w14:textId="7959956F" w:rsidR="000B7823" w:rsidRDefault="000B7823" w:rsidP="000B7823">
      <w:pPr>
        <w:pStyle w:val="NoSpacing"/>
        <w:ind w:left="720"/>
      </w:pPr>
      <w:r>
        <w:t>mean(weights)</w:t>
      </w:r>
    </w:p>
    <w:p w14:paraId="3552B524" w14:textId="77777777" w:rsidR="000B7823" w:rsidRDefault="000B7823" w:rsidP="000B7823">
      <w:pPr>
        <w:pStyle w:val="NoSpacing"/>
        <w:ind w:left="720"/>
      </w:pPr>
      <w:r>
        <w:t>[1] 7.733333</w:t>
      </w:r>
    </w:p>
    <w:p w14:paraId="40FBE3AB" w14:textId="7CC6B331" w:rsidR="000B7823" w:rsidRDefault="000B7823" w:rsidP="000B7823">
      <w:pPr>
        <w:pStyle w:val="NoSpacing"/>
        <w:ind w:left="720"/>
      </w:pPr>
      <w:r>
        <w:t>median(weights)</w:t>
      </w:r>
    </w:p>
    <w:p w14:paraId="6E2BEFCE" w14:textId="1A59FCCD" w:rsidR="000B7823" w:rsidRDefault="000B7823" w:rsidP="000B7823">
      <w:pPr>
        <w:pStyle w:val="NoSpacing"/>
        <w:ind w:left="720"/>
      </w:pPr>
      <w:r>
        <w:t>[1] 7.85</w:t>
      </w:r>
    </w:p>
    <w:p w14:paraId="6FE3B5D6" w14:textId="77777777" w:rsidR="000B7823" w:rsidRDefault="000B7823" w:rsidP="000B7823">
      <w:pPr>
        <w:pStyle w:val="NoSpacing"/>
      </w:pPr>
    </w:p>
    <w:p w14:paraId="04E333E8" w14:textId="2ABF1CBD" w:rsidR="008B737D" w:rsidRPr="00921D50" w:rsidRDefault="000B7823" w:rsidP="00C51167">
      <w:pPr>
        <w:pStyle w:val="NoSpacing"/>
        <w:outlineLvl w:val="0"/>
        <w:rPr>
          <w:b/>
        </w:rPr>
      </w:pPr>
      <w:r>
        <w:rPr>
          <w:b/>
        </w:rPr>
        <w:t>Example #3.1.4</w:t>
      </w:r>
      <w:r w:rsidR="008B737D" w:rsidRPr="00921D50">
        <w:rPr>
          <w:b/>
        </w:rPr>
        <w:t>:</w:t>
      </w:r>
      <w:r w:rsidR="00921D50">
        <w:rPr>
          <w:b/>
        </w:rPr>
        <w:t xml:space="preserve"> Affect of Extreme Values on Mean and Median</w:t>
      </w:r>
    </w:p>
    <w:p w14:paraId="1B4B043B" w14:textId="6B383AD2" w:rsidR="008B737D" w:rsidRDefault="008B737D" w:rsidP="00921D50">
      <w:pPr>
        <w:pStyle w:val="NoSpacing"/>
        <w:ind w:left="720"/>
      </w:pPr>
      <w:r>
        <w:t xml:space="preserve">Suppose </w:t>
      </w:r>
      <w:r w:rsidR="00BF123B">
        <w:t xml:space="preserve">you have the same set of cats from example 3.1.1 but one additional cat was added to the data set.  </w:t>
      </w:r>
      <w:r w:rsidR="00D95D8D">
        <w:t>T</w:t>
      </w:r>
      <w:r w:rsidR="00073360">
        <w:t>able #3.1.6</w:t>
      </w:r>
      <w:r w:rsidR="00995581">
        <w:t xml:space="preserve"> contains </w:t>
      </w:r>
      <w:r w:rsidR="00D95D8D">
        <w:t>the six</w:t>
      </w:r>
      <w:r>
        <w:t xml:space="preserve"> cats’ weights</w:t>
      </w:r>
      <w:r w:rsidR="00D95D8D">
        <w:t>, in pounds</w:t>
      </w:r>
      <w:r w:rsidR="00995581">
        <w:t>.</w:t>
      </w:r>
    </w:p>
    <w:p w14:paraId="23E2E415" w14:textId="77777777" w:rsidR="00073360" w:rsidRDefault="00073360" w:rsidP="00995581">
      <w:pPr>
        <w:pStyle w:val="NoSpacing"/>
        <w:ind w:left="1440"/>
        <w:rPr>
          <w:b/>
        </w:rPr>
      </w:pPr>
    </w:p>
    <w:p w14:paraId="27EE00B6" w14:textId="58FD3AC3" w:rsidR="008B737D" w:rsidRPr="00995581" w:rsidRDefault="000B7823" w:rsidP="00995581">
      <w:pPr>
        <w:pStyle w:val="NoSpacing"/>
        <w:ind w:left="1440"/>
        <w:rPr>
          <w:b/>
        </w:rPr>
      </w:pPr>
      <w:r>
        <w:rPr>
          <w:b/>
        </w:rPr>
        <w:t>Table #3.1.6</w:t>
      </w:r>
      <w:r w:rsidR="00995581">
        <w:rPr>
          <w:b/>
        </w:rPr>
        <w:t>: Weights of Six Cats</w:t>
      </w:r>
    </w:p>
    <w:tbl>
      <w:tblPr>
        <w:tblStyle w:val="TableGrid"/>
        <w:tblW w:w="0" w:type="auto"/>
        <w:tblInd w:w="2160" w:type="dxa"/>
        <w:tblLook w:val="04A0" w:firstRow="1" w:lastRow="0" w:firstColumn="1" w:lastColumn="0" w:noHBand="0" w:noVBand="1"/>
      </w:tblPr>
      <w:tblGrid>
        <w:gridCol w:w="703"/>
        <w:gridCol w:w="703"/>
        <w:gridCol w:w="703"/>
        <w:gridCol w:w="703"/>
        <w:gridCol w:w="703"/>
        <w:gridCol w:w="823"/>
      </w:tblGrid>
      <w:tr w:rsidR="00995581" w:rsidRPr="00995581" w14:paraId="4D1F61B6" w14:textId="77777777" w:rsidTr="00073360">
        <w:tc>
          <w:tcPr>
            <w:tcW w:w="703" w:type="dxa"/>
          </w:tcPr>
          <w:p w14:paraId="7EE130D1" w14:textId="77777777" w:rsidR="00995581" w:rsidRPr="00995581" w:rsidRDefault="00995581" w:rsidP="00073360">
            <w:pPr>
              <w:pStyle w:val="NoSpacing"/>
              <w:jc w:val="right"/>
            </w:pPr>
            <w:r w:rsidRPr="00995581">
              <w:t>6.8</w:t>
            </w:r>
          </w:p>
        </w:tc>
        <w:tc>
          <w:tcPr>
            <w:tcW w:w="703" w:type="dxa"/>
          </w:tcPr>
          <w:p w14:paraId="201AAE93" w14:textId="77777777" w:rsidR="00995581" w:rsidRPr="00995581" w:rsidRDefault="00995581" w:rsidP="00073360">
            <w:pPr>
              <w:pStyle w:val="NoSpacing"/>
              <w:jc w:val="right"/>
            </w:pPr>
            <w:r w:rsidRPr="00995581">
              <w:t>7.5</w:t>
            </w:r>
          </w:p>
        </w:tc>
        <w:tc>
          <w:tcPr>
            <w:tcW w:w="703" w:type="dxa"/>
          </w:tcPr>
          <w:p w14:paraId="3AA7FF91" w14:textId="77777777" w:rsidR="00995581" w:rsidRPr="00995581" w:rsidRDefault="00995581" w:rsidP="00073360">
            <w:pPr>
              <w:pStyle w:val="NoSpacing"/>
              <w:jc w:val="right"/>
            </w:pPr>
            <w:r w:rsidRPr="00995581">
              <w:t>8.2</w:t>
            </w:r>
          </w:p>
        </w:tc>
        <w:tc>
          <w:tcPr>
            <w:tcW w:w="703" w:type="dxa"/>
          </w:tcPr>
          <w:p w14:paraId="5A042010" w14:textId="77777777" w:rsidR="00995581" w:rsidRPr="00995581" w:rsidRDefault="00995581" w:rsidP="00073360">
            <w:pPr>
              <w:pStyle w:val="NoSpacing"/>
              <w:jc w:val="right"/>
            </w:pPr>
            <w:r w:rsidRPr="00995581">
              <w:t>8.2</w:t>
            </w:r>
          </w:p>
        </w:tc>
        <w:tc>
          <w:tcPr>
            <w:tcW w:w="703" w:type="dxa"/>
          </w:tcPr>
          <w:p w14:paraId="6B4EDD1A" w14:textId="77777777" w:rsidR="00995581" w:rsidRPr="00995581" w:rsidRDefault="00995581" w:rsidP="00073360">
            <w:pPr>
              <w:pStyle w:val="NoSpacing"/>
              <w:jc w:val="right"/>
            </w:pPr>
            <w:r w:rsidRPr="00995581">
              <w:t>9.4</w:t>
            </w:r>
          </w:p>
        </w:tc>
        <w:tc>
          <w:tcPr>
            <w:tcW w:w="823" w:type="dxa"/>
          </w:tcPr>
          <w:p w14:paraId="4B851FBD" w14:textId="77777777" w:rsidR="00995581" w:rsidRPr="00995581" w:rsidRDefault="00995581" w:rsidP="00073360">
            <w:pPr>
              <w:pStyle w:val="NoSpacing"/>
              <w:jc w:val="right"/>
            </w:pPr>
            <w:r w:rsidRPr="00995581">
              <w:t>22.1</w:t>
            </w:r>
          </w:p>
        </w:tc>
      </w:tr>
    </w:tbl>
    <w:p w14:paraId="7854A430" w14:textId="77777777" w:rsidR="008B737D" w:rsidRDefault="008B737D" w:rsidP="00921D50">
      <w:pPr>
        <w:pStyle w:val="NoSpacing"/>
        <w:ind w:left="720"/>
      </w:pPr>
    </w:p>
    <w:p w14:paraId="622BC317" w14:textId="77777777" w:rsidR="008B737D" w:rsidRDefault="00921D50" w:rsidP="00921D50">
      <w:pPr>
        <w:pStyle w:val="NoSpacing"/>
        <w:ind w:left="720"/>
      </w:pPr>
      <w:r>
        <w:t>Find the mean and the median.</w:t>
      </w:r>
    </w:p>
    <w:p w14:paraId="0228889B" w14:textId="77777777" w:rsidR="001E14B4" w:rsidRDefault="001E14B4">
      <w:pPr>
        <w:rPr>
          <w:b/>
        </w:rPr>
      </w:pPr>
      <w:r>
        <w:rPr>
          <w:b/>
        </w:rPr>
        <w:br w:type="page"/>
      </w:r>
    </w:p>
    <w:p w14:paraId="6F075D06" w14:textId="19B9A62B" w:rsidR="00C7056D" w:rsidRPr="00C7056D" w:rsidRDefault="00C7056D" w:rsidP="000B2BCB">
      <w:pPr>
        <w:pStyle w:val="NoSpacing"/>
        <w:ind w:left="720"/>
        <w:outlineLvl w:val="0"/>
        <w:rPr>
          <w:b/>
        </w:rPr>
      </w:pPr>
      <w:r w:rsidRPr="00C7056D">
        <w:rPr>
          <w:b/>
        </w:rPr>
        <w:lastRenderedPageBreak/>
        <w:t>Solution:</w:t>
      </w:r>
    </w:p>
    <w:p w14:paraId="602116BB" w14:textId="1191C0BC" w:rsidR="00C7056D" w:rsidRPr="00C7056D" w:rsidRDefault="00C7056D" w:rsidP="00C51167">
      <w:pPr>
        <w:pStyle w:val="NoSpacing"/>
        <w:ind w:firstLine="720"/>
        <w:outlineLvl w:val="0"/>
      </w:pPr>
      <w:r>
        <w:t xml:space="preserve">Variable: </w:t>
      </w:r>
      <w:r w:rsidR="00AE63A6" w:rsidRPr="00AE63A6">
        <w:rPr>
          <w:i/>
        </w:rPr>
        <w:t>x</w:t>
      </w:r>
      <w:r>
        <w:t xml:space="preserve"> = weight of a cat</w:t>
      </w:r>
    </w:p>
    <w:p w14:paraId="07BFFACE" w14:textId="77777777" w:rsidR="00921D50" w:rsidRDefault="00D95D8D" w:rsidP="00921D50">
      <w:pPr>
        <w:pStyle w:val="NoSpacing"/>
        <w:ind w:left="1440"/>
      </w:pPr>
      <w:r w:rsidRPr="000F492C">
        <w:rPr>
          <w:position w:val="-22"/>
        </w:rPr>
        <w:object w:dxaOrig="5700" w:dyaOrig="640" w14:anchorId="231F07A0">
          <v:shape id="_x0000_i1035" type="#_x0000_t75" style="width:285pt;height:32pt" o:ole="">
            <v:imagedata r:id="rId34" o:title=""/>
          </v:shape>
          <o:OLEObject Type="Embed" ProgID="Equation.DSMT4" ShapeID="_x0000_i1035" DrawAspect="Content" ObjectID="_1384868900" r:id="rId35"/>
        </w:object>
      </w:r>
    </w:p>
    <w:p w14:paraId="1908D73A" w14:textId="77777777" w:rsidR="00BD672A" w:rsidRDefault="00BD672A" w:rsidP="00921D50">
      <w:pPr>
        <w:pStyle w:val="NoSpacing"/>
        <w:ind w:left="720"/>
      </w:pPr>
    </w:p>
    <w:p w14:paraId="6B055B3E" w14:textId="274D5294" w:rsidR="00921D50" w:rsidRDefault="00DE5C54" w:rsidP="00921D50">
      <w:pPr>
        <w:pStyle w:val="NoSpacing"/>
        <w:ind w:left="720"/>
      </w:pPr>
      <w:r>
        <w:t>The data is already in order, thus</w:t>
      </w:r>
      <w:r w:rsidR="00921D50">
        <w:t xml:space="preserve"> the median is between 8.2 and 8.2.</w:t>
      </w:r>
    </w:p>
    <w:p w14:paraId="478A5262" w14:textId="77777777" w:rsidR="008B737D" w:rsidRDefault="00D95D8D" w:rsidP="00921D50">
      <w:pPr>
        <w:pStyle w:val="NoSpacing"/>
        <w:ind w:left="1440"/>
      </w:pPr>
      <w:r w:rsidRPr="00E14929">
        <w:rPr>
          <w:position w:val="-22"/>
        </w:rPr>
        <w:object w:dxaOrig="3140" w:dyaOrig="640" w14:anchorId="787455AB">
          <v:shape id="_x0000_i1036" type="#_x0000_t75" style="width:157pt;height:32pt" o:ole="">
            <v:imagedata r:id="rId36" o:title=""/>
          </v:shape>
          <o:OLEObject Type="Embed" ProgID="Equation.DSMT4" ShapeID="_x0000_i1036" DrawAspect="Content" ObjectID="_1384868901" r:id="rId37"/>
        </w:object>
      </w:r>
    </w:p>
    <w:p w14:paraId="208752FE" w14:textId="77777777" w:rsidR="008B737D" w:rsidRDefault="008B737D" w:rsidP="00921D50">
      <w:pPr>
        <w:pStyle w:val="NoSpacing"/>
        <w:ind w:left="720"/>
      </w:pPr>
    </w:p>
    <w:p w14:paraId="0287A881" w14:textId="47CB28A1" w:rsidR="008B737D" w:rsidRDefault="00D95D8D" w:rsidP="00921D50">
      <w:pPr>
        <w:pStyle w:val="NoSpacing"/>
        <w:ind w:left="720"/>
      </w:pPr>
      <w:r>
        <w:t>The</w:t>
      </w:r>
      <w:r w:rsidR="008B737D">
        <w:t xml:space="preserve"> mean is much higher than the median. Why is this?  </w:t>
      </w:r>
      <w:r>
        <w:t>Notice that</w:t>
      </w:r>
      <w:r w:rsidR="008B737D">
        <w:t xml:space="preserve"> when the value of 22.1 was added, the mean went from 8.02 to 10.37, but the median did not change at all.  This is because the mean is affected by extreme values, while the median is not.</w:t>
      </w:r>
      <w:r w:rsidR="00DE5C54">
        <w:t xml:space="preserve">  T</w:t>
      </w:r>
      <w:r w:rsidR="00BA208F">
        <w:t>he very heavy cat brought the mean weight up.  In this case, the median is a much better measure of the center.</w:t>
      </w:r>
    </w:p>
    <w:p w14:paraId="29580241" w14:textId="77777777" w:rsidR="008B737D" w:rsidRDefault="008B737D" w:rsidP="00921D50">
      <w:pPr>
        <w:pStyle w:val="NoSpacing"/>
        <w:ind w:left="720"/>
      </w:pPr>
    </w:p>
    <w:p w14:paraId="305B4398" w14:textId="76E636BD" w:rsidR="008B737D" w:rsidRDefault="008B737D" w:rsidP="00D3279E">
      <w:pPr>
        <w:pStyle w:val="NoSpacing"/>
      </w:pPr>
      <w:r>
        <w:t xml:space="preserve">An </w:t>
      </w:r>
      <w:r w:rsidRPr="008C2532">
        <w:t>outlier</w:t>
      </w:r>
      <w:r>
        <w:t xml:space="preserve"> is a data value that is very different from the rest of the data.  It can be really high or really low.  </w:t>
      </w:r>
      <w:r w:rsidR="000B2BCB">
        <w:t xml:space="preserve">Extreme values may be an outlier if the extreme value is far enough from the center.  </w:t>
      </w:r>
      <w:r>
        <w:t>In example</w:t>
      </w:r>
      <w:r w:rsidR="000B7823">
        <w:t xml:space="preserve"> #3.1.4</w:t>
      </w:r>
      <w:r>
        <w:t xml:space="preserve">, </w:t>
      </w:r>
      <w:r w:rsidR="000B2BCB">
        <w:t xml:space="preserve">the data value </w:t>
      </w:r>
      <w:r>
        <w:t>22.1</w:t>
      </w:r>
      <w:r w:rsidR="00D95D8D">
        <w:t xml:space="preserve"> pounds</w:t>
      </w:r>
      <w:r>
        <w:t xml:space="preserve"> is an </w:t>
      </w:r>
      <w:r w:rsidR="000B2BCB">
        <w:t xml:space="preserve">extreme value and it may be an </w:t>
      </w:r>
      <w:r>
        <w:t>outlier.</w:t>
      </w:r>
    </w:p>
    <w:p w14:paraId="38CBAC5F" w14:textId="77777777" w:rsidR="00362B42" w:rsidRDefault="00362B42" w:rsidP="00D3279E">
      <w:pPr>
        <w:pStyle w:val="NoSpacing"/>
      </w:pPr>
    </w:p>
    <w:p w14:paraId="14C6177B" w14:textId="6E8BD9E1" w:rsidR="008B737D" w:rsidRDefault="008B737D" w:rsidP="00D3279E">
      <w:pPr>
        <w:pStyle w:val="NoSpacing"/>
      </w:pPr>
      <w:r>
        <w:t xml:space="preserve">If </w:t>
      </w:r>
      <w:r w:rsidR="000B2BCB">
        <w:t>there are</w:t>
      </w:r>
      <w:r>
        <w:t xml:space="preserve"> </w:t>
      </w:r>
      <w:r w:rsidR="000B2BCB">
        <w:t>extreme values</w:t>
      </w:r>
      <w:r>
        <w:t xml:space="preserve"> in the data, the median is a better measure of the center than the mean.  If there are no </w:t>
      </w:r>
      <w:r w:rsidR="000B2BCB">
        <w:t>extreme values</w:t>
      </w:r>
      <w:r>
        <w:t>, the mean and the median will be similar so most people use the mean.</w:t>
      </w:r>
    </w:p>
    <w:p w14:paraId="0E7F79CA" w14:textId="77777777" w:rsidR="008B737D" w:rsidRDefault="008B737D" w:rsidP="00D3279E">
      <w:pPr>
        <w:pStyle w:val="NoSpacing"/>
      </w:pPr>
    </w:p>
    <w:p w14:paraId="4B700563" w14:textId="1663C525" w:rsidR="008B737D" w:rsidRDefault="008B737D" w:rsidP="00D3279E">
      <w:pPr>
        <w:pStyle w:val="NoSpacing"/>
      </w:pPr>
      <w:r>
        <w:t xml:space="preserve">The mean is not a </w:t>
      </w:r>
      <w:r w:rsidRPr="008C2532">
        <w:t>resistant measure</w:t>
      </w:r>
      <w:r>
        <w:t xml:space="preserve"> because it is affected by extreme values.  The median and the mode are </w:t>
      </w:r>
      <w:r w:rsidR="00362B42">
        <w:t>resistant measure</w:t>
      </w:r>
      <w:r w:rsidR="008E31F7">
        <w:t>s</w:t>
      </w:r>
      <w:r w:rsidR="007E20EC">
        <w:t xml:space="preserve"> </w:t>
      </w:r>
      <w:r>
        <w:t>because they are not affected by extreme values.</w:t>
      </w:r>
    </w:p>
    <w:p w14:paraId="238B79FD" w14:textId="77777777" w:rsidR="008B737D" w:rsidRDefault="008B737D" w:rsidP="00D3279E">
      <w:pPr>
        <w:pStyle w:val="NoSpacing"/>
      </w:pPr>
    </w:p>
    <w:p w14:paraId="38D39C47" w14:textId="77777777" w:rsidR="008B737D" w:rsidRDefault="008B737D" w:rsidP="00D3279E">
      <w:pPr>
        <w:pStyle w:val="NoSpacing"/>
      </w:pPr>
      <w:r>
        <w:t>As a consumer you need to be aware that people choose the measure of center that best supports their claim.  When you read an article in the newspaper and it talks about the “average” it usually means the mean but sometimes it refers to the median.  Some articles will use the word “median” instead of “average” to be more specific.  If you need to make an important decision and the information says “average”, it would be wise to ask if the “average” is the mean or the median before you decide.</w:t>
      </w:r>
    </w:p>
    <w:p w14:paraId="291F2091" w14:textId="77777777" w:rsidR="008B737D" w:rsidRDefault="008B737D" w:rsidP="00D3279E">
      <w:pPr>
        <w:pStyle w:val="NoSpacing"/>
      </w:pPr>
    </w:p>
    <w:p w14:paraId="2A312D2C" w14:textId="6DA3FF97" w:rsidR="008B737D" w:rsidRDefault="008B737D" w:rsidP="00D3279E">
      <w:pPr>
        <w:pStyle w:val="NoSpacing"/>
      </w:pPr>
      <w:r>
        <w:t>As an example,</w:t>
      </w:r>
      <w:r w:rsidR="00995581">
        <w:t xml:space="preserve"> </w:t>
      </w:r>
      <w:r w:rsidR="000B2BCB">
        <w:t>suppose</w:t>
      </w:r>
      <w:r>
        <w:t xml:space="preserve"> that a company wants to use the mean salary as the average salary for the company.  This is because the high salaries of the administration will pull the mean higher.  </w:t>
      </w:r>
      <w:r w:rsidR="00DE5C54">
        <w:t>T</w:t>
      </w:r>
      <w:r>
        <w:t>he company can say that the employees are paid well because the average is high.  However, the employees want to use the median since it discounts the extreme values of the administration and will give a lower value of the average.  This will make the salaries seem lower and that a raise is in order.</w:t>
      </w:r>
    </w:p>
    <w:p w14:paraId="3B9ECA4D" w14:textId="77777777" w:rsidR="008B737D" w:rsidRDefault="008B737D" w:rsidP="00D3279E">
      <w:pPr>
        <w:pStyle w:val="NoSpacing"/>
      </w:pPr>
    </w:p>
    <w:p w14:paraId="1BFCCC19" w14:textId="099B600B" w:rsidR="00382E28" w:rsidRDefault="00DE5C54" w:rsidP="00D3279E">
      <w:pPr>
        <w:pStyle w:val="NoSpacing"/>
      </w:pPr>
      <w:r>
        <w:t>Why</w:t>
      </w:r>
      <w:r w:rsidR="00382E28">
        <w:t xml:space="preserve"> use the mean instead of the median?  The reason is because when multiple samples are taken from the same population, the sample means tend to be more consistent than </w:t>
      </w:r>
      <w:r>
        <w:t>other measures of the center.  T</w:t>
      </w:r>
      <w:r w:rsidR="00382E28">
        <w:t>he sample mean is the more reliable measure of center.</w:t>
      </w:r>
    </w:p>
    <w:p w14:paraId="6DFF15C5" w14:textId="77777777" w:rsidR="00382E28" w:rsidRDefault="00382E28" w:rsidP="00D3279E">
      <w:pPr>
        <w:pStyle w:val="NoSpacing"/>
      </w:pPr>
    </w:p>
    <w:p w14:paraId="3B9C0724" w14:textId="3711F36A" w:rsidR="00382E28" w:rsidRDefault="00382E28" w:rsidP="00382E28">
      <w:r>
        <w:lastRenderedPageBreak/>
        <w:t xml:space="preserve">To understand how the different measures of center related to skewed or symmetric </w:t>
      </w:r>
      <w:r w:rsidR="000B7823">
        <w:t>distributions, see figure #3.1.5</w:t>
      </w:r>
      <w:r>
        <w:t>.  As you can see sometimes the mean is smaller than the median and mode, sometimes the mean is larger than the median and mode, and sometimes they are the same values.</w:t>
      </w:r>
    </w:p>
    <w:p w14:paraId="12B59943" w14:textId="0508B8D4" w:rsidR="00382E28" w:rsidRPr="00382E28" w:rsidRDefault="000B7823" w:rsidP="00C51167">
      <w:pPr>
        <w:outlineLvl w:val="0"/>
        <w:rPr>
          <w:b/>
        </w:rPr>
      </w:pPr>
      <w:r>
        <w:rPr>
          <w:b/>
        </w:rPr>
        <w:t>Figure #3.1.5</w:t>
      </w:r>
      <w:r w:rsidR="00382E28">
        <w:rPr>
          <w:b/>
        </w:rPr>
        <w:t>: Mean, Median, Mode as Related to a Distribution</w:t>
      </w:r>
    </w:p>
    <w:p w14:paraId="6BCAC412" w14:textId="3322F1E2" w:rsidR="00382E28" w:rsidRDefault="000B2BCB" w:rsidP="00382E28">
      <w:r>
        <w:rPr>
          <w:noProof/>
          <w:lang w:eastAsia="en-US"/>
        </w:rPr>
        <w:drawing>
          <wp:inline distT="0" distB="0" distL="0" distR="0" wp14:anchorId="5EA635A7" wp14:editId="2BF93967">
            <wp:extent cx="5474208" cy="1969008"/>
            <wp:effectExtent l="0" t="0" r="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_median_mode_skew_graph_new.jpg"/>
                    <pic:cNvPicPr/>
                  </pic:nvPicPr>
                  <pic:blipFill>
                    <a:blip r:embed="rId38">
                      <a:extLst>
                        <a:ext uri="{28A0092B-C50C-407E-A947-70E740481C1C}">
                          <a14:useLocalDpi xmlns:a14="http://schemas.microsoft.com/office/drawing/2010/main" val="0"/>
                        </a:ext>
                      </a:extLst>
                    </a:blip>
                    <a:stretch>
                      <a:fillRect/>
                    </a:stretch>
                  </pic:blipFill>
                  <pic:spPr>
                    <a:xfrm>
                      <a:off x="0" y="0"/>
                      <a:ext cx="5474208" cy="1969008"/>
                    </a:xfrm>
                    <a:prstGeom prst="rect">
                      <a:avLst/>
                    </a:prstGeom>
                  </pic:spPr>
                </pic:pic>
              </a:graphicData>
            </a:graphic>
          </wp:inline>
        </w:drawing>
      </w:r>
    </w:p>
    <w:p w14:paraId="1BB89527" w14:textId="77777777" w:rsidR="00382E28" w:rsidRDefault="00382E28" w:rsidP="00D3279E">
      <w:pPr>
        <w:pStyle w:val="NoSpacing"/>
      </w:pPr>
    </w:p>
    <w:p w14:paraId="1FEEDA00" w14:textId="0C03ABE7" w:rsidR="008B737D" w:rsidRDefault="00BA208F" w:rsidP="00D3279E">
      <w:pPr>
        <w:pStyle w:val="NoSpacing"/>
      </w:pPr>
      <w:r>
        <w:t>One last type of average is a weighted average.  W</w:t>
      </w:r>
      <w:r w:rsidR="008B737D">
        <w:t>eighted averages are used quite often in real life.  Some teachers use them in calculating your grade in the course, or your grade on a project.  Some employers use them in employee evaluations</w:t>
      </w:r>
      <w:r>
        <w:t xml:space="preserve">.  The idea is that some activities </w:t>
      </w:r>
      <w:r w:rsidR="00382E28">
        <w:t>are more important than others.  As an example, a fulltime teacher at a community college may be evaluated on their service to the college, their service to the community, whether their paperwork is turned in on time, and their teaching.  However, teaching is much more important than whether their paper</w:t>
      </w:r>
      <w:r w:rsidR="00DE5C54">
        <w:t>work is turned in on time.  W</w:t>
      </w:r>
      <w:r w:rsidR="00382E28">
        <w:t xml:space="preserve">hen the evaluation is completed, more weight needs to be given to the teaching and less to the paperwork.  </w:t>
      </w:r>
      <w:r w:rsidR="00DE5C54">
        <w:t>T</w:t>
      </w:r>
      <w:r w:rsidR="00382E28">
        <w:t>his is a weighted average.</w:t>
      </w:r>
    </w:p>
    <w:p w14:paraId="292E05C6" w14:textId="77777777" w:rsidR="008B737D" w:rsidRDefault="008B737D" w:rsidP="00D3279E">
      <w:pPr>
        <w:pStyle w:val="NoSpacing"/>
      </w:pPr>
    </w:p>
    <w:p w14:paraId="65AFD2D7" w14:textId="77777777" w:rsidR="00BA208F" w:rsidRDefault="00BA208F" w:rsidP="00C51167">
      <w:pPr>
        <w:pStyle w:val="NoSpacing"/>
        <w:pBdr>
          <w:top w:val="single" w:sz="4" w:space="1" w:color="auto"/>
          <w:left w:val="single" w:sz="4" w:space="4" w:color="auto"/>
          <w:bottom w:val="single" w:sz="4" w:space="1" w:color="auto"/>
          <w:right w:val="single" w:sz="4" w:space="4" w:color="auto"/>
        </w:pBdr>
        <w:ind w:firstLine="720"/>
        <w:outlineLvl w:val="0"/>
      </w:pPr>
      <w:r>
        <w:rPr>
          <w:b/>
        </w:rPr>
        <w:t>Weighted A</w:t>
      </w:r>
      <w:r w:rsidR="008B737D" w:rsidRPr="00BA208F">
        <w:rPr>
          <w:b/>
        </w:rPr>
        <w:t>verage</w:t>
      </w:r>
      <w:r>
        <w:t xml:space="preserve"> </w:t>
      </w:r>
    </w:p>
    <w:p w14:paraId="65A03340" w14:textId="253865E9" w:rsidR="008B737D" w:rsidRDefault="00BA208F" w:rsidP="00BA208F">
      <w:pPr>
        <w:pStyle w:val="NoSpacing"/>
        <w:pBdr>
          <w:top w:val="single" w:sz="4" w:space="1" w:color="auto"/>
          <w:left w:val="single" w:sz="4" w:space="4" w:color="auto"/>
          <w:bottom w:val="single" w:sz="4" w:space="1" w:color="auto"/>
          <w:right w:val="single" w:sz="4" w:space="4" w:color="auto"/>
        </w:pBdr>
        <w:ind w:firstLine="720"/>
      </w:pPr>
      <w:r w:rsidRPr="009B4F85">
        <w:rPr>
          <w:position w:val="-22"/>
        </w:rPr>
        <w:object w:dxaOrig="520" w:dyaOrig="640" w14:anchorId="22078B71">
          <v:shape id="_x0000_i1037" type="#_x0000_t75" style="width:26pt;height:32pt" o:ole="">
            <v:imagedata r:id="rId39" o:title=""/>
          </v:shape>
          <o:OLEObject Type="Embed" ProgID="Equation.DSMT4" ShapeID="_x0000_i1037" DrawAspect="Content" ObjectID="_1384868902" r:id="rId40"/>
        </w:object>
      </w:r>
      <w:r w:rsidR="008B737D">
        <w:t xml:space="preserve"> where </w:t>
      </w:r>
      <w:r w:rsidR="008B737D" w:rsidRPr="00DD05D4">
        <w:rPr>
          <w:i/>
        </w:rPr>
        <w:t>w</w:t>
      </w:r>
      <w:r w:rsidR="008B737D">
        <w:t xml:space="preserve"> is the weight of the data value, </w:t>
      </w:r>
      <w:r w:rsidR="008B737D">
        <w:rPr>
          <w:i/>
        </w:rPr>
        <w:t>x</w:t>
      </w:r>
      <w:r w:rsidR="008B737D">
        <w:t>.</w:t>
      </w:r>
    </w:p>
    <w:p w14:paraId="05C41EBA" w14:textId="77777777" w:rsidR="000B7823" w:rsidRDefault="000B7823" w:rsidP="00C51167">
      <w:pPr>
        <w:pStyle w:val="NoSpacing"/>
        <w:outlineLvl w:val="0"/>
        <w:rPr>
          <w:b/>
        </w:rPr>
      </w:pPr>
    </w:p>
    <w:p w14:paraId="68630E60" w14:textId="7314E7BA" w:rsidR="008B737D" w:rsidRPr="00382E28" w:rsidRDefault="000B7823" w:rsidP="00C51167">
      <w:pPr>
        <w:pStyle w:val="NoSpacing"/>
        <w:outlineLvl w:val="0"/>
        <w:rPr>
          <w:b/>
        </w:rPr>
      </w:pPr>
      <w:r>
        <w:rPr>
          <w:b/>
        </w:rPr>
        <w:t>Example #3.1.5</w:t>
      </w:r>
      <w:r w:rsidR="008B737D" w:rsidRPr="00382E28">
        <w:rPr>
          <w:b/>
        </w:rPr>
        <w:t>:</w:t>
      </w:r>
      <w:r w:rsidR="00382E28" w:rsidRPr="00382E28">
        <w:rPr>
          <w:b/>
        </w:rPr>
        <w:t xml:space="preserve">  Weighted Average</w:t>
      </w:r>
    </w:p>
    <w:p w14:paraId="2E28E44B" w14:textId="2985EDAD" w:rsidR="00C1326C" w:rsidRDefault="00C1326C" w:rsidP="00C1326C">
      <w:pPr>
        <w:pStyle w:val="NoSpacing"/>
        <w:ind w:left="720"/>
      </w:pPr>
      <w:r>
        <w:t>In your biology class, your final grade is based on several things:  a lab score, scores on two major tests, and your score on the final exam.  There are 100 points available for each score.  The lab score is worth 15% of the course, the two exams are worth 25% of the course each, and the final exam is worth 35% of the course.  Suppose you earned scores of 95 on the labs, 83 and 76 on the two exams, and 84 on the final exam.  Compute your weighted average for the course.</w:t>
      </w:r>
    </w:p>
    <w:p w14:paraId="0D6DEA19" w14:textId="77777777" w:rsidR="00995581" w:rsidRDefault="00C7056D" w:rsidP="00C51167">
      <w:pPr>
        <w:pStyle w:val="NoSpacing"/>
        <w:outlineLvl w:val="0"/>
        <w:rPr>
          <w:b/>
        </w:rPr>
      </w:pPr>
      <w:r w:rsidRPr="00C7056D">
        <w:rPr>
          <w:b/>
        </w:rPr>
        <w:tab/>
      </w:r>
    </w:p>
    <w:p w14:paraId="43FA2918" w14:textId="4CBA742F" w:rsidR="00C7056D" w:rsidRPr="00C7056D" w:rsidRDefault="00C7056D" w:rsidP="00995581">
      <w:pPr>
        <w:pStyle w:val="NoSpacing"/>
        <w:ind w:left="720"/>
        <w:outlineLvl w:val="0"/>
        <w:rPr>
          <w:b/>
        </w:rPr>
      </w:pPr>
      <w:r w:rsidRPr="00C7056D">
        <w:rPr>
          <w:b/>
        </w:rPr>
        <w:t>Solution:</w:t>
      </w:r>
    </w:p>
    <w:p w14:paraId="0E478052" w14:textId="341BB4C3" w:rsidR="00C7056D" w:rsidRPr="00C7056D" w:rsidRDefault="00C7056D" w:rsidP="00C51167">
      <w:pPr>
        <w:pStyle w:val="NoSpacing"/>
        <w:ind w:firstLine="720"/>
        <w:outlineLvl w:val="0"/>
      </w:pPr>
      <w:r>
        <w:t xml:space="preserve">Variable: </w:t>
      </w:r>
      <w:r w:rsidR="00AE63A6" w:rsidRPr="00AE63A6">
        <w:rPr>
          <w:i/>
        </w:rPr>
        <w:t>x</w:t>
      </w:r>
      <w:r>
        <w:t xml:space="preserve"> = score</w:t>
      </w:r>
    </w:p>
    <w:p w14:paraId="1127F6FA" w14:textId="77777777" w:rsidR="00C1326C" w:rsidRDefault="00C1326C" w:rsidP="00C7056D">
      <w:pPr>
        <w:pStyle w:val="NoSpacing"/>
        <w:ind w:firstLine="720"/>
      </w:pPr>
      <w:r>
        <w:t xml:space="preserve">The weighted average is </w:t>
      </w:r>
      <w:r w:rsidRPr="00C1326C">
        <w:rPr>
          <w:position w:val="-28"/>
        </w:rPr>
        <w:object w:dxaOrig="4300" w:dyaOrig="700" w14:anchorId="03B4EC7D">
          <v:shape id="_x0000_i1038" type="#_x0000_t75" style="width:215pt;height:35pt" o:ole="">
            <v:imagedata r:id="rId41" o:title=""/>
          </v:shape>
          <o:OLEObject Type="Embed" ProgID="Equation.DSMT4" ShapeID="_x0000_i1038" DrawAspect="Content" ObjectID="_1384868903" r:id="rId42"/>
        </w:object>
      </w:r>
    </w:p>
    <w:p w14:paraId="219CD33B" w14:textId="18603EA6" w:rsidR="000B7823" w:rsidRDefault="00C1326C" w:rsidP="000B7823">
      <w:pPr>
        <w:pStyle w:val="NoSpacing"/>
        <w:ind w:left="1440"/>
        <w:rPr>
          <w:position w:val="-24"/>
        </w:rPr>
      </w:pPr>
      <w:r w:rsidRPr="000B4F56">
        <w:rPr>
          <w:position w:val="-24"/>
        </w:rPr>
        <w:object w:dxaOrig="7500" w:dyaOrig="720" w14:anchorId="4EE123D8">
          <v:shape id="_x0000_i1039" type="#_x0000_t75" style="width:375pt;height:36pt" o:ole="">
            <v:imagedata r:id="rId43" o:title=""/>
          </v:shape>
          <o:OLEObject Type="Embed" ProgID="Equation.DSMT4" ShapeID="_x0000_i1039" DrawAspect="Content" ObjectID="_1384868904" r:id="rId44"/>
        </w:object>
      </w:r>
    </w:p>
    <w:p w14:paraId="3F503355" w14:textId="02CE133B" w:rsidR="000B7823" w:rsidRDefault="000B7823" w:rsidP="000B7823">
      <w:pPr>
        <w:pStyle w:val="NoSpacing"/>
        <w:ind w:left="720"/>
        <w:rPr>
          <w:position w:val="-24"/>
        </w:rPr>
      </w:pPr>
      <w:r>
        <w:rPr>
          <w:position w:val="-24"/>
        </w:rPr>
        <w:t xml:space="preserve">A weighted average can be found using technology. </w:t>
      </w:r>
    </w:p>
    <w:p w14:paraId="72EC2E41" w14:textId="77777777" w:rsidR="000B7823" w:rsidRDefault="000B7823" w:rsidP="000B7823">
      <w:pPr>
        <w:pStyle w:val="NoSpacing"/>
        <w:ind w:left="720"/>
        <w:rPr>
          <w:position w:val="-24"/>
        </w:rPr>
      </w:pPr>
    </w:p>
    <w:p w14:paraId="07355F7E" w14:textId="77084B2B" w:rsidR="000B7823" w:rsidRDefault="000B7823" w:rsidP="000B7823">
      <w:pPr>
        <w:pStyle w:val="NoSpacing"/>
        <w:ind w:left="720"/>
      </w:pPr>
      <w:r>
        <w:t>The procedure for calculating the weighted average on the TI-83/84 is in figures 3.1.6 through 3.1.9. First you need to go into the STAT menu, and then Edit.  This will allow you to type in the scores into L1 and the weights into L2 (see figure #3.1.6).</w:t>
      </w:r>
    </w:p>
    <w:p w14:paraId="259D21B1" w14:textId="77777777" w:rsidR="000B7823" w:rsidRDefault="000B7823" w:rsidP="000B7823">
      <w:pPr>
        <w:pStyle w:val="NoSpacing"/>
      </w:pPr>
    </w:p>
    <w:p w14:paraId="182250A1" w14:textId="06E8D701" w:rsidR="000B7823" w:rsidRDefault="000B7823" w:rsidP="000B7823">
      <w:pPr>
        <w:pStyle w:val="NoSpacing"/>
        <w:ind w:left="720"/>
        <w:outlineLvl w:val="0"/>
        <w:rPr>
          <w:b/>
        </w:rPr>
      </w:pPr>
      <w:r>
        <w:rPr>
          <w:b/>
        </w:rPr>
        <w:t>Figure #3.1.6: TI-83/84 Calculator Edit Setup</w:t>
      </w:r>
    </w:p>
    <w:p w14:paraId="69802E66" w14:textId="50B0633F" w:rsidR="000B7823" w:rsidRDefault="001E14B4" w:rsidP="001E14B4">
      <w:pPr>
        <w:pStyle w:val="NoSpacing"/>
        <w:ind w:left="1440"/>
        <w:rPr>
          <w:b/>
        </w:rPr>
      </w:pPr>
      <w:r>
        <w:rPr>
          <w:b/>
          <w:noProof/>
          <w:lang w:eastAsia="en-US"/>
        </w:rPr>
        <w:drawing>
          <wp:inline distT="0" distB="0" distL="0" distR="0" wp14:anchorId="630D404E" wp14:editId="7BE32BF4">
            <wp:extent cx="2832100" cy="2128473"/>
            <wp:effectExtent l="0" t="0" r="0" b="571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32100" cy="2128473"/>
                    </a:xfrm>
                    <a:prstGeom prst="rect">
                      <a:avLst/>
                    </a:prstGeom>
                    <a:noFill/>
                    <a:ln>
                      <a:noFill/>
                    </a:ln>
                  </pic:spPr>
                </pic:pic>
              </a:graphicData>
            </a:graphic>
          </wp:inline>
        </w:drawing>
      </w:r>
    </w:p>
    <w:p w14:paraId="7580DB97" w14:textId="5868CC50" w:rsidR="000B7823" w:rsidRPr="00B275A5" w:rsidRDefault="000B7823" w:rsidP="000B7823">
      <w:pPr>
        <w:pStyle w:val="NoSpacing"/>
        <w:ind w:left="720"/>
      </w:pPr>
      <w:r>
        <w:t>Once you have the data into the calculator, you then go back to the STAT menu, move over to CALC, and then choose 1-Var Stats (see figure #3.1.7).   The calculator will now put 1-Var Stats on the main screen.  Now type in L1 (2nd button and 1), then a comma (button above the 7 button), and then L2 (2</w:t>
      </w:r>
      <w:r w:rsidRPr="000B7823">
        <w:t>nd</w:t>
      </w:r>
      <w:r>
        <w:t xml:space="preserve"> button and 2) and then press ENTER.  (Note if you have the newer operating system on the TI-84, then the procedure is slightly different.)  The results from the calculator are in figure #3.1.9.</w:t>
      </w:r>
      <w:r w:rsidR="001E14B4">
        <w:t xml:space="preserve"> The </w:t>
      </w:r>
      <w:r w:rsidR="001E14B4" w:rsidRPr="001E14B4">
        <w:rPr>
          <w:position w:val="-4"/>
        </w:rPr>
        <w:object w:dxaOrig="220" w:dyaOrig="240" w14:anchorId="54C1E637">
          <v:shape id="_x0000_i1040" type="#_x0000_t75" style="width:11pt;height:12pt" o:ole="">
            <v:imagedata r:id="rId46" o:title=""/>
          </v:shape>
          <o:OLEObject Type="Embed" ProgID="Equation.DSMT4" ShapeID="_x0000_i1040" DrawAspect="Content" ObjectID="_1384868905" r:id="rId47"/>
        </w:object>
      </w:r>
      <w:r w:rsidR="001E14B4">
        <w:t xml:space="preserve"> is the weighted average.</w:t>
      </w:r>
    </w:p>
    <w:p w14:paraId="6B751635" w14:textId="77777777" w:rsidR="000B7823" w:rsidRDefault="000B7823" w:rsidP="000B7823">
      <w:pPr>
        <w:pStyle w:val="NoSpacing"/>
        <w:ind w:left="720"/>
        <w:rPr>
          <w:b/>
        </w:rPr>
      </w:pPr>
    </w:p>
    <w:p w14:paraId="05E1CDE4" w14:textId="25612DF0" w:rsidR="000B7823" w:rsidRDefault="000B7823" w:rsidP="000B7823">
      <w:pPr>
        <w:pStyle w:val="NoSpacing"/>
        <w:ind w:left="720"/>
        <w:outlineLvl w:val="0"/>
        <w:rPr>
          <w:b/>
        </w:rPr>
      </w:pPr>
      <w:r>
        <w:rPr>
          <w:b/>
        </w:rPr>
        <w:t>Figure #3.1.7: TI-83/84 Calculator CALC Menu</w:t>
      </w:r>
    </w:p>
    <w:p w14:paraId="42A46730" w14:textId="77777777" w:rsidR="000B7823" w:rsidRDefault="000B7823" w:rsidP="000B7823">
      <w:pPr>
        <w:pStyle w:val="NoSpacing"/>
        <w:ind w:left="1440"/>
        <w:rPr>
          <w:b/>
        </w:rPr>
      </w:pPr>
      <w:r>
        <w:rPr>
          <w:b/>
          <w:noProof/>
          <w:lang w:eastAsia="en-US"/>
        </w:rPr>
        <w:drawing>
          <wp:inline distT="0" distB="0" distL="0" distR="0" wp14:anchorId="669F6EC3" wp14:editId="0D691891">
            <wp:extent cx="2514600" cy="1701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calc.gif"/>
                    <pic:cNvPicPr/>
                  </pic:nvPicPr>
                  <pic:blipFill>
                    <a:blip r:embed="rId30">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38178197" w14:textId="77777777" w:rsidR="000B7823" w:rsidRDefault="000B7823" w:rsidP="000B7823">
      <w:pPr>
        <w:pStyle w:val="NoSpacing"/>
        <w:rPr>
          <w:b/>
        </w:rPr>
      </w:pPr>
    </w:p>
    <w:p w14:paraId="30DC7D40" w14:textId="77777777" w:rsidR="000B7823" w:rsidRDefault="000B7823">
      <w:pPr>
        <w:rPr>
          <w:b/>
        </w:rPr>
      </w:pPr>
      <w:r>
        <w:rPr>
          <w:b/>
        </w:rPr>
        <w:br w:type="page"/>
      </w:r>
    </w:p>
    <w:p w14:paraId="60144B1C" w14:textId="6A98ACF8" w:rsidR="000B7823" w:rsidRDefault="000B7823" w:rsidP="000B7823">
      <w:pPr>
        <w:pStyle w:val="NoSpacing"/>
        <w:ind w:left="720"/>
        <w:outlineLvl w:val="0"/>
        <w:rPr>
          <w:b/>
        </w:rPr>
      </w:pPr>
      <w:r>
        <w:rPr>
          <w:b/>
        </w:rPr>
        <w:lastRenderedPageBreak/>
        <w:t>Figure #3.1.8: TI-83/84 Calculator Input for</w:t>
      </w:r>
      <w:r w:rsidR="001E14B4">
        <w:rPr>
          <w:b/>
        </w:rPr>
        <w:t xml:space="preserve"> Weighted Average</w:t>
      </w:r>
    </w:p>
    <w:p w14:paraId="59517861" w14:textId="4623EE12" w:rsidR="000B7823" w:rsidRDefault="001E14B4" w:rsidP="001E14B4">
      <w:pPr>
        <w:pStyle w:val="NoSpacing"/>
        <w:ind w:left="1440"/>
        <w:outlineLvl w:val="0"/>
        <w:rPr>
          <w:b/>
        </w:rPr>
      </w:pPr>
      <w:r>
        <w:rPr>
          <w:b/>
          <w:noProof/>
          <w:lang w:eastAsia="en-US"/>
        </w:rPr>
        <w:drawing>
          <wp:inline distT="0" distB="0" distL="0" distR="0" wp14:anchorId="69E58B1E" wp14:editId="3A53C93F">
            <wp:extent cx="2489200" cy="1870765"/>
            <wp:effectExtent l="0" t="0" r="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89200" cy="1870765"/>
                    </a:xfrm>
                    <a:prstGeom prst="rect">
                      <a:avLst/>
                    </a:prstGeom>
                    <a:noFill/>
                    <a:ln>
                      <a:noFill/>
                    </a:ln>
                  </pic:spPr>
                </pic:pic>
              </a:graphicData>
            </a:graphic>
          </wp:inline>
        </w:drawing>
      </w:r>
    </w:p>
    <w:p w14:paraId="25840F9C" w14:textId="6676F9A0" w:rsidR="000B7823" w:rsidRDefault="000B7823" w:rsidP="000B7823">
      <w:pPr>
        <w:pStyle w:val="NoSpacing"/>
        <w:ind w:left="720"/>
        <w:outlineLvl w:val="0"/>
        <w:rPr>
          <w:b/>
        </w:rPr>
      </w:pPr>
      <w:r>
        <w:rPr>
          <w:b/>
        </w:rPr>
        <w:t xml:space="preserve">Figure #3.1.9: TI-83/84 Calculator Results for </w:t>
      </w:r>
      <w:r w:rsidR="001E14B4">
        <w:rPr>
          <w:b/>
        </w:rPr>
        <w:t>Weighted Average</w:t>
      </w:r>
    </w:p>
    <w:p w14:paraId="2A5B6E82" w14:textId="77777777" w:rsidR="001E14B4" w:rsidRDefault="001E14B4" w:rsidP="001E14B4">
      <w:pPr>
        <w:pStyle w:val="NoSpacing"/>
        <w:ind w:left="1440"/>
      </w:pPr>
      <w:r>
        <w:rPr>
          <w:b/>
          <w:noProof/>
          <w:lang w:eastAsia="en-US"/>
        </w:rPr>
        <w:drawing>
          <wp:inline distT="0" distB="0" distL="0" distR="0" wp14:anchorId="3E7675C1" wp14:editId="11692013">
            <wp:extent cx="2467159" cy="1854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67747" cy="1854642"/>
                    </a:xfrm>
                    <a:prstGeom prst="rect">
                      <a:avLst/>
                    </a:prstGeom>
                    <a:noFill/>
                    <a:ln>
                      <a:noFill/>
                    </a:ln>
                  </pic:spPr>
                </pic:pic>
              </a:graphicData>
            </a:graphic>
          </wp:inline>
        </w:drawing>
      </w:r>
    </w:p>
    <w:p w14:paraId="7D535254" w14:textId="77777777" w:rsidR="001E14B4" w:rsidRDefault="001E14B4" w:rsidP="000B7823">
      <w:pPr>
        <w:pStyle w:val="NoSpacing"/>
      </w:pPr>
    </w:p>
    <w:p w14:paraId="17129A8D" w14:textId="10AB3231" w:rsidR="000B7823" w:rsidRDefault="000B7823" w:rsidP="000B7823">
      <w:pPr>
        <w:pStyle w:val="NoSpacing"/>
      </w:pPr>
      <w:r>
        <w:t>The commands for finding the mean and median using R are as follows:</w:t>
      </w:r>
    </w:p>
    <w:p w14:paraId="3FBFD948" w14:textId="31B50117" w:rsidR="000B7823" w:rsidRDefault="000B7823" w:rsidP="000B7823">
      <w:pPr>
        <w:pStyle w:val="NoSpacing"/>
        <w:ind w:left="720"/>
      </w:pPr>
      <w:r>
        <w:t>x&lt;-c(type in your data with commas in between)</w:t>
      </w:r>
    </w:p>
    <w:p w14:paraId="35D74834" w14:textId="708ECF56" w:rsidR="000B7823" w:rsidRDefault="000B7823" w:rsidP="000B7823">
      <w:pPr>
        <w:pStyle w:val="NoSpacing"/>
        <w:ind w:left="720"/>
      </w:pPr>
      <w:r>
        <w:t>w&lt;-c(type in your weights with commas in between</w:t>
      </w:r>
    </w:p>
    <w:p w14:paraId="6DFC5C02" w14:textId="0562A6F3" w:rsidR="000B7823" w:rsidRDefault="000B7823" w:rsidP="000B7823">
      <w:pPr>
        <w:pStyle w:val="NoSpacing"/>
        <w:ind w:left="720"/>
      </w:pPr>
      <w:r>
        <w:t>weighted.mean(x,w)</w:t>
      </w:r>
    </w:p>
    <w:p w14:paraId="439EA762" w14:textId="77777777" w:rsidR="000B7823" w:rsidRDefault="000B7823" w:rsidP="000B7823">
      <w:pPr>
        <w:pStyle w:val="NoSpacing"/>
      </w:pPr>
    </w:p>
    <w:p w14:paraId="38882F59" w14:textId="77777777" w:rsidR="000B7823" w:rsidRDefault="000B7823" w:rsidP="000B7823">
      <w:pPr>
        <w:pStyle w:val="NoSpacing"/>
      </w:pPr>
      <w:r>
        <w:t>So for this example, the commands would be</w:t>
      </w:r>
    </w:p>
    <w:p w14:paraId="73804D68" w14:textId="77777777" w:rsidR="000B7823" w:rsidRDefault="000B7823" w:rsidP="000B7823">
      <w:pPr>
        <w:pStyle w:val="NoSpacing"/>
        <w:ind w:left="720"/>
      </w:pPr>
      <w:r>
        <w:t>x&lt;-c(95, 83, 76, 84)</w:t>
      </w:r>
    </w:p>
    <w:p w14:paraId="24C0A7CA" w14:textId="77777777" w:rsidR="000B7823" w:rsidRDefault="000B7823" w:rsidP="000B7823">
      <w:pPr>
        <w:pStyle w:val="NoSpacing"/>
        <w:ind w:left="720"/>
      </w:pPr>
      <w:r>
        <w:t>w&lt;-c(.15, .25, .25, .35)</w:t>
      </w:r>
    </w:p>
    <w:p w14:paraId="268E2169" w14:textId="0DF1ACAA" w:rsidR="000B7823" w:rsidRDefault="000B7823" w:rsidP="000B7823">
      <w:pPr>
        <w:pStyle w:val="NoSpacing"/>
        <w:ind w:left="720"/>
      </w:pPr>
      <w:r>
        <w:t>weighted.mean(x,w)</w:t>
      </w:r>
    </w:p>
    <w:p w14:paraId="74F0CCA5" w14:textId="35A47D55" w:rsidR="000B7823" w:rsidRDefault="000B7823" w:rsidP="000B7823">
      <w:pPr>
        <w:pStyle w:val="NoSpacing"/>
        <w:ind w:left="720"/>
      </w:pPr>
      <w:r>
        <w:t>[1] 83.4</w:t>
      </w:r>
    </w:p>
    <w:p w14:paraId="4D248EFD" w14:textId="77777777" w:rsidR="000B7823" w:rsidRPr="00C1326C" w:rsidRDefault="000B7823" w:rsidP="000B7823">
      <w:pPr>
        <w:pStyle w:val="NoSpacing"/>
        <w:ind w:left="720"/>
        <w:rPr>
          <w:position w:val="-24"/>
        </w:rPr>
      </w:pPr>
    </w:p>
    <w:p w14:paraId="0875A3A1" w14:textId="2DCCB732" w:rsidR="008B737D" w:rsidRPr="00382E28" w:rsidRDefault="008B737D" w:rsidP="00C51167">
      <w:pPr>
        <w:pStyle w:val="NoSpacing"/>
        <w:outlineLvl w:val="0"/>
        <w:rPr>
          <w:b/>
        </w:rPr>
      </w:pPr>
      <w:r w:rsidRPr="00382E28">
        <w:rPr>
          <w:b/>
        </w:rPr>
        <w:t>Exa</w:t>
      </w:r>
      <w:r w:rsidR="000B7823">
        <w:rPr>
          <w:b/>
        </w:rPr>
        <w:t>mple #3.1.6</w:t>
      </w:r>
      <w:r w:rsidRPr="00382E28">
        <w:rPr>
          <w:b/>
        </w:rPr>
        <w:t>:</w:t>
      </w:r>
      <w:r w:rsidR="00382E28" w:rsidRPr="00382E28">
        <w:rPr>
          <w:b/>
        </w:rPr>
        <w:t xml:space="preserve">  Weighted A</w:t>
      </w:r>
      <w:r w:rsidRPr="00382E28">
        <w:rPr>
          <w:b/>
        </w:rPr>
        <w:t>verage</w:t>
      </w:r>
    </w:p>
    <w:p w14:paraId="72F61815" w14:textId="45049C6D" w:rsidR="00C1326C" w:rsidRDefault="00822CFF" w:rsidP="00C1326C">
      <w:pPr>
        <w:pStyle w:val="NoSpacing"/>
        <w:ind w:left="720"/>
      </w:pPr>
      <w:r>
        <w:t xml:space="preserve">The faculty evaluation process at John Jingle University rates a faculty member on the following activities: teaching, </w:t>
      </w:r>
      <w:r w:rsidR="00E50DBE">
        <w:t xml:space="preserve">publishing, committee service, community service, and submitting paperwork in a timely manner.  The process involves reviewing student evaluations, peer evaluations, and supervisor evaluation for each teacher and awarding him/her a score on a scale from 1 to 10 (with 10 being the best).  The </w:t>
      </w:r>
      <w:r w:rsidR="0083399F">
        <w:t>weights for each activity are 20 for teaching, 18 for publishing, 6 for committee service, 4</w:t>
      </w:r>
      <w:r w:rsidR="00E50DBE">
        <w:t xml:space="preserve"> for community service, and 2 for paperwork.  </w:t>
      </w:r>
    </w:p>
    <w:p w14:paraId="28080445" w14:textId="77777777" w:rsidR="00995581" w:rsidRDefault="00C7056D" w:rsidP="00C51167">
      <w:pPr>
        <w:pStyle w:val="NoSpacing"/>
        <w:outlineLvl w:val="0"/>
        <w:rPr>
          <w:b/>
        </w:rPr>
      </w:pPr>
      <w:r w:rsidRPr="00C7056D">
        <w:rPr>
          <w:b/>
        </w:rPr>
        <w:tab/>
      </w:r>
    </w:p>
    <w:p w14:paraId="2D5AF41B" w14:textId="77777777" w:rsidR="006D5A78" w:rsidRDefault="006D5A78" w:rsidP="006D5A78">
      <w:pPr>
        <w:pStyle w:val="NoSpacing"/>
        <w:numPr>
          <w:ilvl w:val="0"/>
          <w:numId w:val="35"/>
        </w:numPr>
      </w:pPr>
      <w:r>
        <w:lastRenderedPageBreak/>
        <w:t>One faculty member had the following ratings:  8 for teaching, 9 for publishing, 2 for committee work, 1 for community service, and 8 for paperwork.  Compute the weighted average of the evaluation.</w:t>
      </w:r>
    </w:p>
    <w:p w14:paraId="3FCBAC58" w14:textId="77777777" w:rsidR="006D5A78" w:rsidRDefault="006D5A78" w:rsidP="006D5A78">
      <w:pPr>
        <w:pStyle w:val="NoSpacing"/>
        <w:ind w:left="1080"/>
        <w:outlineLvl w:val="0"/>
        <w:rPr>
          <w:b/>
        </w:rPr>
      </w:pPr>
    </w:p>
    <w:p w14:paraId="7C900918" w14:textId="77777777" w:rsidR="006D5A78" w:rsidRPr="00C7056D" w:rsidRDefault="006D5A78" w:rsidP="006D5A78">
      <w:pPr>
        <w:pStyle w:val="NoSpacing"/>
        <w:ind w:left="1080"/>
        <w:outlineLvl w:val="0"/>
        <w:rPr>
          <w:b/>
        </w:rPr>
      </w:pPr>
      <w:r w:rsidRPr="00C7056D">
        <w:rPr>
          <w:b/>
        </w:rPr>
        <w:t>Solution:</w:t>
      </w:r>
    </w:p>
    <w:p w14:paraId="579E3680" w14:textId="5F4A3F34" w:rsidR="00C7056D" w:rsidRPr="00C7056D" w:rsidRDefault="00C7056D" w:rsidP="006D5A78">
      <w:pPr>
        <w:pStyle w:val="NoSpacing"/>
        <w:ind w:left="720" w:firstLine="720"/>
        <w:outlineLvl w:val="0"/>
      </w:pPr>
      <w:r>
        <w:t xml:space="preserve">Variable: </w:t>
      </w:r>
      <w:r w:rsidR="00AE63A6" w:rsidRPr="00AE63A6">
        <w:rPr>
          <w:i/>
        </w:rPr>
        <w:t>x</w:t>
      </w:r>
      <w:r>
        <w:t xml:space="preserve"> = rating</w:t>
      </w:r>
    </w:p>
    <w:p w14:paraId="08AD19D0" w14:textId="77777777" w:rsidR="00C1326C" w:rsidRDefault="00C1326C" w:rsidP="006D5A78">
      <w:pPr>
        <w:pStyle w:val="NoSpacing"/>
        <w:ind w:left="1440"/>
      </w:pPr>
      <w:r>
        <w:t xml:space="preserve">The weighted average is </w:t>
      </w:r>
      <w:r w:rsidRPr="00C1326C">
        <w:rPr>
          <w:position w:val="-28"/>
        </w:rPr>
        <w:object w:dxaOrig="4300" w:dyaOrig="700" w14:anchorId="5AEDE1F3">
          <v:shape id="_x0000_i1041" type="#_x0000_t75" style="width:215pt;height:35pt" o:ole="">
            <v:imagedata r:id="rId50" o:title=""/>
          </v:shape>
          <o:OLEObject Type="Embed" ProgID="Equation.DSMT4" ShapeID="_x0000_i1041" DrawAspect="Content" ObjectID="_1384868906" r:id="rId51"/>
        </w:object>
      </w:r>
      <w:r>
        <w:t>.</w:t>
      </w:r>
    </w:p>
    <w:p w14:paraId="73C3F42F" w14:textId="77777777" w:rsidR="00C1326C" w:rsidRDefault="00C1326C" w:rsidP="00C1326C">
      <w:pPr>
        <w:pStyle w:val="NoSpacing"/>
      </w:pPr>
    </w:p>
    <w:p w14:paraId="3F7BB50C" w14:textId="18A3D5F8" w:rsidR="00C1326C" w:rsidRDefault="00410481" w:rsidP="006D5A78">
      <w:pPr>
        <w:pStyle w:val="NoSpacing"/>
        <w:ind w:left="2160"/>
      </w:pPr>
      <w:r w:rsidRPr="002563E2">
        <w:rPr>
          <w:position w:val="-22"/>
        </w:rPr>
        <w:object w:dxaOrig="5780" w:dyaOrig="700" w14:anchorId="730200AA">
          <v:shape id="_x0000_i1042" type="#_x0000_t75" style="width:289pt;height:35pt" o:ole="">
            <v:imagedata r:id="rId52" o:title=""/>
          </v:shape>
          <o:OLEObject Type="Embed" ProgID="Equation.DSMT4" ShapeID="_x0000_i1042" DrawAspect="Content" ObjectID="_1384868907" r:id="rId53"/>
        </w:object>
      </w:r>
    </w:p>
    <w:p w14:paraId="168A06AD" w14:textId="77777777" w:rsidR="006D5A78" w:rsidRDefault="006D5A78" w:rsidP="006D5A78">
      <w:pPr>
        <w:pStyle w:val="NoSpacing"/>
        <w:numPr>
          <w:ilvl w:val="0"/>
          <w:numId w:val="35"/>
        </w:numPr>
      </w:pPr>
      <w:r>
        <w:t>Another faculty member had ratings of 6 for teaching, 8 for publishing, 9 for committee work, 10 for community service, and 10 for paperwork.  Compute the weighted average of the evaluation.</w:t>
      </w:r>
    </w:p>
    <w:p w14:paraId="3F8CC5B8" w14:textId="77777777" w:rsidR="006D5A78" w:rsidRDefault="006D5A78" w:rsidP="00D51EA8">
      <w:pPr>
        <w:pStyle w:val="NoSpacing"/>
        <w:ind w:left="720"/>
      </w:pPr>
    </w:p>
    <w:p w14:paraId="33D478B3" w14:textId="77777777" w:rsidR="006D5A78" w:rsidRPr="00C7056D" w:rsidRDefault="006D5A78" w:rsidP="006D5A78">
      <w:pPr>
        <w:pStyle w:val="NoSpacing"/>
        <w:ind w:left="1080"/>
        <w:outlineLvl w:val="0"/>
        <w:rPr>
          <w:b/>
        </w:rPr>
      </w:pPr>
      <w:r w:rsidRPr="00C7056D">
        <w:rPr>
          <w:b/>
        </w:rPr>
        <w:t>Solution:</w:t>
      </w:r>
    </w:p>
    <w:p w14:paraId="7E003F99" w14:textId="1EF36A8B" w:rsidR="00C1326C" w:rsidRDefault="00CE71F5" w:rsidP="006D5A78">
      <w:pPr>
        <w:pStyle w:val="NoSpacing"/>
        <w:ind w:left="1440"/>
      </w:pPr>
      <w:r w:rsidRPr="002563E2">
        <w:rPr>
          <w:position w:val="-22"/>
        </w:rPr>
        <w:object w:dxaOrig="6020" w:dyaOrig="700" w14:anchorId="1DD4351A">
          <v:shape id="_x0000_i1043" type="#_x0000_t75" style="width:301pt;height:35pt" o:ole="">
            <v:imagedata r:id="rId54" o:title=""/>
          </v:shape>
          <o:OLEObject Type="Embed" ProgID="Equation.DSMT4" ShapeID="_x0000_i1043" DrawAspect="Content" ObjectID="_1384868908" r:id="rId55"/>
        </w:object>
      </w:r>
    </w:p>
    <w:p w14:paraId="792747A3" w14:textId="77777777" w:rsidR="006D5A78" w:rsidRDefault="006D5A78" w:rsidP="006D5A78">
      <w:pPr>
        <w:pStyle w:val="NoSpacing"/>
        <w:ind w:left="1080"/>
      </w:pPr>
    </w:p>
    <w:p w14:paraId="1B50D336" w14:textId="77777777" w:rsidR="006D5A78" w:rsidRDefault="006D5A78" w:rsidP="006D5A78">
      <w:pPr>
        <w:pStyle w:val="NoSpacing"/>
        <w:ind w:left="1080"/>
      </w:pPr>
    </w:p>
    <w:p w14:paraId="5D49B0DD" w14:textId="77777777" w:rsidR="006D5A78" w:rsidRDefault="006D5A78" w:rsidP="006D5A78">
      <w:pPr>
        <w:pStyle w:val="NoSpacing"/>
        <w:numPr>
          <w:ilvl w:val="0"/>
          <w:numId w:val="35"/>
        </w:numPr>
      </w:pPr>
      <w:r>
        <w:t>Which faculty member had the higher average evaluation?</w:t>
      </w:r>
    </w:p>
    <w:p w14:paraId="06C37B63" w14:textId="77777777" w:rsidR="006D5A78" w:rsidRDefault="006D5A78" w:rsidP="006D5A78">
      <w:pPr>
        <w:pStyle w:val="NoSpacing"/>
        <w:ind w:left="1080"/>
        <w:outlineLvl w:val="0"/>
        <w:rPr>
          <w:b/>
        </w:rPr>
      </w:pPr>
    </w:p>
    <w:p w14:paraId="72F42588" w14:textId="77777777" w:rsidR="006D5A78" w:rsidRPr="00C7056D" w:rsidRDefault="006D5A78" w:rsidP="006D5A78">
      <w:pPr>
        <w:pStyle w:val="NoSpacing"/>
        <w:ind w:left="1080"/>
        <w:outlineLvl w:val="0"/>
        <w:rPr>
          <w:b/>
        </w:rPr>
      </w:pPr>
      <w:r w:rsidRPr="00C7056D">
        <w:rPr>
          <w:b/>
        </w:rPr>
        <w:t>Solution:</w:t>
      </w:r>
    </w:p>
    <w:p w14:paraId="6A94C013" w14:textId="6C128059" w:rsidR="00C1326C" w:rsidRDefault="00C1326C" w:rsidP="006D5A78">
      <w:pPr>
        <w:pStyle w:val="NoSpacing"/>
        <w:ind w:left="1440"/>
      </w:pPr>
      <w:r>
        <w:t xml:space="preserve">The </w:t>
      </w:r>
      <w:r w:rsidR="00CE71F5">
        <w:t>second faculty member has a higher average evaluation</w:t>
      </w:r>
      <w:r>
        <w:t>.</w:t>
      </w:r>
    </w:p>
    <w:p w14:paraId="1F57E904" w14:textId="77777777" w:rsidR="008B737D" w:rsidRDefault="008B737D" w:rsidP="00C1326C">
      <w:pPr>
        <w:pStyle w:val="NoSpacing"/>
      </w:pPr>
    </w:p>
    <w:p w14:paraId="55A13378" w14:textId="58097340" w:rsidR="00E5423B" w:rsidRDefault="00E5423B" w:rsidP="00C51167">
      <w:pPr>
        <w:pStyle w:val="NoSpacing"/>
        <w:outlineLvl w:val="0"/>
      </w:pPr>
      <w:r>
        <w:t xml:space="preserve">You can find a weighted average using technology. On the </w:t>
      </w:r>
    </w:p>
    <w:p w14:paraId="0A931227" w14:textId="5332A84C" w:rsidR="008B737D" w:rsidRDefault="00C1326C" w:rsidP="00C51167">
      <w:pPr>
        <w:pStyle w:val="NoSpacing"/>
        <w:outlineLvl w:val="0"/>
      </w:pPr>
      <w:r>
        <w:t>The last thing to mention is w</w:t>
      </w:r>
      <w:r w:rsidR="008B737D">
        <w:t>hich averag</w:t>
      </w:r>
      <w:r>
        <w:t>e is used on which type of data.</w:t>
      </w:r>
    </w:p>
    <w:p w14:paraId="472C1186" w14:textId="77777777" w:rsidR="008B737D" w:rsidRDefault="008B737D" w:rsidP="00D3279E">
      <w:pPr>
        <w:pStyle w:val="NoSpacing"/>
      </w:pPr>
    </w:p>
    <w:p w14:paraId="00A913BB" w14:textId="3AA941E8" w:rsidR="008B737D" w:rsidRDefault="008B737D" w:rsidP="00C1326C">
      <w:pPr>
        <w:pStyle w:val="NoSpacing"/>
        <w:ind w:left="720"/>
      </w:pPr>
      <w:r>
        <w:t>Mode can be found on nominal, ordinal, interval, and ratio data</w:t>
      </w:r>
      <w:r w:rsidR="00CE71F5">
        <w:t xml:space="preserve">, since the mode is just the data value that occurs most often.  </w:t>
      </w:r>
      <w:r w:rsidR="00DE5C54">
        <w:t>Y</w:t>
      </w:r>
      <w:r w:rsidR="00CE71F5">
        <w:t>ou are just counting the data values.</w:t>
      </w:r>
    </w:p>
    <w:p w14:paraId="71669C6F" w14:textId="0F65496E" w:rsidR="008B737D" w:rsidRDefault="008B737D" w:rsidP="00C1326C">
      <w:pPr>
        <w:pStyle w:val="NoSpacing"/>
        <w:ind w:left="720"/>
      </w:pPr>
      <w:r>
        <w:t>Median can be found on ordinal, interval, and ratio data</w:t>
      </w:r>
      <w:r w:rsidR="00CE71F5">
        <w:t xml:space="preserve">, since you need to put the data in order.  </w:t>
      </w:r>
      <w:r w:rsidR="00DE5C54">
        <w:t>A</w:t>
      </w:r>
      <w:r w:rsidR="00CE71F5">
        <w:t>s long as there is order to the data you can find the median.</w:t>
      </w:r>
    </w:p>
    <w:p w14:paraId="53AF2770" w14:textId="0188DA7E" w:rsidR="00CE71F5" w:rsidRDefault="008B737D" w:rsidP="00CE71F5">
      <w:pPr>
        <w:pStyle w:val="NoSpacing"/>
        <w:ind w:left="720"/>
      </w:pPr>
      <w:r>
        <w:t>Mean can be found on interval and ratio data</w:t>
      </w:r>
      <w:r w:rsidR="00CE71F5">
        <w:t>, since you must have numbers to add together.</w:t>
      </w:r>
    </w:p>
    <w:p w14:paraId="73092F81" w14:textId="77777777" w:rsidR="000B7823" w:rsidRDefault="000B7823">
      <w:r>
        <w:br w:type="page"/>
      </w:r>
    </w:p>
    <w:p w14:paraId="79B1FCBD" w14:textId="5C137F58" w:rsidR="00015022" w:rsidRPr="00015022" w:rsidRDefault="00015022" w:rsidP="00D3279E">
      <w:pPr>
        <w:pStyle w:val="NoSpacing"/>
        <w:rPr>
          <w:b/>
          <w:sz w:val="28"/>
        </w:rPr>
      </w:pPr>
      <w:r w:rsidRPr="00015022">
        <w:rPr>
          <w:b/>
          <w:sz w:val="28"/>
        </w:rPr>
        <w:lastRenderedPageBreak/>
        <w:t>Section 3.1</w:t>
      </w:r>
      <w:r w:rsidR="0023509C">
        <w:rPr>
          <w:b/>
          <w:sz w:val="28"/>
        </w:rPr>
        <w:t>:</w:t>
      </w:r>
      <w:r w:rsidRPr="00015022">
        <w:rPr>
          <w:b/>
          <w:sz w:val="28"/>
        </w:rPr>
        <w:t xml:space="preserve"> Homework</w:t>
      </w:r>
    </w:p>
    <w:p w14:paraId="3C39C6A9" w14:textId="58E7D02C" w:rsidR="00015022" w:rsidRPr="00995581" w:rsidRDefault="001B0C8A" w:rsidP="00D51EA8">
      <w:pPr>
        <w:pStyle w:val="NoSpacing"/>
        <w:numPr>
          <w:ilvl w:val="0"/>
          <w:numId w:val="43"/>
        </w:numPr>
      </w:pPr>
      <w:r>
        <w:t>Cholesterol levels were collected from patients two days</w:t>
      </w:r>
      <w:r w:rsidR="0094507E">
        <w:t xml:space="preserve"> after they had a heart attack </w:t>
      </w:r>
      <w:r w:rsidR="0094507E">
        <w:rPr>
          <w:rFonts w:cs="Times New Roman"/>
          <w:szCs w:val="32"/>
        </w:rPr>
        <w:t>(Ryan, Joiner &amp; Ryan, Jr, 1985</w:t>
      </w:r>
      <w:r w:rsidR="0094507E" w:rsidRPr="0094507E">
        <w:rPr>
          <w:rFonts w:cs="Times New Roman"/>
          <w:szCs w:val="32"/>
        </w:rPr>
        <w:t>)</w:t>
      </w:r>
      <w:r w:rsidR="00995581">
        <w:rPr>
          <w:rFonts w:cs="Times New Roman"/>
          <w:szCs w:val="32"/>
        </w:rPr>
        <w:t xml:space="preserve"> and are in table #3.1.</w:t>
      </w:r>
      <w:r w:rsidR="00073360">
        <w:rPr>
          <w:rFonts w:cs="Times New Roman"/>
          <w:szCs w:val="32"/>
        </w:rPr>
        <w:t>7</w:t>
      </w:r>
      <w:r w:rsidR="0094507E">
        <w:rPr>
          <w:rFonts w:cs="Times New Roman"/>
          <w:szCs w:val="32"/>
        </w:rPr>
        <w:t>.  Find the mean, median, and mode.</w:t>
      </w:r>
    </w:p>
    <w:p w14:paraId="6E8CC3CA" w14:textId="0AF80225" w:rsidR="00995581" w:rsidRPr="00995581" w:rsidRDefault="00073360" w:rsidP="00995581">
      <w:pPr>
        <w:pStyle w:val="NoSpacing"/>
        <w:ind w:left="720"/>
        <w:rPr>
          <w:b/>
        </w:rPr>
      </w:pPr>
      <w:r>
        <w:rPr>
          <w:rFonts w:cs="Times New Roman"/>
          <w:b/>
          <w:szCs w:val="32"/>
        </w:rPr>
        <w:t>Table #3.1.7</w:t>
      </w:r>
      <w:r w:rsidR="00995581">
        <w:rPr>
          <w:rFonts w:cs="Times New Roman"/>
          <w:b/>
          <w:szCs w:val="32"/>
        </w:rPr>
        <w:t>: Cholesterol Levels</w:t>
      </w:r>
    </w:p>
    <w:tbl>
      <w:tblPr>
        <w:tblStyle w:val="TableGrid"/>
        <w:tblW w:w="0" w:type="auto"/>
        <w:tblInd w:w="1440" w:type="dxa"/>
        <w:tblLook w:val="04A0" w:firstRow="1" w:lastRow="0" w:firstColumn="1" w:lastColumn="0" w:noHBand="0" w:noVBand="1"/>
      </w:tblPr>
      <w:tblGrid>
        <w:gridCol w:w="703"/>
        <w:gridCol w:w="703"/>
        <w:gridCol w:w="703"/>
        <w:gridCol w:w="703"/>
        <w:gridCol w:w="703"/>
        <w:gridCol w:w="703"/>
        <w:gridCol w:w="703"/>
      </w:tblGrid>
      <w:tr w:rsidR="001B0C8A" w:rsidRPr="001B0C8A" w14:paraId="3F227DEF" w14:textId="77777777" w:rsidTr="0094507E">
        <w:tc>
          <w:tcPr>
            <w:tcW w:w="703" w:type="dxa"/>
          </w:tcPr>
          <w:p w14:paraId="5B14D056" w14:textId="77777777" w:rsidR="001B0C8A" w:rsidRPr="001B0C8A" w:rsidRDefault="001B0C8A" w:rsidP="00243A05">
            <w:pPr>
              <w:pStyle w:val="NoSpacing"/>
              <w:jc w:val="right"/>
            </w:pPr>
            <w:r w:rsidRPr="001B0C8A">
              <w:t>270</w:t>
            </w:r>
          </w:p>
        </w:tc>
        <w:tc>
          <w:tcPr>
            <w:tcW w:w="703" w:type="dxa"/>
          </w:tcPr>
          <w:p w14:paraId="48894C7B" w14:textId="77777777" w:rsidR="001B0C8A" w:rsidRPr="001B0C8A" w:rsidRDefault="001B0C8A" w:rsidP="00243A05">
            <w:pPr>
              <w:pStyle w:val="NoSpacing"/>
              <w:jc w:val="right"/>
            </w:pPr>
            <w:r w:rsidRPr="001B0C8A">
              <w:t>236</w:t>
            </w:r>
          </w:p>
        </w:tc>
        <w:tc>
          <w:tcPr>
            <w:tcW w:w="703" w:type="dxa"/>
          </w:tcPr>
          <w:p w14:paraId="5647F156" w14:textId="77777777" w:rsidR="001B0C8A" w:rsidRPr="001B0C8A" w:rsidRDefault="001B0C8A" w:rsidP="00243A05">
            <w:pPr>
              <w:pStyle w:val="NoSpacing"/>
              <w:jc w:val="right"/>
            </w:pPr>
            <w:r w:rsidRPr="001B0C8A">
              <w:t>210</w:t>
            </w:r>
          </w:p>
        </w:tc>
        <w:tc>
          <w:tcPr>
            <w:tcW w:w="703" w:type="dxa"/>
          </w:tcPr>
          <w:p w14:paraId="2102443D" w14:textId="77777777" w:rsidR="001B0C8A" w:rsidRPr="001B0C8A" w:rsidRDefault="001B0C8A" w:rsidP="00243A05">
            <w:pPr>
              <w:pStyle w:val="NoSpacing"/>
              <w:jc w:val="right"/>
            </w:pPr>
            <w:r w:rsidRPr="001B0C8A">
              <w:t>142</w:t>
            </w:r>
          </w:p>
        </w:tc>
        <w:tc>
          <w:tcPr>
            <w:tcW w:w="703" w:type="dxa"/>
          </w:tcPr>
          <w:p w14:paraId="6F00A363" w14:textId="77777777" w:rsidR="001B0C8A" w:rsidRPr="001B0C8A" w:rsidRDefault="001B0C8A" w:rsidP="00243A05">
            <w:pPr>
              <w:pStyle w:val="NoSpacing"/>
              <w:jc w:val="right"/>
            </w:pPr>
            <w:r w:rsidRPr="001B0C8A">
              <w:t>280</w:t>
            </w:r>
          </w:p>
        </w:tc>
        <w:tc>
          <w:tcPr>
            <w:tcW w:w="703" w:type="dxa"/>
          </w:tcPr>
          <w:p w14:paraId="0688F4E5" w14:textId="77777777" w:rsidR="001B0C8A" w:rsidRPr="001B0C8A" w:rsidRDefault="001B0C8A" w:rsidP="00243A05">
            <w:pPr>
              <w:pStyle w:val="NoSpacing"/>
              <w:jc w:val="right"/>
            </w:pPr>
            <w:r w:rsidRPr="001B0C8A">
              <w:t>272</w:t>
            </w:r>
          </w:p>
        </w:tc>
        <w:tc>
          <w:tcPr>
            <w:tcW w:w="703" w:type="dxa"/>
          </w:tcPr>
          <w:p w14:paraId="4F27A645" w14:textId="77777777" w:rsidR="001B0C8A" w:rsidRPr="001B0C8A" w:rsidRDefault="001B0C8A" w:rsidP="00243A05">
            <w:pPr>
              <w:pStyle w:val="NoSpacing"/>
              <w:jc w:val="right"/>
            </w:pPr>
            <w:r w:rsidRPr="001B0C8A">
              <w:t>160</w:t>
            </w:r>
          </w:p>
        </w:tc>
      </w:tr>
      <w:tr w:rsidR="001B0C8A" w:rsidRPr="001B0C8A" w14:paraId="3E618054" w14:textId="77777777" w:rsidTr="0094507E">
        <w:tc>
          <w:tcPr>
            <w:tcW w:w="703" w:type="dxa"/>
          </w:tcPr>
          <w:p w14:paraId="2945FDA3" w14:textId="77777777" w:rsidR="001B0C8A" w:rsidRPr="001B0C8A" w:rsidRDefault="001B0C8A" w:rsidP="00243A05">
            <w:pPr>
              <w:pStyle w:val="NoSpacing"/>
              <w:jc w:val="right"/>
            </w:pPr>
            <w:r w:rsidRPr="001B0C8A">
              <w:t>220</w:t>
            </w:r>
          </w:p>
        </w:tc>
        <w:tc>
          <w:tcPr>
            <w:tcW w:w="703" w:type="dxa"/>
          </w:tcPr>
          <w:p w14:paraId="7D201873" w14:textId="77777777" w:rsidR="001B0C8A" w:rsidRPr="001B0C8A" w:rsidRDefault="001B0C8A" w:rsidP="00243A05">
            <w:pPr>
              <w:pStyle w:val="NoSpacing"/>
              <w:jc w:val="right"/>
            </w:pPr>
            <w:r w:rsidRPr="001B0C8A">
              <w:t>226</w:t>
            </w:r>
          </w:p>
        </w:tc>
        <w:tc>
          <w:tcPr>
            <w:tcW w:w="703" w:type="dxa"/>
          </w:tcPr>
          <w:p w14:paraId="5356E37F" w14:textId="77777777" w:rsidR="001B0C8A" w:rsidRPr="001B0C8A" w:rsidRDefault="001B0C8A" w:rsidP="00243A05">
            <w:pPr>
              <w:pStyle w:val="NoSpacing"/>
              <w:jc w:val="right"/>
            </w:pPr>
            <w:r w:rsidRPr="001B0C8A">
              <w:t>242</w:t>
            </w:r>
          </w:p>
        </w:tc>
        <w:tc>
          <w:tcPr>
            <w:tcW w:w="703" w:type="dxa"/>
          </w:tcPr>
          <w:p w14:paraId="47625262" w14:textId="77777777" w:rsidR="001B0C8A" w:rsidRPr="001B0C8A" w:rsidRDefault="001B0C8A" w:rsidP="00243A05">
            <w:pPr>
              <w:pStyle w:val="NoSpacing"/>
              <w:jc w:val="right"/>
            </w:pPr>
            <w:r w:rsidRPr="001B0C8A">
              <w:t>186</w:t>
            </w:r>
          </w:p>
        </w:tc>
        <w:tc>
          <w:tcPr>
            <w:tcW w:w="703" w:type="dxa"/>
          </w:tcPr>
          <w:p w14:paraId="21FF4BE0" w14:textId="77777777" w:rsidR="001B0C8A" w:rsidRPr="001B0C8A" w:rsidRDefault="001B0C8A" w:rsidP="00243A05">
            <w:pPr>
              <w:pStyle w:val="NoSpacing"/>
              <w:jc w:val="right"/>
            </w:pPr>
            <w:r w:rsidRPr="001B0C8A">
              <w:t>266</w:t>
            </w:r>
          </w:p>
        </w:tc>
        <w:tc>
          <w:tcPr>
            <w:tcW w:w="703" w:type="dxa"/>
          </w:tcPr>
          <w:p w14:paraId="5A0E94C9" w14:textId="77777777" w:rsidR="001B0C8A" w:rsidRPr="001B0C8A" w:rsidRDefault="001B0C8A" w:rsidP="00243A05">
            <w:pPr>
              <w:pStyle w:val="NoSpacing"/>
              <w:jc w:val="right"/>
            </w:pPr>
            <w:r w:rsidRPr="001B0C8A">
              <w:t>206</w:t>
            </w:r>
          </w:p>
        </w:tc>
        <w:tc>
          <w:tcPr>
            <w:tcW w:w="703" w:type="dxa"/>
          </w:tcPr>
          <w:p w14:paraId="7C6EB6A3" w14:textId="77777777" w:rsidR="001B0C8A" w:rsidRPr="001B0C8A" w:rsidRDefault="001B0C8A" w:rsidP="00243A05">
            <w:pPr>
              <w:pStyle w:val="NoSpacing"/>
              <w:jc w:val="right"/>
            </w:pPr>
            <w:r w:rsidRPr="001B0C8A">
              <w:t>318</w:t>
            </w:r>
          </w:p>
        </w:tc>
      </w:tr>
      <w:tr w:rsidR="001B0C8A" w:rsidRPr="001B0C8A" w14:paraId="19938D90" w14:textId="77777777" w:rsidTr="0094507E">
        <w:tc>
          <w:tcPr>
            <w:tcW w:w="703" w:type="dxa"/>
          </w:tcPr>
          <w:p w14:paraId="3D84ECC2" w14:textId="77777777" w:rsidR="001B0C8A" w:rsidRPr="001B0C8A" w:rsidRDefault="001B0C8A" w:rsidP="00243A05">
            <w:pPr>
              <w:pStyle w:val="NoSpacing"/>
              <w:jc w:val="right"/>
            </w:pPr>
            <w:r w:rsidRPr="001B0C8A">
              <w:t>294</w:t>
            </w:r>
          </w:p>
        </w:tc>
        <w:tc>
          <w:tcPr>
            <w:tcW w:w="703" w:type="dxa"/>
          </w:tcPr>
          <w:p w14:paraId="2F7BAAF0" w14:textId="77777777" w:rsidR="001B0C8A" w:rsidRPr="001B0C8A" w:rsidRDefault="001B0C8A" w:rsidP="00243A05">
            <w:pPr>
              <w:pStyle w:val="NoSpacing"/>
              <w:jc w:val="right"/>
            </w:pPr>
            <w:r w:rsidRPr="001B0C8A">
              <w:t>282</w:t>
            </w:r>
          </w:p>
        </w:tc>
        <w:tc>
          <w:tcPr>
            <w:tcW w:w="703" w:type="dxa"/>
          </w:tcPr>
          <w:p w14:paraId="36599892" w14:textId="77777777" w:rsidR="001B0C8A" w:rsidRPr="001B0C8A" w:rsidRDefault="001B0C8A" w:rsidP="00243A05">
            <w:pPr>
              <w:pStyle w:val="NoSpacing"/>
              <w:jc w:val="right"/>
            </w:pPr>
            <w:r w:rsidRPr="001B0C8A">
              <w:t>234</w:t>
            </w:r>
          </w:p>
        </w:tc>
        <w:tc>
          <w:tcPr>
            <w:tcW w:w="703" w:type="dxa"/>
          </w:tcPr>
          <w:p w14:paraId="263EFBA6" w14:textId="77777777" w:rsidR="001B0C8A" w:rsidRPr="001B0C8A" w:rsidRDefault="001B0C8A" w:rsidP="00243A05">
            <w:pPr>
              <w:pStyle w:val="NoSpacing"/>
              <w:jc w:val="right"/>
            </w:pPr>
            <w:r w:rsidRPr="001B0C8A">
              <w:t>224</w:t>
            </w:r>
          </w:p>
        </w:tc>
        <w:tc>
          <w:tcPr>
            <w:tcW w:w="703" w:type="dxa"/>
          </w:tcPr>
          <w:p w14:paraId="5948C447" w14:textId="77777777" w:rsidR="001B0C8A" w:rsidRPr="001B0C8A" w:rsidRDefault="001B0C8A" w:rsidP="00243A05">
            <w:pPr>
              <w:pStyle w:val="NoSpacing"/>
              <w:jc w:val="right"/>
            </w:pPr>
            <w:r w:rsidRPr="001B0C8A">
              <w:t>276</w:t>
            </w:r>
          </w:p>
        </w:tc>
        <w:tc>
          <w:tcPr>
            <w:tcW w:w="703" w:type="dxa"/>
          </w:tcPr>
          <w:p w14:paraId="579EC1BE" w14:textId="77777777" w:rsidR="001B0C8A" w:rsidRPr="001B0C8A" w:rsidRDefault="001B0C8A" w:rsidP="00243A05">
            <w:pPr>
              <w:pStyle w:val="NoSpacing"/>
              <w:jc w:val="right"/>
            </w:pPr>
            <w:r w:rsidRPr="001B0C8A">
              <w:t>282</w:t>
            </w:r>
          </w:p>
        </w:tc>
        <w:tc>
          <w:tcPr>
            <w:tcW w:w="703" w:type="dxa"/>
          </w:tcPr>
          <w:p w14:paraId="007B69B9" w14:textId="77777777" w:rsidR="001B0C8A" w:rsidRPr="001B0C8A" w:rsidRDefault="001B0C8A" w:rsidP="00243A05">
            <w:pPr>
              <w:pStyle w:val="NoSpacing"/>
              <w:jc w:val="right"/>
            </w:pPr>
            <w:r w:rsidRPr="001B0C8A">
              <w:t>360</w:t>
            </w:r>
          </w:p>
        </w:tc>
      </w:tr>
      <w:tr w:rsidR="001B0C8A" w:rsidRPr="001B0C8A" w14:paraId="4A64C2DC" w14:textId="77777777" w:rsidTr="0094507E">
        <w:tc>
          <w:tcPr>
            <w:tcW w:w="703" w:type="dxa"/>
          </w:tcPr>
          <w:p w14:paraId="4CAA9F5C" w14:textId="77777777" w:rsidR="001B0C8A" w:rsidRPr="001B0C8A" w:rsidRDefault="001B0C8A" w:rsidP="00243A05">
            <w:pPr>
              <w:pStyle w:val="NoSpacing"/>
              <w:jc w:val="right"/>
            </w:pPr>
            <w:r w:rsidRPr="001B0C8A">
              <w:t>310</w:t>
            </w:r>
          </w:p>
        </w:tc>
        <w:tc>
          <w:tcPr>
            <w:tcW w:w="703" w:type="dxa"/>
          </w:tcPr>
          <w:p w14:paraId="48B06DCA" w14:textId="77777777" w:rsidR="001B0C8A" w:rsidRPr="001B0C8A" w:rsidRDefault="001B0C8A" w:rsidP="00243A05">
            <w:pPr>
              <w:pStyle w:val="NoSpacing"/>
              <w:jc w:val="right"/>
            </w:pPr>
            <w:r w:rsidRPr="001B0C8A">
              <w:t>280</w:t>
            </w:r>
          </w:p>
        </w:tc>
        <w:tc>
          <w:tcPr>
            <w:tcW w:w="703" w:type="dxa"/>
          </w:tcPr>
          <w:p w14:paraId="3370CCFA" w14:textId="77777777" w:rsidR="001B0C8A" w:rsidRPr="001B0C8A" w:rsidRDefault="001B0C8A" w:rsidP="00243A05">
            <w:pPr>
              <w:pStyle w:val="NoSpacing"/>
              <w:jc w:val="right"/>
            </w:pPr>
            <w:r w:rsidRPr="001B0C8A">
              <w:t>278</w:t>
            </w:r>
          </w:p>
        </w:tc>
        <w:tc>
          <w:tcPr>
            <w:tcW w:w="703" w:type="dxa"/>
          </w:tcPr>
          <w:p w14:paraId="0974708F" w14:textId="77777777" w:rsidR="001B0C8A" w:rsidRPr="001B0C8A" w:rsidRDefault="001B0C8A" w:rsidP="00243A05">
            <w:pPr>
              <w:pStyle w:val="NoSpacing"/>
              <w:jc w:val="right"/>
            </w:pPr>
            <w:r w:rsidRPr="001B0C8A">
              <w:t>288</w:t>
            </w:r>
          </w:p>
        </w:tc>
        <w:tc>
          <w:tcPr>
            <w:tcW w:w="703" w:type="dxa"/>
          </w:tcPr>
          <w:p w14:paraId="530EDA57" w14:textId="77777777" w:rsidR="001B0C8A" w:rsidRPr="001B0C8A" w:rsidRDefault="001B0C8A" w:rsidP="00243A05">
            <w:pPr>
              <w:pStyle w:val="NoSpacing"/>
              <w:jc w:val="right"/>
            </w:pPr>
            <w:r w:rsidRPr="001B0C8A">
              <w:t>288</w:t>
            </w:r>
          </w:p>
        </w:tc>
        <w:tc>
          <w:tcPr>
            <w:tcW w:w="703" w:type="dxa"/>
          </w:tcPr>
          <w:p w14:paraId="7BDB24E0" w14:textId="77777777" w:rsidR="001B0C8A" w:rsidRPr="001B0C8A" w:rsidRDefault="001B0C8A" w:rsidP="00243A05">
            <w:pPr>
              <w:pStyle w:val="NoSpacing"/>
              <w:jc w:val="right"/>
            </w:pPr>
            <w:r w:rsidRPr="001B0C8A">
              <w:t>244</w:t>
            </w:r>
          </w:p>
        </w:tc>
        <w:tc>
          <w:tcPr>
            <w:tcW w:w="703" w:type="dxa"/>
          </w:tcPr>
          <w:p w14:paraId="2122AD72" w14:textId="77777777" w:rsidR="001B0C8A" w:rsidRPr="001B0C8A" w:rsidRDefault="001B0C8A" w:rsidP="00243A05">
            <w:pPr>
              <w:pStyle w:val="NoSpacing"/>
              <w:jc w:val="right"/>
            </w:pPr>
            <w:r w:rsidRPr="001B0C8A">
              <w:t>236</w:t>
            </w:r>
          </w:p>
        </w:tc>
      </w:tr>
    </w:tbl>
    <w:p w14:paraId="31DDD315" w14:textId="77777777" w:rsidR="001B0C8A" w:rsidRDefault="001B0C8A" w:rsidP="001B0C8A">
      <w:pPr>
        <w:pStyle w:val="NoSpacing"/>
        <w:ind w:left="720"/>
      </w:pPr>
    </w:p>
    <w:p w14:paraId="4DD916B5" w14:textId="79C80877" w:rsidR="00015022" w:rsidRDefault="003441BB" w:rsidP="00D51EA8">
      <w:pPr>
        <w:pStyle w:val="NoSpacing"/>
        <w:numPr>
          <w:ilvl w:val="0"/>
          <w:numId w:val="43"/>
        </w:numPr>
      </w:pPr>
      <w:r>
        <w:t>The length</w:t>
      </w:r>
      <w:r w:rsidR="0088245A">
        <w:t>s</w:t>
      </w:r>
      <w:r>
        <w:t xml:space="preserve"> (in kilometers) of rivers on the South Island of New Zealand that flow to the Pacific Ocean are listed in table</w:t>
      </w:r>
      <w:r w:rsidR="00073360">
        <w:t xml:space="preserve"> #3.1.8</w:t>
      </w:r>
      <w:r w:rsidR="00C148A6">
        <w:t xml:space="preserve"> </w:t>
      </w:r>
      <w:r w:rsidR="00C148A6" w:rsidRPr="00C148A6">
        <w:rPr>
          <w:rFonts w:cs="Times New Roman"/>
          <w:szCs w:val="32"/>
        </w:rPr>
        <w:t>(Lee, 1994)</w:t>
      </w:r>
      <w:r>
        <w:t>.  Find</w:t>
      </w:r>
      <w:r w:rsidR="00015022">
        <w:t xml:space="preserve"> the mean, median, and mode</w:t>
      </w:r>
      <w:r>
        <w:t>.</w:t>
      </w:r>
    </w:p>
    <w:p w14:paraId="1BEEF2F3" w14:textId="494A66A9" w:rsidR="00995581" w:rsidRPr="00995581" w:rsidRDefault="00073360" w:rsidP="00995581">
      <w:pPr>
        <w:pStyle w:val="NoSpacing"/>
        <w:ind w:left="720"/>
        <w:rPr>
          <w:b/>
        </w:rPr>
      </w:pPr>
      <w:r>
        <w:rPr>
          <w:b/>
        </w:rPr>
        <w:t>Table #3.1.8</w:t>
      </w:r>
      <w:r w:rsidR="00995581">
        <w:rPr>
          <w:b/>
        </w:rPr>
        <w:t>: Lengths of Rivers (km) Flowing to Pacific Ocean</w:t>
      </w:r>
    </w:p>
    <w:tbl>
      <w:tblPr>
        <w:tblStyle w:val="TableGrid"/>
        <w:tblW w:w="0" w:type="auto"/>
        <w:tblInd w:w="1440" w:type="dxa"/>
        <w:tblLook w:val="04A0" w:firstRow="1" w:lastRow="0" w:firstColumn="1" w:lastColumn="0" w:noHBand="0" w:noVBand="1"/>
      </w:tblPr>
      <w:tblGrid>
        <w:gridCol w:w="1616"/>
        <w:gridCol w:w="1083"/>
        <w:gridCol w:w="1136"/>
        <w:gridCol w:w="1083"/>
      </w:tblGrid>
      <w:tr w:rsidR="006D5A78" w:rsidRPr="003441BB" w14:paraId="30DA7BDF" w14:textId="01FEC801" w:rsidTr="006D5A78">
        <w:tc>
          <w:tcPr>
            <w:tcW w:w="1616" w:type="dxa"/>
          </w:tcPr>
          <w:p w14:paraId="64F8B276" w14:textId="77777777" w:rsidR="006D5A78" w:rsidRPr="003441BB" w:rsidRDefault="006D5A78" w:rsidP="003441BB">
            <w:pPr>
              <w:pStyle w:val="NoSpacing"/>
            </w:pPr>
            <w:r w:rsidRPr="003441BB">
              <w:t>River</w:t>
            </w:r>
          </w:p>
        </w:tc>
        <w:tc>
          <w:tcPr>
            <w:tcW w:w="1083" w:type="dxa"/>
            <w:tcBorders>
              <w:right w:val="double" w:sz="4" w:space="0" w:color="auto"/>
            </w:tcBorders>
          </w:tcPr>
          <w:p w14:paraId="33E344FD" w14:textId="6AF9A4AA" w:rsidR="006D5A78" w:rsidRPr="003441BB" w:rsidRDefault="006D5A78" w:rsidP="00243A05">
            <w:pPr>
              <w:pStyle w:val="NoSpacing"/>
              <w:jc w:val="right"/>
            </w:pPr>
            <w:r w:rsidRPr="003441BB">
              <w:t>Length</w:t>
            </w:r>
            <w:r>
              <w:t xml:space="preserve"> (km)</w:t>
            </w:r>
          </w:p>
        </w:tc>
        <w:tc>
          <w:tcPr>
            <w:tcW w:w="1136" w:type="dxa"/>
            <w:tcBorders>
              <w:left w:val="double" w:sz="4" w:space="0" w:color="auto"/>
            </w:tcBorders>
          </w:tcPr>
          <w:p w14:paraId="26249F9D" w14:textId="66304BA5" w:rsidR="006D5A78" w:rsidRPr="003441BB" w:rsidRDefault="006D5A78" w:rsidP="00243A05">
            <w:pPr>
              <w:pStyle w:val="NoSpacing"/>
              <w:jc w:val="right"/>
            </w:pPr>
            <w:r w:rsidRPr="003441BB">
              <w:t>River</w:t>
            </w:r>
          </w:p>
        </w:tc>
        <w:tc>
          <w:tcPr>
            <w:tcW w:w="1083" w:type="dxa"/>
          </w:tcPr>
          <w:p w14:paraId="264B6D16" w14:textId="65D2F180" w:rsidR="006D5A78" w:rsidRPr="003441BB" w:rsidRDefault="006D5A78" w:rsidP="00243A05">
            <w:pPr>
              <w:pStyle w:val="NoSpacing"/>
              <w:jc w:val="right"/>
            </w:pPr>
            <w:r w:rsidRPr="003441BB">
              <w:t>Length</w:t>
            </w:r>
            <w:r>
              <w:t xml:space="preserve"> (km)</w:t>
            </w:r>
          </w:p>
        </w:tc>
      </w:tr>
      <w:tr w:rsidR="006D5A78" w:rsidRPr="003441BB" w14:paraId="60A4CD80" w14:textId="36A4AA9B" w:rsidTr="006D5A78">
        <w:tc>
          <w:tcPr>
            <w:tcW w:w="1616" w:type="dxa"/>
          </w:tcPr>
          <w:p w14:paraId="48CEEB4F" w14:textId="77777777" w:rsidR="006D5A78" w:rsidRPr="003441BB" w:rsidRDefault="006D5A78" w:rsidP="003441BB">
            <w:pPr>
              <w:pStyle w:val="NoSpacing"/>
            </w:pPr>
            <w:r w:rsidRPr="003441BB">
              <w:t>Clarence</w:t>
            </w:r>
          </w:p>
        </w:tc>
        <w:tc>
          <w:tcPr>
            <w:tcW w:w="1083" w:type="dxa"/>
            <w:tcBorders>
              <w:right w:val="double" w:sz="4" w:space="0" w:color="auto"/>
            </w:tcBorders>
          </w:tcPr>
          <w:p w14:paraId="4526129C" w14:textId="77777777" w:rsidR="006D5A78" w:rsidRPr="003441BB" w:rsidRDefault="006D5A78" w:rsidP="00243A05">
            <w:pPr>
              <w:pStyle w:val="NoSpacing"/>
              <w:jc w:val="right"/>
            </w:pPr>
            <w:r w:rsidRPr="003441BB">
              <w:t>209</w:t>
            </w:r>
          </w:p>
        </w:tc>
        <w:tc>
          <w:tcPr>
            <w:tcW w:w="1136" w:type="dxa"/>
            <w:tcBorders>
              <w:left w:val="double" w:sz="4" w:space="0" w:color="auto"/>
            </w:tcBorders>
          </w:tcPr>
          <w:p w14:paraId="79DD64A6" w14:textId="717BB763" w:rsidR="006D5A78" w:rsidRPr="003441BB" w:rsidRDefault="006D5A78" w:rsidP="00243A05">
            <w:pPr>
              <w:pStyle w:val="NoSpacing"/>
              <w:jc w:val="right"/>
            </w:pPr>
            <w:r w:rsidRPr="003441BB">
              <w:t>Clutha</w:t>
            </w:r>
          </w:p>
        </w:tc>
        <w:tc>
          <w:tcPr>
            <w:tcW w:w="1083" w:type="dxa"/>
          </w:tcPr>
          <w:p w14:paraId="6631BCF8" w14:textId="323749FA" w:rsidR="006D5A78" w:rsidRPr="003441BB" w:rsidRDefault="006D5A78" w:rsidP="00243A05">
            <w:pPr>
              <w:pStyle w:val="NoSpacing"/>
              <w:jc w:val="right"/>
            </w:pPr>
            <w:r w:rsidRPr="003441BB">
              <w:t>322</w:t>
            </w:r>
          </w:p>
        </w:tc>
      </w:tr>
      <w:tr w:rsidR="006D5A78" w:rsidRPr="003441BB" w14:paraId="1AAA027E" w14:textId="1D2B6CEF" w:rsidTr="006D5A78">
        <w:tc>
          <w:tcPr>
            <w:tcW w:w="1616" w:type="dxa"/>
          </w:tcPr>
          <w:p w14:paraId="2D6C97BE" w14:textId="77777777" w:rsidR="006D5A78" w:rsidRPr="003441BB" w:rsidRDefault="006D5A78" w:rsidP="003441BB">
            <w:pPr>
              <w:pStyle w:val="NoSpacing"/>
            </w:pPr>
            <w:r w:rsidRPr="003441BB">
              <w:t>Conway</w:t>
            </w:r>
          </w:p>
        </w:tc>
        <w:tc>
          <w:tcPr>
            <w:tcW w:w="1083" w:type="dxa"/>
            <w:tcBorders>
              <w:right w:val="double" w:sz="4" w:space="0" w:color="auto"/>
            </w:tcBorders>
          </w:tcPr>
          <w:p w14:paraId="3A06319C" w14:textId="77777777" w:rsidR="006D5A78" w:rsidRPr="003441BB" w:rsidRDefault="006D5A78" w:rsidP="00243A05">
            <w:pPr>
              <w:pStyle w:val="NoSpacing"/>
              <w:jc w:val="right"/>
            </w:pPr>
            <w:r w:rsidRPr="003441BB">
              <w:t>48</w:t>
            </w:r>
          </w:p>
        </w:tc>
        <w:tc>
          <w:tcPr>
            <w:tcW w:w="1136" w:type="dxa"/>
            <w:tcBorders>
              <w:left w:val="double" w:sz="4" w:space="0" w:color="auto"/>
            </w:tcBorders>
          </w:tcPr>
          <w:p w14:paraId="539F3E6C" w14:textId="5AB198DA" w:rsidR="006D5A78" w:rsidRPr="003441BB" w:rsidRDefault="006D5A78" w:rsidP="00243A05">
            <w:pPr>
              <w:pStyle w:val="NoSpacing"/>
              <w:jc w:val="right"/>
            </w:pPr>
            <w:r w:rsidRPr="003441BB">
              <w:t>Taieri</w:t>
            </w:r>
          </w:p>
        </w:tc>
        <w:tc>
          <w:tcPr>
            <w:tcW w:w="1083" w:type="dxa"/>
          </w:tcPr>
          <w:p w14:paraId="25FEC373" w14:textId="6A41C041" w:rsidR="006D5A78" w:rsidRPr="003441BB" w:rsidRDefault="006D5A78" w:rsidP="00243A05">
            <w:pPr>
              <w:pStyle w:val="NoSpacing"/>
              <w:jc w:val="right"/>
            </w:pPr>
            <w:r w:rsidRPr="003441BB">
              <w:t>288</w:t>
            </w:r>
          </w:p>
        </w:tc>
      </w:tr>
      <w:tr w:rsidR="006D5A78" w:rsidRPr="003441BB" w14:paraId="295DBB93" w14:textId="399CD637" w:rsidTr="006D5A78">
        <w:tc>
          <w:tcPr>
            <w:tcW w:w="1616" w:type="dxa"/>
          </w:tcPr>
          <w:p w14:paraId="072E66EE" w14:textId="77777777" w:rsidR="006D5A78" w:rsidRPr="003441BB" w:rsidRDefault="006D5A78" w:rsidP="003441BB">
            <w:pPr>
              <w:pStyle w:val="NoSpacing"/>
            </w:pPr>
            <w:r w:rsidRPr="003441BB">
              <w:t>Waiau</w:t>
            </w:r>
          </w:p>
        </w:tc>
        <w:tc>
          <w:tcPr>
            <w:tcW w:w="1083" w:type="dxa"/>
            <w:tcBorders>
              <w:right w:val="double" w:sz="4" w:space="0" w:color="auto"/>
            </w:tcBorders>
          </w:tcPr>
          <w:p w14:paraId="1A2F730F" w14:textId="77777777" w:rsidR="006D5A78" w:rsidRPr="003441BB" w:rsidRDefault="006D5A78" w:rsidP="00243A05">
            <w:pPr>
              <w:pStyle w:val="NoSpacing"/>
              <w:jc w:val="right"/>
            </w:pPr>
            <w:r w:rsidRPr="003441BB">
              <w:t>169</w:t>
            </w:r>
          </w:p>
        </w:tc>
        <w:tc>
          <w:tcPr>
            <w:tcW w:w="1136" w:type="dxa"/>
            <w:tcBorders>
              <w:left w:val="double" w:sz="4" w:space="0" w:color="auto"/>
            </w:tcBorders>
          </w:tcPr>
          <w:p w14:paraId="40B6A6F1" w14:textId="0EB2C3B9" w:rsidR="006D5A78" w:rsidRPr="003441BB" w:rsidRDefault="006D5A78" w:rsidP="00243A05">
            <w:pPr>
              <w:pStyle w:val="NoSpacing"/>
              <w:jc w:val="right"/>
            </w:pPr>
            <w:r w:rsidRPr="003441BB">
              <w:t>Shag</w:t>
            </w:r>
          </w:p>
        </w:tc>
        <w:tc>
          <w:tcPr>
            <w:tcW w:w="1083" w:type="dxa"/>
          </w:tcPr>
          <w:p w14:paraId="50D2C1BD" w14:textId="7B0B4900" w:rsidR="006D5A78" w:rsidRPr="003441BB" w:rsidRDefault="006D5A78" w:rsidP="00243A05">
            <w:pPr>
              <w:pStyle w:val="NoSpacing"/>
              <w:jc w:val="right"/>
            </w:pPr>
            <w:r w:rsidRPr="003441BB">
              <w:t>72</w:t>
            </w:r>
          </w:p>
        </w:tc>
      </w:tr>
      <w:tr w:rsidR="006D5A78" w:rsidRPr="003441BB" w14:paraId="0128E9B2" w14:textId="405F4D9F" w:rsidTr="006D5A78">
        <w:tc>
          <w:tcPr>
            <w:tcW w:w="1616" w:type="dxa"/>
          </w:tcPr>
          <w:p w14:paraId="0BF1C7EE" w14:textId="77777777" w:rsidR="006D5A78" w:rsidRPr="003441BB" w:rsidRDefault="006D5A78" w:rsidP="003441BB">
            <w:pPr>
              <w:pStyle w:val="NoSpacing"/>
            </w:pPr>
            <w:r w:rsidRPr="003441BB">
              <w:t>Hurunui</w:t>
            </w:r>
          </w:p>
        </w:tc>
        <w:tc>
          <w:tcPr>
            <w:tcW w:w="1083" w:type="dxa"/>
            <w:tcBorders>
              <w:right w:val="double" w:sz="4" w:space="0" w:color="auto"/>
            </w:tcBorders>
          </w:tcPr>
          <w:p w14:paraId="558F9A8D" w14:textId="77777777" w:rsidR="006D5A78" w:rsidRPr="003441BB" w:rsidRDefault="006D5A78" w:rsidP="00243A05">
            <w:pPr>
              <w:pStyle w:val="NoSpacing"/>
              <w:jc w:val="right"/>
            </w:pPr>
            <w:r w:rsidRPr="003441BB">
              <w:t>138</w:t>
            </w:r>
          </w:p>
        </w:tc>
        <w:tc>
          <w:tcPr>
            <w:tcW w:w="1136" w:type="dxa"/>
            <w:tcBorders>
              <w:left w:val="double" w:sz="4" w:space="0" w:color="auto"/>
            </w:tcBorders>
          </w:tcPr>
          <w:p w14:paraId="439CB275" w14:textId="25C4D6B2" w:rsidR="006D5A78" w:rsidRPr="003441BB" w:rsidRDefault="006D5A78" w:rsidP="00243A05">
            <w:pPr>
              <w:pStyle w:val="NoSpacing"/>
              <w:jc w:val="right"/>
            </w:pPr>
            <w:r w:rsidRPr="003441BB">
              <w:t>Kakanui</w:t>
            </w:r>
          </w:p>
        </w:tc>
        <w:tc>
          <w:tcPr>
            <w:tcW w:w="1083" w:type="dxa"/>
          </w:tcPr>
          <w:p w14:paraId="23319E10" w14:textId="0B6D263C" w:rsidR="006D5A78" w:rsidRPr="003441BB" w:rsidRDefault="006D5A78" w:rsidP="00243A05">
            <w:pPr>
              <w:pStyle w:val="NoSpacing"/>
              <w:jc w:val="right"/>
            </w:pPr>
            <w:r w:rsidRPr="003441BB">
              <w:t>64</w:t>
            </w:r>
          </w:p>
        </w:tc>
      </w:tr>
      <w:tr w:rsidR="006D5A78" w:rsidRPr="003441BB" w14:paraId="64F44F4A" w14:textId="4189825C" w:rsidTr="006D5A78">
        <w:tc>
          <w:tcPr>
            <w:tcW w:w="1616" w:type="dxa"/>
          </w:tcPr>
          <w:p w14:paraId="1999F64F" w14:textId="77777777" w:rsidR="006D5A78" w:rsidRPr="003441BB" w:rsidRDefault="006D5A78" w:rsidP="003441BB">
            <w:pPr>
              <w:pStyle w:val="NoSpacing"/>
            </w:pPr>
            <w:r w:rsidRPr="003441BB">
              <w:t>Waipara</w:t>
            </w:r>
          </w:p>
        </w:tc>
        <w:tc>
          <w:tcPr>
            <w:tcW w:w="1083" w:type="dxa"/>
            <w:tcBorders>
              <w:right w:val="double" w:sz="4" w:space="0" w:color="auto"/>
            </w:tcBorders>
          </w:tcPr>
          <w:p w14:paraId="428AE15C" w14:textId="77777777" w:rsidR="006D5A78" w:rsidRPr="003441BB" w:rsidRDefault="006D5A78" w:rsidP="00243A05">
            <w:pPr>
              <w:pStyle w:val="NoSpacing"/>
              <w:jc w:val="right"/>
            </w:pPr>
            <w:r w:rsidRPr="003441BB">
              <w:t>64</w:t>
            </w:r>
          </w:p>
        </w:tc>
        <w:tc>
          <w:tcPr>
            <w:tcW w:w="1136" w:type="dxa"/>
            <w:tcBorders>
              <w:left w:val="double" w:sz="4" w:space="0" w:color="auto"/>
            </w:tcBorders>
          </w:tcPr>
          <w:p w14:paraId="08A61A3A" w14:textId="70573F09" w:rsidR="006D5A78" w:rsidRPr="003441BB" w:rsidRDefault="006D5A78" w:rsidP="00243A05">
            <w:pPr>
              <w:pStyle w:val="NoSpacing"/>
              <w:jc w:val="right"/>
            </w:pPr>
            <w:r w:rsidRPr="003441BB">
              <w:t>Rangitata</w:t>
            </w:r>
          </w:p>
        </w:tc>
        <w:tc>
          <w:tcPr>
            <w:tcW w:w="1083" w:type="dxa"/>
          </w:tcPr>
          <w:p w14:paraId="535AE640" w14:textId="5E1A343A" w:rsidR="006D5A78" w:rsidRPr="003441BB" w:rsidRDefault="006D5A78" w:rsidP="00243A05">
            <w:pPr>
              <w:pStyle w:val="NoSpacing"/>
              <w:jc w:val="right"/>
            </w:pPr>
            <w:r w:rsidRPr="003441BB">
              <w:t>121</w:t>
            </w:r>
          </w:p>
        </w:tc>
      </w:tr>
      <w:tr w:rsidR="006D5A78" w:rsidRPr="003441BB" w14:paraId="417EB3ED" w14:textId="6140157E" w:rsidTr="006D5A78">
        <w:tc>
          <w:tcPr>
            <w:tcW w:w="1616" w:type="dxa"/>
          </w:tcPr>
          <w:p w14:paraId="0B92A958" w14:textId="77777777" w:rsidR="006D5A78" w:rsidRPr="003441BB" w:rsidRDefault="006D5A78" w:rsidP="003441BB">
            <w:pPr>
              <w:pStyle w:val="NoSpacing"/>
            </w:pPr>
            <w:r w:rsidRPr="003441BB">
              <w:t>Ashley</w:t>
            </w:r>
          </w:p>
        </w:tc>
        <w:tc>
          <w:tcPr>
            <w:tcW w:w="1083" w:type="dxa"/>
            <w:tcBorders>
              <w:right w:val="double" w:sz="4" w:space="0" w:color="auto"/>
            </w:tcBorders>
          </w:tcPr>
          <w:p w14:paraId="1477582F" w14:textId="77777777" w:rsidR="006D5A78" w:rsidRPr="003441BB" w:rsidRDefault="006D5A78" w:rsidP="00243A05">
            <w:pPr>
              <w:pStyle w:val="NoSpacing"/>
              <w:jc w:val="right"/>
            </w:pPr>
            <w:r w:rsidRPr="003441BB">
              <w:t>97</w:t>
            </w:r>
          </w:p>
        </w:tc>
        <w:tc>
          <w:tcPr>
            <w:tcW w:w="1136" w:type="dxa"/>
            <w:tcBorders>
              <w:left w:val="double" w:sz="4" w:space="0" w:color="auto"/>
            </w:tcBorders>
          </w:tcPr>
          <w:p w14:paraId="6ECEDC60" w14:textId="2E528DEE" w:rsidR="006D5A78" w:rsidRPr="003441BB" w:rsidRDefault="006D5A78" w:rsidP="00243A05">
            <w:pPr>
              <w:pStyle w:val="NoSpacing"/>
              <w:jc w:val="right"/>
            </w:pPr>
            <w:r w:rsidRPr="003441BB">
              <w:t>Ophi</w:t>
            </w:r>
          </w:p>
        </w:tc>
        <w:tc>
          <w:tcPr>
            <w:tcW w:w="1083" w:type="dxa"/>
          </w:tcPr>
          <w:p w14:paraId="7285605B" w14:textId="301BBCC7" w:rsidR="006D5A78" w:rsidRPr="003441BB" w:rsidRDefault="006D5A78" w:rsidP="00243A05">
            <w:pPr>
              <w:pStyle w:val="NoSpacing"/>
              <w:jc w:val="right"/>
            </w:pPr>
            <w:r w:rsidRPr="003441BB">
              <w:t>80</w:t>
            </w:r>
          </w:p>
        </w:tc>
      </w:tr>
      <w:tr w:rsidR="006D5A78" w:rsidRPr="003441BB" w14:paraId="3B0CFD42" w14:textId="01CE7E3F" w:rsidTr="006D5A78">
        <w:tc>
          <w:tcPr>
            <w:tcW w:w="1616" w:type="dxa"/>
          </w:tcPr>
          <w:p w14:paraId="34C9756C" w14:textId="77777777" w:rsidR="006D5A78" w:rsidRPr="003441BB" w:rsidRDefault="006D5A78" w:rsidP="003441BB">
            <w:pPr>
              <w:pStyle w:val="NoSpacing"/>
            </w:pPr>
            <w:r w:rsidRPr="003441BB">
              <w:t>Waimakariri</w:t>
            </w:r>
          </w:p>
        </w:tc>
        <w:tc>
          <w:tcPr>
            <w:tcW w:w="1083" w:type="dxa"/>
            <w:tcBorders>
              <w:right w:val="double" w:sz="4" w:space="0" w:color="auto"/>
            </w:tcBorders>
          </w:tcPr>
          <w:p w14:paraId="2FAA8069" w14:textId="77777777" w:rsidR="006D5A78" w:rsidRPr="003441BB" w:rsidRDefault="006D5A78" w:rsidP="00243A05">
            <w:pPr>
              <w:pStyle w:val="NoSpacing"/>
              <w:jc w:val="right"/>
            </w:pPr>
            <w:r w:rsidRPr="003441BB">
              <w:t>161</w:t>
            </w:r>
          </w:p>
        </w:tc>
        <w:tc>
          <w:tcPr>
            <w:tcW w:w="1136" w:type="dxa"/>
            <w:tcBorders>
              <w:left w:val="double" w:sz="4" w:space="0" w:color="auto"/>
            </w:tcBorders>
          </w:tcPr>
          <w:p w14:paraId="6077906D" w14:textId="3325E58D" w:rsidR="006D5A78" w:rsidRPr="003441BB" w:rsidRDefault="006D5A78" w:rsidP="00243A05">
            <w:pPr>
              <w:pStyle w:val="NoSpacing"/>
              <w:jc w:val="right"/>
            </w:pPr>
            <w:r w:rsidRPr="003441BB">
              <w:t>Pareora</w:t>
            </w:r>
          </w:p>
        </w:tc>
        <w:tc>
          <w:tcPr>
            <w:tcW w:w="1083" w:type="dxa"/>
          </w:tcPr>
          <w:p w14:paraId="69CDDBAD" w14:textId="4FE42218" w:rsidR="006D5A78" w:rsidRPr="003441BB" w:rsidRDefault="006D5A78" w:rsidP="00243A05">
            <w:pPr>
              <w:pStyle w:val="NoSpacing"/>
              <w:jc w:val="right"/>
            </w:pPr>
            <w:r w:rsidRPr="003441BB">
              <w:t>56</w:t>
            </w:r>
          </w:p>
        </w:tc>
      </w:tr>
      <w:tr w:rsidR="006D5A78" w:rsidRPr="003441BB" w14:paraId="64F026AF" w14:textId="19715CCF" w:rsidTr="006D5A78">
        <w:tc>
          <w:tcPr>
            <w:tcW w:w="1616" w:type="dxa"/>
          </w:tcPr>
          <w:p w14:paraId="7C5CA0E5" w14:textId="77777777" w:rsidR="006D5A78" w:rsidRPr="003441BB" w:rsidRDefault="006D5A78" w:rsidP="003441BB">
            <w:pPr>
              <w:pStyle w:val="NoSpacing"/>
            </w:pPr>
            <w:r w:rsidRPr="003441BB">
              <w:t>Selwyn</w:t>
            </w:r>
          </w:p>
        </w:tc>
        <w:tc>
          <w:tcPr>
            <w:tcW w:w="1083" w:type="dxa"/>
            <w:tcBorders>
              <w:right w:val="double" w:sz="4" w:space="0" w:color="auto"/>
            </w:tcBorders>
          </w:tcPr>
          <w:p w14:paraId="08955BD1" w14:textId="77777777" w:rsidR="006D5A78" w:rsidRPr="003441BB" w:rsidRDefault="006D5A78" w:rsidP="00243A05">
            <w:pPr>
              <w:pStyle w:val="NoSpacing"/>
              <w:jc w:val="right"/>
            </w:pPr>
            <w:r w:rsidRPr="003441BB">
              <w:t>95</w:t>
            </w:r>
          </w:p>
        </w:tc>
        <w:tc>
          <w:tcPr>
            <w:tcW w:w="1136" w:type="dxa"/>
            <w:tcBorders>
              <w:left w:val="double" w:sz="4" w:space="0" w:color="auto"/>
            </w:tcBorders>
          </w:tcPr>
          <w:p w14:paraId="3FA7BD6B" w14:textId="7DFCE4AE" w:rsidR="006D5A78" w:rsidRPr="003441BB" w:rsidRDefault="006D5A78" w:rsidP="00243A05">
            <w:pPr>
              <w:pStyle w:val="NoSpacing"/>
              <w:jc w:val="right"/>
            </w:pPr>
            <w:r w:rsidRPr="003441BB">
              <w:t>Waihao</w:t>
            </w:r>
          </w:p>
        </w:tc>
        <w:tc>
          <w:tcPr>
            <w:tcW w:w="1083" w:type="dxa"/>
          </w:tcPr>
          <w:p w14:paraId="2D023D54" w14:textId="69DDF1FA" w:rsidR="006D5A78" w:rsidRPr="003441BB" w:rsidRDefault="006D5A78" w:rsidP="00243A05">
            <w:pPr>
              <w:pStyle w:val="NoSpacing"/>
              <w:jc w:val="right"/>
            </w:pPr>
            <w:r w:rsidRPr="003441BB">
              <w:t>64</w:t>
            </w:r>
          </w:p>
        </w:tc>
      </w:tr>
      <w:tr w:rsidR="006D5A78" w:rsidRPr="003441BB" w14:paraId="286F8B2A" w14:textId="49F787F9" w:rsidTr="006D5A78">
        <w:tc>
          <w:tcPr>
            <w:tcW w:w="1616" w:type="dxa"/>
          </w:tcPr>
          <w:p w14:paraId="6C08E588" w14:textId="77777777" w:rsidR="006D5A78" w:rsidRPr="003441BB" w:rsidRDefault="006D5A78" w:rsidP="003441BB">
            <w:pPr>
              <w:pStyle w:val="NoSpacing"/>
            </w:pPr>
            <w:r w:rsidRPr="003441BB">
              <w:t>Rakaia</w:t>
            </w:r>
          </w:p>
        </w:tc>
        <w:tc>
          <w:tcPr>
            <w:tcW w:w="1083" w:type="dxa"/>
            <w:tcBorders>
              <w:right w:val="double" w:sz="4" w:space="0" w:color="auto"/>
            </w:tcBorders>
          </w:tcPr>
          <w:p w14:paraId="2C5A8A11" w14:textId="77777777" w:rsidR="006D5A78" w:rsidRPr="003441BB" w:rsidRDefault="006D5A78" w:rsidP="00243A05">
            <w:pPr>
              <w:pStyle w:val="NoSpacing"/>
              <w:jc w:val="right"/>
            </w:pPr>
            <w:r w:rsidRPr="003441BB">
              <w:t>145</w:t>
            </w:r>
          </w:p>
        </w:tc>
        <w:tc>
          <w:tcPr>
            <w:tcW w:w="1136" w:type="dxa"/>
            <w:tcBorders>
              <w:left w:val="double" w:sz="4" w:space="0" w:color="auto"/>
              <w:bottom w:val="single" w:sz="4" w:space="0" w:color="auto"/>
            </w:tcBorders>
          </w:tcPr>
          <w:p w14:paraId="0F4C9AE0" w14:textId="0298ECF3" w:rsidR="006D5A78" w:rsidRPr="003441BB" w:rsidRDefault="006D5A78" w:rsidP="00243A05">
            <w:pPr>
              <w:pStyle w:val="NoSpacing"/>
              <w:jc w:val="right"/>
            </w:pPr>
            <w:r w:rsidRPr="003441BB">
              <w:t>Waitaki</w:t>
            </w:r>
          </w:p>
        </w:tc>
        <w:tc>
          <w:tcPr>
            <w:tcW w:w="1083" w:type="dxa"/>
            <w:tcBorders>
              <w:bottom w:val="single" w:sz="4" w:space="0" w:color="auto"/>
            </w:tcBorders>
          </w:tcPr>
          <w:p w14:paraId="382827BC" w14:textId="3FC6D3AF" w:rsidR="006D5A78" w:rsidRPr="003441BB" w:rsidRDefault="006D5A78" w:rsidP="00243A05">
            <w:pPr>
              <w:pStyle w:val="NoSpacing"/>
              <w:jc w:val="right"/>
            </w:pPr>
            <w:r w:rsidRPr="003441BB">
              <w:t>209</w:t>
            </w:r>
          </w:p>
        </w:tc>
      </w:tr>
      <w:tr w:rsidR="006D5A78" w:rsidRPr="003441BB" w14:paraId="186F2C32" w14:textId="77892DB0" w:rsidTr="006D5A78">
        <w:tc>
          <w:tcPr>
            <w:tcW w:w="1616" w:type="dxa"/>
          </w:tcPr>
          <w:p w14:paraId="5A3A8DB1" w14:textId="77777777" w:rsidR="006D5A78" w:rsidRPr="003441BB" w:rsidRDefault="006D5A78" w:rsidP="003441BB">
            <w:pPr>
              <w:pStyle w:val="NoSpacing"/>
            </w:pPr>
            <w:r w:rsidRPr="003441BB">
              <w:t>Ashburton</w:t>
            </w:r>
          </w:p>
        </w:tc>
        <w:tc>
          <w:tcPr>
            <w:tcW w:w="1083" w:type="dxa"/>
            <w:tcBorders>
              <w:right w:val="double" w:sz="4" w:space="0" w:color="auto"/>
            </w:tcBorders>
          </w:tcPr>
          <w:p w14:paraId="135AAB6D" w14:textId="77777777" w:rsidR="006D5A78" w:rsidRPr="003441BB" w:rsidRDefault="006D5A78" w:rsidP="00243A05">
            <w:pPr>
              <w:pStyle w:val="NoSpacing"/>
              <w:jc w:val="right"/>
            </w:pPr>
            <w:r w:rsidRPr="003441BB">
              <w:t>90</w:t>
            </w:r>
          </w:p>
        </w:tc>
        <w:tc>
          <w:tcPr>
            <w:tcW w:w="1136" w:type="dxa"/>
            <w:tcBorders>
              <w:left w:val="double" w:sz="4" w:space="0" w:color="auto"/>
              <w:bottom w:val="nil"/>
              <w:right w:val="nil"/>
            </w:tcBorders>
          </w:tcPr>
          <w:p w14:paraId="4FAEBD95" w14:textId="77777777" w:rsidR="006D5A78" w:rsidRPr="003441BB" w:rsidRDefault="006D5A78" w:rsidP="00243A05">
            <w:pPr>
              <w:pStyle w:val="NoSpacing"/>
              <w:jc w:val="right"/>
            </w:pPr>
          </w:p>
        </w:tc>
        <w:tc>
          <w:tcPr>
            <w:tcW w:w="1083" w:type="dxa"/>
            <w:tcBorders>
              <w:left w:val="nil"/>
              <w:bottom w:val="nil"/>
              <w:right w:val="nil"/>
            </w:tcBorders>
          </w:tcPr>
          <w:p w14:paraId="64AAA355" w14:textId="77777777" w:rsidR="006D5A78" w:rsidRPr="003441BB" w:rsidRDefault="006D5A78" w:rsidP="00243A05">
            <w:pPr>
              <w:pStyle w:val="NoSpacing"/>
              <w:jc w:val="right"/>
            </w:pPr>
          </w:p>
        </w:tc>
      </w:tr>
    </w:tbl>
    <w:p w14:paraId="06995B4F" w14:textId="6D8E5C3D" w:rsidR="006D5A78" w:rsidRDefault="006D5A78" w:rsidP="003441BB">
      <w:pPr>
        <w:pStyle w:val="NoSpacing"/>
        <w:ind w:left="720"/>
      </w:pPr>
    </w:p>
    <w:p w14:paraId="7598C7E2" w14:textId="3465E976" w:rsidR="00015022" w:rsidRDefault="00A20CA7" w:rsidP="00D51EA8">
      <w:pPr>
        <w:pStyle w:val="NoSpacing"/>
        <w:numPr>
          <w:ilvl w:val="0"/>
          <w:numId w:val="43"/>
        </w:numPr>
      </w:pPr>
      <w:r>
        <w:t>The lengths (in kilometers) of rivers on the South Island of New Zealand that flow to the Tasman Sea are listed in table</w:t>
      </w:r>
      <w:r w:rsidR="00073360">
        <w:t xml:space="preserve"> #3.1.9</w:t>
      </w:r>
      <w:r>
        <w:t xml:space="preserve"> </w:t>
      </w:r>
      <w:r w:rsidRPr="00C148A6">
        <w:rPr>
          <w:rFonts w:cs="Times New Roman"/>
          <w:szCs w:val="32"/>
        </w:rPr>
        <w:t>(Lee, 1994)</w:t>
      </w:r>
      <w:r>
        <w:t>.  Find the mean, median, and mode.</w:t>
      </w:r>
    </w:p>
    <w:p w14:paraId="2425F504" w14:textId="3627A28A" w:rsidR="00995581" w:rsidRPr="00995581" w:rsidRDefault="00073360" w:rsidP="00995581">
      <w:pPr>
        <w:pStyle w:val="NoSpacing"/>
        <w:ind w:left="720"/>
        <w:rPr>
          <w:b/>
        </w:rPr>
      </w:pPr>
      <w:r>
        <w:rPr>
          <w:b/>
        </w:rPr>
        <w:t>Table #3.1.9</w:t>
      </w:r>
      <w:r w:rsidR="00995581">
        <w:rPr>
          <w:b/>
        </w:rPr>
        <w:t>: Lengths of Rivers (km) Flowing to Tasman Sea</w:t>
      </w:r>
    </w:p>
    <w:tbl>
      <w:tblPr>
        <w:tblStyle w:val="TableGrid"/>
        <w:tblW w:w="0" w:type="auto"/>
        <w:tblInd w:w="1440" w:type="dxa"/>
        <w:tblLook w:val="04A0" w:firstRow="1" w:lastRow="0" w:firstColumn="1" w:lastColumn="0" w:noHBand="0" w:noVBand="1"/>
      </w:tblPr>
      <w:tblGrid>
        <w:gridCol w:w="1522"/>
        <w:gridCol w:w="896"/>
        <w:gridCol w:w="1296"/>
        <w:gridCol w:w="896"/>
      </w:tblGrid>
      <w:tr w:rsidR="00055217" w:rsidRPr="00A20CA7" w14:paraId="20651FF0" w14:textId="75774743" w:rsidTr="00055217">
        <w:tc>
          <w:tcPr>
            <w:tcW w:w="1522" w:type="dxa"/>
          </w:tcPr>
          <w:p w14:paraId="576C88CA" w14:textId="6286F65A" w:rsidR="00055217" w:rsidRPr="00A20CA7" w:rsidRDefault="00055217" w:rsidP="00A20CA7">
            <w:pPr>
              <w:pStyle w:val="NoSpacing"/>
            </w:pPr>
            <w:r>
              <w:t>River</w:t>
            </w:r>
          </w:p>
        </w:tc>
        <w:tc>
          <w:tcPr>
            <w:tcW w:w="896" w:type="dxa"/>
            <w:tcBorders>
              <w:right w:val="double" w:sz="4" w:space="0" w:color="auto"/>
            </w:tcBorders>
          </w:tcPr>
          <w:p w14:paraId="79C89E12" w14:textId="6EA5D56D" w:rsidR="00055217" w:rsidRPr="00A20CA7" w:rsidRDefault="00055217" w:rsidP="00055217">
            <w:pPr>
              <w:pStyle w:val="NoSpacing"/>
              <w:jc w:val="center"/>
            </w:pPr>
            <w:r>
              <w:t>Length (km)</w:t>
            </w:r>
          </w:p>
        </w:tc>
        <w:tc>
          <w:tcPr>
            <w:tcW w:w="1296" w:type="dxa"/>
            <w:tcBorders>
              <w:left w:val="double" w:sz="4" w:space="0" w:color="auto"/>
            </w:tcBorders>
          </w:tcPr>
          <w:p w14:paraId="7BAB749F" w14:textId="089F0C0F" w:rsidR="00055217" w:rsidRDefault="00055217" w:rsidP="00055217">
            <w:pPr>
              <w:pStyle w:val="NoSpacing"/>
              <w:jc w:val="center"/>
            </w:pPr>
            <w:r>
              <w:t>River</w:t>
            </w:r>
          </w:p>
        </w:tc>
        <w:tc>
          <w:tcPr>
            <w:tcW w:w="896" w:type="dxa"/>
          </w:tcPr>
          <w:p w14:paraId="7BF5D876" w14:textId="589E5884" w:rsidR="00055217" w:rsidRDefault="00055217" w:rsidP="00055217">
            <w:pPr>
              <w:pStyle w:val="NoSpacing"/>
              <w:jc w:val="center"/>
            </w:pPr>
            <w:r>
              <w:t>Length (km)</w:t>
            </w:r>
          </w:p>
        </w:tc>
      </w:tr>
      <w:tr w:rsidR="00055217" w:rsidRPr="00A20CA7" w14:paraId="02435AE9" w14:textId="217E2247" w:rsidTr="00055217">
        <w:tc>
          <w:tcPr>
            <w:tcW w:w="1522" w:type="dxa"/>
          </w:tcPr>
          <w:p w14:paraId="259F1ABF" w14:textId="77777777" w:rsidR="00055217" w:rsidRPr="00A20CA7" w:rsidRDefault="00055217" w:rsidP="00A20CA7">
            <w:pPr>
              <w:pStyle w:val="NoSpacing"/>
            </w:pPr>
            <w:r w:rsidRPr="00A20CA7">
              <w:t>Hollyford</w:t>
            </w:r>
          </w:p>
        </w:tc>
        <w:tc>
          <w:tcPr>
            <w:tcW w:w="896" w:type="dxa"/>
            <w:tcBorders>
              <w:right w:val="double" w:sz="4" w:space="0" w:color="auto"/>
            </w:tcBorders>
          </w:tcPr>
          <w:p w14:paraId="63D1CA1B" w14:textId="77777777" w:rsidR="00055217" w:rsidRPr="00A20CA7" w:rsidRDefault="00055217" w:rsidP="00243A05">
            <w:pPr>
              <w:pStyle w:val="NoSpacing"/>
              <w:jc w:val="right"/>
            </w:pPr>
            <w:r w:rsidRPr="00A20CA7">
              <w:t>76</w:t>
            </w:r>
          </w:p>
        </w:tc>
        <w:tc>
          <w:tcPr>
            <w:tcW w:w="1296" w:type="dxa"/>
            <w:tcBorders>
              <w:left w:val="double" w:sz="4" w:space="0" w:color="auto"/>
            </w:tcBorders>
          </w:tcPr>
          <w:p w14:paraId="28015DAC" w14:textId="4DB69B37" w:rsidR="00055217" w:rsidRPr="00A20CA7" w:rsidRDefault="00055217" w:rsidP="00243A05">
            <w:pPr>
              <w:pStyle w:val="NoSpacing"/>
              <w:jc w:val="right"/>
            </w:pPr>
            <w:r>
              <w:t>Waimea</w:t>
            </w:r>
          </w:p>
        </w:tc>
        <w:tc>
          <w:tcPr>
            <w:tcW w:w="896" w:type="dxa"/>
          </w:tcPr>
          <w:p w14:paraId="7EF5B78F" w14:textId="716D6FF5" w:rsidR="00055217" w:rsidRPr="00A20CA7" w:rsidRDefault="00055217" w:rsidP="00243A05">
            <w:pPr>
              <w:pStyle w:val="NoSpacing"/>
              <w:jc w:val="right"/>
            </w:pPr>
            <w:r>
              <w:t>48</w:t>
            </w:r>
          </w:p>
        </w:tc>
      </w:tr>
      <w:tr w:rsidR="00055217" w:rsidRPr="00A20CA7" w14:paraId="16E5ED09" w14:textId="338FEAE0" w:rsidTr="00055217">
        <w:tc>
          <w:tcPr>
            <w:tcW w:w="1522" w:type="dxa"/>
          </w:tcPr>
          <w:p w14:paraId="6D033BBD" w14:textId="77777777" w:rsidR="00055217" w:rsidRPr="00A20CA7" w:rsidRDefault="00055217" w:rsidP="00A20CA7">
            <w:pPr>
              <w:pStyle w:val="NoSpacing"/>
            </w:pPr>
            <w:r w:rsidRPr="00A20CA7">
              <w:t>Cascade</w:t>
            </w:r>
          </w:p>
        </w:tc>
        <w:tc>
          <w:tcPr>
            <w:tcW w:w="896" w:type="dxa"/>
            <w:tcBorders>
              <w:right w:val="double" w:sz="4" w:space="0" w:color="auto"/>
            </w:tcBorders>
          </w:tcPr>
          <w:p w14:paraId="3017AA1D" w14:textId="77777777" w:rsidR="00055217" w:rsidRPr="00A20CA7" w:rsidRDefault="00055217" w:rsidP="00243A05">
            <w:pPr>
              <w:pStyle w:val="NoSpacing"/>
              <w:jc w:val="right"/>
            </w:pPr>
            <w:r w:rsidRPr="00A20CA7">
              <w:t>64</w:t>
            </w:r>
          </w:p>
        </w:tc>
        <w:tc>
          <w:tcPr>
            <w:tcW w:w="1296" w:type="dxa"/>
            <w:tcBorders>
              <w:left w:val="double" w:sz="4" w:space="0" w:color="auto"/>
            </w:tcBorders>
          </w:tcPr>
          <w:p w14:paraId="7C9A6080" w14:textId="0E6D0830" w:rsidR="00055217" w:rsidRPr="00A20CA7" w:rsidRDefault="00055217" w:rsidP="00243A05">
            <w:pPr>
              <w:pStyle w:val="NoSpacing"/>
              <w:jc w:val="right"/>
            </w:pPr>
            <w:r>
              <w:t>Motueka</w:t>
            </w:r>
          </w:p>
        </w:tc>
        <w:tc>
          <w:tcPr>
            <w:tcW w:w="896" w:type="dxa"/>
          </w:tcPr>
          <w:p w14:paraId="33326C04" w14:textId="07DFC86C" w:rsidR="00055217" w:rsidRPr="00A20CA7" w:rsidRDefault="00055217" w:rsidP="00243A05">
            <w:pPr>
              <w:pStyle w:val="NoSpacing"/>
              <w:jc w:val="right"/>
            </w:pPr>
            <w:r>
              <w:t>108</w:t>
            </w:r>
          </w:p>
        </w:tc>
      </w:tr>
      <w:tr w:rsidR="00055217" w:rsidRPr="00A20CA7" w14:paraId="177F4D9B" w14:textId="3066AAB9" w:rsidTr="00055217">
        <w:tc>
          <w:tcPr>
            <w:tcW w:w="1522" w:type="dxa"/>
          </w:tcPr>
          <w:p w14:paraId="0DC32539" w14:textId="77777777" w:rsidR="00055217" w:rsidRPr="00A20CA7" w:rsidRDefault="00055217" w:rsidP="00A20CA7">
            <w:pPr>
              <w:pStyle w:val="NoSpacing"/>
            </w:pPr>
            <w:r w:rsidRPr="00A20CA7">
              <w:t>Arawhata</w:t>
            </w:r>
          </w:p>
        </w:tc>
        <w:tc>
          <w:tcPr>
            <w:tcW w:w="896" w:type="dxa"/>
            <w:tcBorders>
              <w:right w:val="double" w:sz="4" w:space="0" w:color="auto"/>
            </w:tcBorders>
          </w:tcPr>
          <w:p w14:paraId="1277C2F8" w14:textId="77777777" w:rsidR="00055217" w:rsidRPr="00A20CA7" w:rsidRDefault="00055217" w:rsidP="00243A05">
            <w:pPr>
              <w:pStyle w:val="NoSpacing"/>
              <w:jc w:val="right"/>
            </w:pPr>
            <w:r w:rsidRPr="00A20CA7">
              <w:t>68</w:t>
            </w:r>
          </w:p>
        </w:tc>
        <w:tc>
          <w:tcPr>
            <w:tcW w:w="1296" w:type="dxa"/>
            <w:tcBorders>
              <w:left w:val="double" w:sz="4" w:space="0" w:color="auto"/>
            </w:tcBorders>
          </w:tcPr>
          <w:p w14:paraId="2A2C67DD" w14:textId="2F188671" w:rsidR="00055217" w:rsidRPr="00A20CA7" w:rsidRDefault="00055217" w:rsidP="00243A05">
            <w:pPr>
              <w:pStyle w:val="NoSpacing"/>
              <w:jc w:val="right"/>
            </w:pPr>
            <w:r>
              <w:t>Takaka</w:t>
            </w:r>
          </w:p>
        </w:tc>
        <w:tc>
          <w:tcPr>
            <w:tcW w:w="896" w:type="dxa"/>
          </w:tcPr>
          <w:p w14:paraId="6DB049CE" w14:textId="5AEA6129" w:rsidR="00055217" w:rsidRPr="00A20CA7" w:rsidRDefault="00055217" w:rsidP="00243A05">
            <w:pPr>
              <w:pStyle w:val="NoSpacing"/>
              <w:jc w:val="right"/>
            </w:pPr>
            <w:r>
              <w:t>72</w:t>
            </w:r>
          </w:p>
        </w:tc>
      </w:tr>
      <w:tr w:rsidR="00055217" w:rsidRPr="00A20CA7" w14:paraId="16C4567D" w14:textId="1F0C526F" w:rsidTr="00055217">
        <w:tc>
          <w:tcPr>
            <w:tcW w:w="1522" w:type="dxa"/>
          </w:tcPr>
          <w:p w14:paraId="09D0FEEA" w14:textId="77777777" w:rsidR="00055217" w:rsidRPr="00A20CA7" w:rsidRDefault="00055217" w:rsidP="00A20CA7">
            <w:pPr>
              <w:pStyle w:val="NoSpacing"/>
            </w:pPr>
            <w:r w:rsidRPr="00A20CA7">
              <w:t>Haast</w:t>
            </w:r>
          </w:p>
        </w:tc>
        <w:tc>
          <w:tcPr>
            <w:tcW w:w="896" w:type="dxa"/>
            <w:tcBorders>
              <w:right w:val="double" w:sz="4" w:space="0" w:color="auto"/>
            </w:tcBorders>
          </w:tcPr>
          <w:p w14:paraId="31D0150D" w14:textId="77777777" w:rsidR="00055217" w:rsidRPr="00A20CA7" w:rsidRDefault="00055217" w:rsidP="00243A05">
            <w:pPr>
              <w:pStyle w:val="NoSpacing"/>
              <w:jc w:val="right"/>
            </w:pPr>
            <w:r w:rsidRPr="00A20CA7">
              <w:t>64</w:t>
            </w:r>
          </w:p>
        </w:tc>
        <w:tc>
          <w:tcPr>
            <w:tcW w:w="1296" w:type="dxa"/>
            <w:tcBorders>
              <w:left w:val="double" w:sz="4" w:space="0" w:color="auto"/>
            </w:tcBorders>
          </w:tcPr>
          <w:p w14:paraId="0A154477" w14:textId="6C9E4001" w:rsidR="00055217" w:rsidRPr="00A20CA7" w:rsidRDefault="00055217" w:rsidP="00243A05">
            <w:pPr>
              <w:pStyle w:val="NoSpacing"/>
              <w:jc w:val="right"/>
            </w:pPr>
            <w:r>
              <w:t>Aorere</w:t>
            </w:r>
          </w:p>
        </w:tc>
        <w:tc>
          <w:tcPr>
            <w:tcW w:w="896" w:type="dxa"/>
          </w:tcPr>
          <w:p w14:paraId="36C323B2" w14:textId="0E0A459A" w:rsidR="00055217" w:rsidRPr="00A20CA7" w:rsidRDefault="00055217" w:rsidP="00243A05">
            <w:pPr>
              <w:pStyle w:val="NoSpacing"/>
              <w:jc w:val="right"/>
            </w:pPr>
            <w:r>
              <w:t>72</w:t>
            </w:r>
          </w:p>
        </w:tc>
      </w:tr>
      <w:tr w:rsidR="00055217" w:rsidRPr="00A20CA7" w14:paraId="537B60F6" w14:textId="773D466B" w:rsidTr="00055217">
        <w:tc>
          <w:tcPr>
            <w:tcW w:w="1522" w:type="dxa"/>
          </w:tcPr>
          <w:p w14:paraId="0536A6D2" w14:textId="77777777" w:rsidR="00055217" w:rsidRPr="00A20CA7" w:rsidRDefault="00055217" w:rsidP="00A20CA7">
            <w:pPr>
              <w:pStyle w:val="NoSpacing"/>
            </w:pPr>
            <w:r w:rsidRPr="00A20CA7">
              <w:t>Karangarua</w:t>
            </w:r>
          </w:p>
        </w:tc>
        <w:tc>
          <w:tcPr>
            <w:tcW w:w="896" w:type="dxa"/>
            <w:tcBorders>
              <w:right w:val="double" w:sz="4" w:space="0" w:color="auto"/>
            </w:tcBorders>
          </w:tcPr>
          <w:p w14:paraId="1CAA7C9D" w14:textId="77777777" w:rsidR="00055217" w:rsidRPr="00A20CA7" w:rsidRDefault="00055217" w:rsidP="00243A05">
            <w:pPr>
              <w:pStyle w:val="NoSpacing"/>
              <w:jc w:val="right"/>
            </w:pPr>
            <w:r w:rsidRPr="00A20CA7">
              <w:t>37</w:t>
            </w:r>
          </w:p>
        </w:tc>
        <w:tc>
          <w:tcPr>
            <w:tcW w:w="1296" w:type="dxa"/>
            <w:tcBorders>
              <w:left w:val="double" w:sz="4" w:space="0" w:color="auto"/>
            </w:tcBorders>
          </w:tcPr>
          <w:p w14:paraId="59BA01E1" w14:textId="3B1CD354" w:rsidR="00055217" w:rsidRPr="00A20CA7" w:rsidRDefault="00055217" w:rsidP="00243A05">
            <w:pPr>
              <w:pStyle w:val="NoSpacing"/>
              <w:jc w:val="right"/>
            </w:pPr>
            <w:r>
              <w:t>Heaphy</w:t>
            </w:r>
          </w:p>
        </w:tc>
        <w:tc>
          <w:tcPr>
            <w:tcW w:w="896" w:type="dxa"/>
          </w:tcPr>
          <w:p w14:paraId="04C36026" w14:textId="5BE401B3" w:rsidR="00055217" w:rsidRPr="00A20CA7" w:rsidRDefault="00055217" w:rsidP="00243A05">
            <w:pPr>
              <w:pStyle w:val="NoSpacing"/>
              <w:jc w:val="right"/>
            </w:pPr>
            <w:r>
              <w:t>35</w:t>
            </w:r>
          </w:p>
        </w:tc>
      </w:tr>
      <w:tr w:rsidR="00055217" w:rsidRPr="00A20CA7" w14:paraId="14DF8BBD" w14:textId="564C4D39" w:rsidTr="00055217">
        <w:tc>
          <w:tcPr>
            <w:tcW w:w="1522" w:type="dxa"/>
          </w:tcPr>
          <w:p w14:paraId="3F43939C" w14:textId="77777777" w:rsidR="00055217" w:rsidRPr="00A20CA7" w:rsidRDefault="00055217" w:rsidP="00A20CA7">
            <w:pPr>
              <w:pStyle w:val="NoSpacing"/>
            </w:pPr>
            <w:r w:rsidRPr="00A20CA7">
              <w:t>Cook</w:t>
            </w:r>
          </w:p>
        </w:tc>
        <w:tc>
          <w:tcPr>
            <w:tcW w:w="896" w:type="dxa"/>
            <w:tcBorders>
              <w:right w:val="double" w:sz="4" w:space="0" w:color="auto"/>
            </w:tcBorders>
          </w:tcPr>
          <w:p w14:paraId="1E82A423" w14:textId="77777777" w:rsidR="00055217" w:rsidRPr="00A20CA7" w:rsidRDefault="00055217" w:rsidP="00243A05">
            <w:pPr>
              <w:pStyle w:val="NoSpacing"/>
              <w:jc w:val="right"/>
            </w:pPr>
            <w:r w:rsidRPr="00A20CA7">
              <w:t>32</w:t>
            </w:r>
          </w:p>
        </w:tc>
        <w:tc>
          <w:tcPr>
            <w:tcW w:w="1296" w:type="dxa"/>
            <w:tcBorders>
              <w:left w:val="double" w:sz="4" w:space="0" w:color="auto"/>
            </w:tcBorders>
          </w:tcPr>
          <w:p w14:paraId="69FC6E31" w14:textId="5522151B" w:rsidR="00055217" w:rsidRPr="00A20CA7" w:rsidRDefault="00055217" w:rsidP="00243A05">
            <w:pPr>
              <w:pStyle w:val="NoSpacing"/>
              <w:jc w:val="right"/>
            </w:pPr>
            <w:r>
              <w:t>Karamea</w:t>
            </w:r>
          </w:p>
        </w:tc>
        <w:tc>
          <w:tcPr>
            <w:tcW w:w="896" w:type="dxa"/>
          </w:tcPr>
          <w:p w14:paraId="483B5F1F" w14:textId="179087ED" w:rsidR="00055217" w:rsidRPr="00A20CA7" w:rsidRDefault="00055217" w:rsidP="00243A05">
            <w:pPr>
              <w:pStyle w:val="NoSpacing"/>
              <w:jc w:val="right"/>
            </w:pPr>
            <w:r>
              <w:t>80</w:t>
            </w:r>
          </w:p>
        </w:tc>
      </w:tr>
      <w:tr w:rsidR="00055217" w:rsidRPr="00A20CA7" w14:paraId="39D35190" w14:textId="28BCF2D1" w:rsidTr="00055217">
        <w:tc>
          <w:tcPr>
            <w:tcW w:w="1522" w:type="dxa"/>
          </w:tcPr>
          <w:p w14:paraId="5F008DE7" w14:textId="77777777" w:rsidR="00055217" w:rsidRPr="00A20CA7" w:rsidRDefault="00055217" w:rsidP="00A20CA7">
            <w:pPr>
              <w:pStyle w:val="NoSpacing"/>
            </w:pPr>
            <w:r w:rsidRPr="00A20CA7">
              <w:t>Waiho</w:t>
            </w:r>
          </w:p>
        </w:tc>
        <w:tc>
          <w:tcPr>
            <w:tcW w:w="896" w:type="dxa"/>
            <w:tcBorders>
              <w:right w:val="double" w:sz="4" w:space="0" w:color="auto"/>
            </w:tcBorders>
          </w:tcPr>
          <w:p w14:paraId="3350B242" w14:textId="77777777" w:rsidR="00055217" w:rsidRPr="00A20CA7" w:rsidRDefault="00055217" w:rsidP="00243A05">
            <w:pPr>
              <w:pStyle w:val="NoSpacing"/>
              <w:jc w:val="right"/>
            </w:pPr>
            <w:r w:rsidRPr="00A20CA7">
              <w:t>32</w:t>
            </w:r>
          </w:p>
        </w:tc>
        <w:tc>
          <w:tcPr>
            <w:tcW w:w="1296" w:type="dxa"/>
            <w:tcBorders>
              <w:left w:val="double" w:sz="4" w:space="0" w:color="auto"/>
            </w:tcBorders>
          </w:tcPr>
          <w:p w14:paraId="1CC10FD9" w14:textId="1EBB3DC8" w:rsidR="00055217" w:rsidRPr="00A20CA7" w:rsidRDefault="00055217" w:rsidP="00243A05">
            <w:pPr>
              <w:pStyle w:val="NoSpacing"/>
              <w:jc w:val="right"/>
            </w:pPr>
            <w:r>
              <w:t>Mokihinui</w:t>
            </w:r>
          </w:p>
        </w:tc>
        <w:tc>
          <w:tcPr>
            <w:tcW w:w="896" w:type="dxa"/>
          </w:tcPr>
          <w:p w14:paraId="73BC0B7F" w14:textId="103DDB5B" w:rsidR="00055217" w:rsidRPr="00A20CA7" w:rsidRDefault="00055217" w:rsidP="00243A05">
            <w:pPr>
              <w:pStyle w:val="NoSpacing"/>
              <w:jc w:val="right"/>
            </w:pPr>
            <w:r>
              <w:t>56</w:t>
            </w:r>
          </w:p>
        </w:tc>
      </w:tr>
      <w:tr w:rsidR="00055217" w:rsidRPr="00A20CA7" w14:paraId="2A237E76" w14:textId="10120399" w:rsidTr="00055217">
        <w:tc>
          <w:tcPr>
            <w:tcW w:w="1522" w:type="dxa"/>
          </w:tcPr>
          <w:p w14:paraId="7AECD501" w14:textId="77777777" w:rsidR="00055217" w:rsidRPr="00A20CA7" w:rsidRDefault="00055217" w:rsidP="00A20CA7">
            <w:pPr>
              <w:pStyle w:val="NoSpacing"/>
            </w:pPr>
            <w:r w:rsidRPr="00A20CA7">
              <w:t>Whataroa</w:t>
            </w:r>
          </w:p>
        </w:tc>
        <w:tc>
          <w:tcPr>
            <w:tcW w:w="896" w:type="dxa"/>
            <w:tcBorders>
              <w:right w:val="double" w:sz="4" w:space="0" w:color="auto"/>
            </w:tcBorders>
          </w:tcPr>
          <w:p w14:paraId="6AB48371" w14:textId="77777777" w:rsidR="00055217" w:rsidRPr="00A20CA7" w:rsidRDefault="00055217" w:rsidP="00243A05">
            <w:pPr>
              <w:pStyle w:val="NoSpacing"/>
              <w:jc w:val="right"/>
            </w:pPr>
            <w:r w:rsidRPr="00A20CA7">
              <w:t>51</w:t>
            </w:r>
          </w:p>
        </w:tc>
        <w:tc>
          <w:tcPr>
            <w:tcW w:w="1296" w:type="dxa"/>
            <w:tcBorders>
              <w:left w:val="double" w:sz="4" w:space="0" w:color="auto"/>
            </w:tcBorders>
          </w:tcPr>
          <w:p w14:paraId="005226C9" w14:textId="3014E04A" w:rsidR="00055217" w:rsidRPr="00A20CA7" w:rsidRDefault="00055217" w:rsidP="00243A05">
            <w:pPr>
              <w:pStyle w:val="NoSpacing"/>
              <w:jc w:val="right"/>
            </w:pPr>
            <w:r>
              <w:t>Buller</w:t>
            </w:r>
          </w:p>
        </w:tc>
        <w:tc>
          <w:tcPr>
            <w:tcW w:w="896" w:type="dxa"/>
          </w:tcPr>
          <w:p w14:paraId="1E20ACD2" w14:textId="2BED537F" w:rsidR="00055217" w:rsidRPr="00A20CA7" w:rsidRDefault="00055217" w:rsidP="00243A05">
            <w:pPr>
              <w:pStyle w:val="NoSpacing"/>
              <w:jc w:val="right"/>
            </w:pPr>
            <w:r>
              <w:t>177</w:t>
            </w:r>
          </w:p>
        </w:tc>
      </w:tr>
      <w:tr w:rsidR="00055217" w:rsidRPr="00A20CA7" w14:paraId="46540DC8" w14:textId="6692BC85" w:rsidTr="00055217">
        <w:tc>
          <w:tcPr>
            <w:tcW w:w="1522" w:type="dxa"/>
          </w:tcPr>
          <w:p w14:paraId="2EB74ABD" w14:textId="77777777" w:rsidR="00055217" w:rsidRPr="00A20CA7" w:rsidRDefault="00055217" w:rsidP="00A20CA7">
            <w:pPr>
              <w:pStyle w:val="NoSpacing"/>
            </w:pPr>
            <w:r w:rsidRPr="00A20CA7">
              <w:t>Wanganui</w:t>
            </w:r>
          </w:p>
        </w:tc>
        <w:tc>
          <w:tcPr>
            <w:tcW w:w="896" w:type="dxa"/>
            <w:tcBorders>
              <w:right w:val="double" w:sz="4" w:space="0" w:color="auto"/>
            </w:tcBorders>
          </w:tcPr>
          <w:p w14:paraId="48BAEE48" w14:textId="77777777" w:rsidR="00055217" w:rsidRPr="00A20CA7" w:rsidRDefault="00055217" w:rsidP="00243A05">
            <w:pPr>
              <w:pStyle w:val="NoSpacing"/>
              <w:jc w:val="right"/>
            </w:pPr>
            <w:r w:rsidRPr="00A20CA7">
              <w:t>56</w:t>
            </w:r>
          </w:p>
        </w:tc>
        <w:tc>
          <w:tcPr>
            <w:tcW w:w="1296" w:type="dxa"/>
            <w:tcBorders>
              <w:left w:val="double" w:sz="4" w:space="0" w:color="auto"/>
            </w:tcBorders>
          </w:tcPr>
          <w:p w14:paraId="14EF3F3F" w14:textId="396CC563" w:rsidR="00055217" w:rsidRPr="00A20CA7" w:rsidRDefault="00055217" w:rsidP="00243A05">
            <w:pPr>
              <w:pStyle w:val="NoSpacing"/>
              <w:jc w:val="right"/>
            </w:pPr>
            <w:r>
              <w:t>Grey</w:t>
            </w:r>
          </w:p>
        </w:tc>
        <w:tc>
          <w:tcPr>
            <w:tcW w:w="896" w:type="dxa"/>
          </w:tcPr>
          <w:p w14:paraId="2657180E" w14:textId="4EF5D115" w:rsidR="00055217" w:rsidRPr="00A20CA7" w:rsidRDefault="00055217" w:rsidP="00243A05">
            <w:pPr>
              <w:pStyle w:val="NoSpacing"/>
              <w:jc w:val="right"/>
            </w:pPr>
            <w:r>
              <w:t>121</w:t>
            </w:r>
          </w:p>
        </w:tc>
      </w:tr>
      <w:tr w:rsidR="00055217" w:rsidRPr="00A20CA7" w14:paraId="31B6E488" w14:textId="76428D7A" w:rsidTr="00055217">
        <w:tc>
          <w:tcPr>
            <w:tcW w:w="1522" w:type="dxa"/>
          </w:tcPr>
          <w:p w14:paraId="21A19264" w14:textId="77777777" w:rsidR="00055217" w:rsidRPr="00A20CA7" w:rsidRDefault="00055217" w:rsidP="00A20CA7">
            <w:pPr>
              <w:pStyle w:val="NoSpacing"/>
            </w:pPr>
            <w:r w:rsidRPr="00A20CA7">
              <w:t>Waitaha</w:t>
            </w:r>
          </w:p>
        </w:tc>
        <w:tc>
          <w:tcPr>
            <w:tcW w:w="896" w:type="dxa"/>
            <w:tcBorders>
              <w:right w:val="double" w:sz="4" w:space="0" w:color="auto"/>
            </w:tcBorders>
          </w:tcPr>
          <w:p w14:paraId="4E79CCE9" w14:textId="77777777" w:rsidR="00055217" w:rsidRPr="00A20CA7" w:rsidRDefault="00055217" w:rsidP="00243A05">
            <w:pPr>
              <w:pStyle w:val="NoSpacing"/>
              <w:jc w:val="right"/>
            </w:pPr>
            <w:r w:rsidRPr="00A20CA7">
              <w:t>40</w:t>
            </w:r>
          </w:p>
        </w:tc>
        <w:tc>
          <w:tcPr>
            <w:tcW w:w="1296" w:type="dxa"/>
            <w:tcBorders>
              <w:left w:val="double" w:sz="4" w:space="0" w:color="auto"/>
            </w:tcBorders>
          </w:tcPr>
          <w:p w14:paraId="4D2154BC" w14:textId="1CDD37D1" w:rsidR="00055217" w:rsidRPr="00A20CA7" w:rsidRDefault="00055217" w:rsidP="00243A05">
            <w:pPr>
              <w:pStyle w:val="NoSpacing"/>
              <w:jc w:val="right"/>
            </w:pPr>
            <w:r>
              <w:t>Taramakau</w:t>
            </w:r>
          </w:p>
        </w:tc>
        <w:tc>
          <w:tcPr>
            <w:tcW w:w="896" w:type="dxa"/>
          </w:tcPr>
          <w:p w14:paraId="723A6A98" w14:textId="6DB30006" w:rsidR="00055217" w:rsidRPr="00A20CA7" w:rsidRDefault="00055217" w:rsidP="00243A05">
            <w:pPr>
              <w:pStyle w:val="NoSpacing"/>
              <w:jc w:val="right"/>
            </w:pPr>
            <w:r>
              <w:t>80</w:t>
            </w:r>
          </w:p>
        </w:tc>
      </w:tr>
      <w:tr w:rsidR="00055217" w:rsidRPr="00A20CA7" w14:paraId="366D68F9" w14:textId="46182B00" w:rsidTr="00055217">
        <w:tc>
          <w:tcPr>
            <w:tcW w:w="1522" w:type="dxa"/>
          </w:tcPr>
          <w:p w14:paraId="5069FFBC" w14:textId="77777777" w:rsidR="00055217" w:rsidRPr="00A20CA7" w:rsidRDefault="00055217" w:rsidP="00A20CA7">
            <w:pPr>
              <w:pStyle w:val="NoSpacing"/>
            </w:pPr>
            <w:r w:rsidRPr="00A20CA7">
              <w:t>Hokitika</w:t>
            </w:r>
          </w:p>
        </w:tc>
        <w:tc>
          <w:tcPr>
            <w:tcW w:w="896" w:type="dxa"/>
            <w:tcBorders>
              <w:right w:val="double" w:sz="4" w:space="0" w:color="auto"/>
            </w:tcBorders>
          </w:tcPr>
          <w:p w14:paraId="0D84B055" w14:textId="77777777" w:rsidR="00055217" w:rsidRPr="00A20CA7" w:rsidRDefault="00055217" w:rsidP="00243A05">
            <w:pPr>
              <w:pStyle w:val="NoSpacing"/>
              <w:jc w:val="right"/>
            </w:pPr>
            <w:r w:rsidRPr="00A20CA7">
              <w:t>64</w:t>
            </w:r>
          </w:p>
        </w:tc>
        <w:tc>
          <w:tcPr>
            <w:tcW w:w="1296" w:type="dxa"/>
            <w:tcBorders>
              <w:left w:val="double" w:sz="4" w:space="0" w:color="auto"/>
            </w:tcBorders>
          </w:tcPr>
          <w:p w14:paraId="6542FB70" w14:textId="0714E1BE" w:rsidR="00055217" w:rsidRPr="00A20CA7" w:rsidRDefault="00055217" w:rsidP="00243A05">
            <w:pPr>
              <w:pStyle w:val="NoSpacing"/>
              <w:jc w:val="right"/>
            </w:pPr>
            <w:r>
              <w:t>Arahura</w:t>
            </w:r>
          </w:p>
        </w:tc>
        <w:tc>
          <w:tcPr>
            <w:tcW w:w="896" w:type="dxa"/>
          </w:tcPr>
          <w:p w14:paraId="28367A7D" w14:textId="4724D75E" w:rsidR="00055217" w:rsidRPr="00A20CA7" w:rsidRDefault="00055217" w:rsidP="00243A05">
            <w:pPr>
              <w:pStyle w:val="NoSpacing"/>
              <w:jc w:val="right"/>
            </w:pPr>
            <w:r>
              <w:t>56</w:t>
            </w:r>
          </w:p>
        </w:tc>
      </w:tr>
    </w:tbl>
    <w:p w14:paraId="25AC5905" w14:textId="77777777" w:rsidR="00A20CA7" w:rsidRDefault="00A20CA7" w:rsidP="00A20CA7">
      <w:pPr>
        <w:pStyle w:val="NoSpacing"/>
        <w:ind w:left="720"/>
      </w:pPr>
    </w:p>
    <w:p w14:paraId="06FFC28E" w14:textId="12E3A482" w:rsidR="00011E99" w:rsidRDefault="00011E99" w:rsidP="00D51EA8">
      <w:pPr>
        <w:pStyle w:val="NoSpacing"/>
        <w:numPr>
          <w:ilvl w:val="0"/>
          <w:numId w:val="43"/>
        </w:numPr>
      </w:pPr>
      <w:r>
        <w:lastRenderedPageBreak/>
        <w:t xml:space="preserve">Eyeglassmatic manufactures eyeglasses for their retailers.  They </w:t>
      </w:r>
      <w:r w:rsidR="003F6592">
        <w:t>research</w:t>
      </w:r>
      <w:r>
        <w:t xml:space="preserve"> to see how many defective lenses they made</w:t>
      </w:r>
      <w:r w:rsidR="00373052">
        <w:t xml:space="preserve"> during</w:t>
      </w:r>
      <w:r>
        <w:t xml:space="preserve"> the time period </w:t>
      </w:r>
      <w:r w:rsidR="00995581">
        <w:t>of January 1 to March 31.  T</w:t>
      </w:r>
      <w:r>
        <w:t xml:space="preserve">able </w:t>
      </w:r>
      <w:r w:rsidR="00073360">
        <w:t>#3.1.10</w:t>
      </w:r>
      <w:r w:rsidR="00995581">
        <w:t xml:space="preserve"> contains</w:t>
      </w:r>
      <w:r>
        <w:t xml:space="preserve"> the defect and the number of defects.  Find the mean, median, and mode.</w:t>
      </w:r>
    </w:p>
    <w:p w14:paraId="34D4C1E8" w14:textId="7DAD22DC" w:rsidR="00995581" w:rsidRPr="00995581" w:rsidRDefault="00073360" w:rsidP="00995581">
      <w:pPr>
        <w:pStyle w:val="NoSpacing"/>
        <w:ind w:left="720"/>
        <w:rPr>
          <w:b/>
        </w:rPr>
      </w:pPr>
      <w:r>
        <w:rPr>
          <w:b/>
        </w:rPr>
        <w:t>Table #3.1.10</w:t>
      </w:r>
      <w:r w:rsidR="00995581">
        <w:rPr>
          <w:b/>
        </w:rPr>
        <w:t>: Number of Defective Lenses</w:t>
      </w:r>
    </w:p>
    <w:tbl>
      <w:tblPr>
        <w:tblStyle w:val="TableGrid"/>
        <w:tblW w:w="0" w:type="auto"/>
        <w:tblInd w:w="1440" w:type="dxa"/>
        <w:tblLook w:val="04A0" w:firstRow="1" w:lastRow="0" w:firstColumn="1" w:lastColumn="0" w:noHBand="0" w:noVBand="1"/>
      </w:tblPr>
      <w:tblGrid>
        <w:gridCol w:w="2456"/>
        <w:gridCol w:w="2189"/>
      </w:tblGrid>
      <w:tr w:rsidR="00011E99" w14:paraId="21AD69B5" w14:textId="77777777" w:rsidTr="00011E99">
        <w:tc>
          <w:tcPr>
            <w:tcW w:w="2456" w:type="dxa"/>
          </w:tcPr>
          <w:p w14:paraId="1544D727" w14:textId="77777777" w:rsidR="00011E99" w:rsidRDefault="00011E99" w:rsidP="00011E99">
            <w:r>
              <w:t>Defect type</w:t>
            </w:r>
          </w:p>
        </w:tc>
        <w:tc>
          <w:tcPr>
            <w:tcW w:w="2189" w:type="dxa"/>
          </w:tcPr>
          <w:p w14:paraId="0CFEAFDD" w14:textId="77777777" w:rsidR="00011E99" w:rsidRDefault="00011E99" w:rsidP="00011E99">
            <w:r>
              <w:t>Number of defects</w:t>
            </w:r>
          </w:p>
        </w:tc>
      </w:tr>
      <w:tr w:rsidR="00011E99" w14:paraId="7FAE38CA" w14:textId="77777777" w:rsidTr="00011E99">
        <w:tc>
          <w:tcPr>
            <w:tcW w:w="2456" w:type="dxa"/>
          </w:tcPr>
          <w:p w14:paraId="14BD15FB" w14:textId="77777777" w:rsidR="00011E99" w:rsidRDefault="00011E99" w:rsidP="00011E99">
            <w:r>
              <w:t>Scratch</w:t>
            </w:r>
          </w:p>
        </w:tc>
        <w:tc>
          <w:tcPr>
            <w:tcW w:w="2189" w:type="dxa"/>
          </w:tcPr>
          <w:p w14:paraId="3500EDC4" w14:textId="77777777" w:rsidR="00011E99" w:rsidRDefault="00011E99" w:rsidP="00011E99">
            <w:pPr>
              <w:jc w:val="right"/>
            </w:pPr>
            <w:r>
              <w:t>5865</w:t>
            </w:r>
          </w:p>
        </w:tc>
      </w:tr>
      <w:tr w:rsidR="00011E99" w14:paraId="504BB95A" w14:textId="77777777" w:rsidTr="00011E99">
        <w:tc>
          <w:tcPr>
            <w:tcW w:w="2456" w:type="dxa"/>
          </w:tcPr>
          <w:p w14:paraId="59C58D40" w14:textId="77777777" w:rsidR="00011E99" w:rsidRDefault="00011E99" w:rsidP="00011E99">
            <w:r>
              <w:t>Right shaped – small</w:t>
            </w:r>
          </w:p>
        </w:tc>
        <w:tc>
          <w:tcPr>
            <w:tcW w:w="2189" w:type="dxa"/>
          </w:tcPr>
          <w:p w14:paraId="0AC8B170" w14:textId="77777777" w:rsidR="00011E99" w:rsidRDefault="00011E99" w:rsidP="00011E99">
            <w:pPr>
              <w:jc w:val="right"/>
            </w:pPr>
            <w:r>
              <w:t>4613</w:t>
            </w:r>
          </w:p>
        </w:tc>
      </w:tr>
      <w:tr w:rsidR="00011E99" w14:paraId="2A88DEA3" w14:textId="77777777" w:rsidTr="00011E99">
        <w:tc>
          <w:tcPr>
            <w:tcW w:w="2456" w:type="dxa"/>
          </w:tcPr>
          <w:p w14:paraId="04129D39" w14:textId="77777777" w:rsidR="00011E99" w:rsidRDefault="00011E99" w:rsidP="00011E99">
            <w:r>
              <w:t>Flaked</w:t>
            </w:r>
          </w:p>
        </w:tc>
        <w:tc>
          <w:tcPr>
            <w:tcW w:w="2189" w:type="dxa"/>
          </w:tcPr>
          <w:p w14:paraId="592639EB" w14:textId="77777777" w:rsidR="00011E99" w:rsidRDefault="00011E99" w:rsidP="00011E99">
            <w:pPr>
              <w:jc w:val="right"/>
            </w:pPr>
            <w:r>
              <w:t>1992</w:t>
            </w:r>
          </w:p>
        </w:tc>
      </w:tr>
      <w:tr w:rsidR="00011E99" w14:paraId="1F636CC2" w14:textId="77777777" w:rsidTr="00011E99">
        <w:tc>
          <w:tcPr>
            <w:tcW w:w="2456" w:type="dxa"/>
          </w:tcPr>
          <w:p w14:paraId="5FD1ED21" w14:textId="77777777" w:rsidR="00011E99" w:rsidRDefault="00011E99" w:rsidP="00011E99">
            <w:r>
              <w:t>Wrong axis</w:t>
            </w:r>
          </w:p>
        </w:tc>
        <w:tc>
          <w:tcPr>
            <w:tcW w:w="2189" w:type="dxa"/>
          </w:tcPr>
          <w:p w14:paraId="1382E3A2" w14:textId="77777777" w:rsidR="00011E99" w:rsidRDefault="00011E99" w:rsidP="00011E99">
            <w:pPr>
              <w:jc w:val="right"/>
            </w:pPr>
            <w:r>
              <w:t>1838</w:t>
            </w:r>
          </w:p>
        </w:tc>
      </w:tr>
      <w:tr w:rsidR="00011E99" w14:paraId="32B4F5E0" w14:textId="77777777" w:rsidTr="00011E99">
        <w:tc>
          <w:tcPr>
            <w:tcW w:w="2456" w:type="dxa"/>
          </w:tcPr>
          <w:p w14:paraId="44501D14" w14:textId="77777777" w:rsidR="00011E99" w:rsidRDefault="00011E99" w:rsidP="00011E99">
            <w:r>
              <w:t>Chamfer wrong</w:t>
            </w:r>
          </w:p>
        </w:tc>
        <w:tc>
          <w:tcPr>
            <w:tcW w:w="2189" w:type="dxa"/>
          </w:tcPr>
          <w:p w14:paraId="5078507F" w14:textId="77777777" w:rsidR="00011E99" w:rsidRDefault="00011E99" w:rsidP="00011E99">
            <w:pPr>
              <w:jc w:val="right"/>
            </w:pPr>
            <w:r>
              <w:t>1596</w:t>
            </w:r>
          </w:p>
        </w:tc>
      </w:tr>
      <w:tr w:rsidR="00011E99" w14:paraId="054F9008" w14:textId="77777777" w:rsidTr="00011E99">
        <w:tc>
          <w:tcPr>
            <w:tcW w:w="2456" w:type="dxa"/>
          </w:tcPr>
          <w:p w14:paraId="63494EC4" w14:textId="77777777" w:rsidR="00011E99" w:rsidRDefault="00011E99" w:rsidP="00011E99">
            <w:r>
              <w:t>Crazing, cracks</w:t>
            </w:r>
          </w:p>
        </w:tc>
        <w:tc>
          <w:tcPr>
            <w:tcW w:w="2189" w:type="dxa"/>
          </w:tcPr>
          <w:p w14:paraId="0E5F9E7B" w14:textId="77777777" w:rsidR="00011E99" w:rsidRDefault="00011E99" w:rsidP="00011E99">
            <w:pPr>
              <w:jc w:val="right"/>
            </w:pPr>
            <w:r>
              <w:t>1546</w:t>
            </w:r>
          </w:p>
        </w:tc>
      </w:tr>
      <w:tr w:rsidR="00011E99" w14:paraId="1332D1B2" w14:textId="77777777" w:rsidTr="00011E99">
        <w:tc>
          <w:tcPr>
            <w:tcW w:w="2456" w:type="dxa"/>
          </w:tcPr>
          <w:p w14:paraId="585530FC" w14:textId="77777777" w:rsidR="00011E99" w:rsidRDefault="00011E99" w:rsidP="00011E99">
            <w:r>
              <w:t>Wrong shape</w:t>
            </w:r>
          </w:p>
        </w:tc>
        <w:tc>
          <w:tcPr>
            <w:tcW w:w="2189" w:type="dxa"/>
          </w:tcPr>
          <w:p w14:paraId="57452895" w14:textId="77777777" w:rsidR="00011E99" w:rsidRDefault="00011E99" w:rsidP="00011E99">
            <w:pPr>
              <w:jc w:val="right"/>
            </w:pPr>
            <w:r>
              <w:t>1485</w:t>
            </w:r>
          </w:p>
        </w:tc>
      </w:tr>
      <w:tr w:rsidR="00011E99" w14:paraId="34087478" w14:textId="77777777" w:rsidTr="00011E99">
        <w:tc>
          <w:tcPr>
            <w:tcW w:w="2456" w:type="dxa"/>
          </w:tcPr>
          <w:p w14:paraId="1FA34CEB" w14:textId="77777777" w:rsidR="00011E99" w:rsidRDefault="00011E99" w:rsidP="00011E99">
            <w:r>
              <w:t>Wrong PD</w:t>
            </w:r>
          </w:p>
        </w:tc>
        <w:tc>
          <w:tcPr>
            <w:tcW w:w="2189" w:type="dxa"/>
          </w:tcPr>
          <w:p w14:paraId="56CA9023" w14:textId="77777777" w:rsidR="00011E99" w:rsidRDefault="00011E99" w:rsidP="00011E99">
            <w:pPr>
              <w:jc w:val="right"/>
            </w:pPr>
            <w:r>
              <w:t>1398</w:t>
            </w:r>
          </w:p>
        </w:tc>
      </w:tr>
      <w:tr w:rsidR="00011E99" w14:paraId="4D76069D" w14:textId="77777777" w:rsidTr="00011E99">
        <w:tc>
          <w:tcPr>
            <w:tcW w:w="2456" w:type="dxa"/>
          </w:tcPr>
          <w:p w14:paraId="4368ECB2" w14:textId="77777777" w:rsidR="00011E99" w:rsidRDefault="00011E99" w:rsidP="00011E99">
            <w:r>
              <w:t>Spots and bubbles</w:t>
            </w:r>
          </w:p>
        </w:tc>
        <w:tc>
          <w:tcPr>
            <w:tcW w:w="2189" w:type="dxa"/>
          </w:tcPr>
          <w:p w14:paraId="2B4D3EFC" w14:textId="77777777" w:rsidR="00011E99" w:rsidRDefault="00011E99" w:rsidP="00011E99">
            <w:pPr>
              <w:jc w:val="right"/>
            </w:pPr>
            <w:r>
              <w:t>1371</w:t>
            </w:r>
          </w:p>
        </w:tc>
      </w:tr>
      <w:tr w:rsidR="00011E99" w14:paraId="0141F6AD" w14:textId="77777777" w:rsidTr="00011E99">
        <w:tc>
          <w:tcPr>
            <w:tcW w:w="2456" w:type="dxa"/>
          </w:tcPr>
          <w:p w14:paraId="43E8904C" w14:textId="77777777" w:rsidR="00011E99" w:rsidRDefault="00011E99" w:rsidP="00011E99">
            <w:r>
              <w:t>Wrong height</w:t>
            </w:r>
          </w:p>
        </w:tc>
        <w:tc>
          <w:tcPr>
            <w:tcW w:w="2189" w:type="dxa"/>
          </w:tcPr>
          <w:p w14:paraId="4BF49697" w14:textId="77777777" w:rsidR="00011E99" w:rsidRDefault="00011E99" w:rsidP="00011E99">
            <w:pPr>
              <w:jc w:val="right"/>
            </w:pPr>
            <w:r>
              <w:t>1130</w:t>
            </w:r>
          </w:p>
        </w:tc>
      </w:tr>
      <w:tr w:rsidR="00011E99" w14:paraId="606BBD10" w14:textId="77777777" w:rsidTr="00011E99">
        <w:tc>
          <w:tcPr>
            <w:tcW w:w="2456" w:type="dxa"/>
          </w:tcPr>
          <w:p w14:paraId="5AA0F9D4" w14:textId="77777777" w:rsidR="00011E99" w:rsidRDefault="00011E99" w:rsidP="00011E99">
            <w:r>
              <w:t>Right shape – big</w:t>
            </w:r>
          </w:p>
        </w:tc>
        <w:tc>
          <w:tcPr>
            <w:tcW w:w="2189" w:type="dxa"/>
          </w:tcPr>
          <w:p w14:paraId="6C9D0F95" w14:textId="77777777" w:rsidR="00011E99" w:rsidRDefault="00011E99" w:rsidP="00011E99">
            <w:pPr>
              <w:jc w:val="right"/>
            </w:pPr>
            <w:r>
              <w:t>1105</w:t>
            </w:r>
          </w:p>
        </w:tc>
      </w:tr>
      <w:tr w:rsidR="00011E99" w14:paraId="4BC77043" w14:textId="77777777" w:rsidTr="00011E99">
        <w:tc>
          <w:tcPr>
            <w:tcW w:w="2456" w:type="dxa"/>
          </w:tcPr>
          <w:p w14:paraId="20410B6C" w14:textId="77777777" w:rsidR="00011E99" w:rsidRDefault="00011E99" w:rsidP="00011E99">
            <w:r>
              <w:t>Lost in lab</w:t>
            </w:r>
          </w:p>
        </w:tc>
        <w:tc>
          <w:tcPr>
            <w:tcW w:w="2189" w:type="dxa"/>
          </w:tcPr>
          <w:p w14:paraId="7A5FE454" w14:textId="77777777" w:rsidR="00011E99" w:rsidRDefault="00011E99" w:rsidP="00011E99">
            <w:pPr>
              <w:jc w:val="right"/>
            </w:pPr>
            <w:r>
              <w:t>976</w:t>
            </w:r>
          </w:p>
        </w:tc>
      </w:tr>
      <w:tr w:rsidR="00011E99" w14:paraId="146FAA18" w14:textId="77777777" w:rsidTr="00011E99">
        <w:tc>
          <w:tcPr>
            <w:tcW w:w="2456" w:type="dxa"/>
          </w:tcPr>
          <w:p w14:paraId="3D2A9D05" w14:textId="77777777" w:rsidR="00011E99" w:rsidRDefault="00011E99" w:rsidP="00011E99">
            <w:r>
              <w:t>Spots/bubble – intern</w:t>
            </w:r>
          </w:p>
        </w:tc>
        <w:tc>
          <w:tcPr>
            <w:tcW w:w="2189" w:type="dxa"/>
          </w:tcPr>
          <w:p w14:paraId="26D6AB20" w14:textId="77777777" w:rsidR="00011E99" w:rsidRDefault="00011E99" w:rsidP="00011E99">
            <w:pPr>
              <w:jc w:val="right"/>
            </w:pPr>
            <w:r>
              <w:t>976</w:t>
            </w:r>
          </w:p>
        </w:tc>
      </w:tr>
    </w:tbl>
    <w:p w14:paraId="1ADD086D" w14:textId="66ADFA1B" w:rsidR="00055217" w:rsidRDefault="00055217" w:rsidP="00011E99">
      <w:pPr>
        <w:pStyle w:val="NoSpacing"/>
      </w:pPr>
    </w:p>
    <w:p w14:paraId="13A80B6D" w14:textId="2B8CFCB7" w:rsidR="00C164A3" w:rsidRDefault="00995581" w:rsidP="00D51EA8">
      <w:pPr>
        <w:pStyle w:val="NoSpacing"/>
        <w:numPr>
          <w:ilvl w:val="0"/>
          <w:numId w:val="43"/>
        </w:numPr>
      </w:pPr>
      <w:r>
        <w:t xml:space="preserve">Print-O-Matic printing company’s </w:t>
      </w:r>
      <w:r w:rsidR="00011E99">
        <w:t xml:space="preserve">employees </w:t>
      </w:r>
      <w:r>
        <w:t>have salaries that are cont</w:t>
      </w:r>
      <w:r w:rsidR="00073360">
        <w:t>ained in table #3.1.1</w:t>
      </w:r>
      <w:r w:rsidR="00C164A3">
        <w:t xml:space="preserve">. </w:t>
      </w:r>
    </w:p>
    <w:p w14:paraId="4A241118" w14:textId="3BA08AB5" w:rsidR="00995581" w:rsidRPr="00995581" w:rsidRDefault="00073360" w:rsidP="00995581">
      <w:pPr>
        <w:pStyle w:val="NoSpacing"/>
        <w:ind w:left="720"/>
        <w:rPr>
          <w:b/>
        </w:rPr>
      </w:pPr>
      <w:r>
        <w:rPr>
          <w:b/>
        </w:rPr>
        <w:t>Table #3.1.11</w:t>
      </w:r>
      <w:r w:rsidR="00995581">
        <w:rPr>
          <w:b/>
        </w:rPr>
        <w:t>: Salaries of Print-O-Matic Printing Company Employees</w:t>
      </w:r>
    </w:p>
    <w:tbl>
      <w:tblPr>
        <w:tblStyle w:val="TableGrid"/>
        <w:tblW w:w="0" w:type="auto"/>
        <w:tblInd w:w="1440" w:type="dxa"/>
        <w:tblLook w:val="04A0" w:firstRow="1" w:lastRow="0" w:firstColumn="1" w:lastColumn="0" w:noHBand="0" w:noVBand="1"/>
      </w:tblPr>
      <w:tblGrid>
        <w:gridCol w:w="2796"/>
        <w:gridCol w:w="1183"/>
      </w:tblGrid>
      <w:tr w:rsidR="00011E99" w14:paraId="4A9545A1" w14:textId="77777777" w:rsidTr="00C164A3">
        <w:tc>
          <w:tcPr>
            <w:tcW w:w="2796" w:type="dxa"/>
          </w:tcPr>
          <w:p w14:paraId="3CBC0215" w14:textId="77777777" w:rsidR="00011E99" w:rsidRDefault="00011E99" w:rsidP="00011E99">
            <w:r>
              <w:t>Employee</w:t>
            </w:r>
          </w:p>
        </w:tc>
        <w:tc>
          <w:tcPr>
            <w:tcW w:w="1183" w:type="dxa"/>
          </w:tcPr>
          <w:p w14:paraId="13A8B786" w14:textId="666389BD" w:rsidR="00011E99" w:rsidRDefault="00011E99" w:rsidP="00243A05">
            <w:pPr>
              <w:jc w:val="right"/>
            </w:pPr>
            <w:r>
              <w:t>Salary</w:t>
            </w:r>
            <w:r w:rsidR="00C164A3">
              <w:t xml:space="preserve"> ($)</w:t>
            </w:r>
          </w:p>
        </w:tc>
      </w:tr>
      <w:tr w:rsidR="00011E99" w14:paraId="0E5D2213" w14:textId="77777777" w:rsidTr="00C164A3">
        <w:tc>
          <w:tcPr>
            <w:tcW w:w="2796" w:type="dxa"/>
          </w:tcPr>
          <w:p w14:paraId="5B9D02EF" w14:textId="77777777" w:rsidR="00011E99" w:rsidRDefault="00011E99" w:rsidP="00011E99">
            <w:r>
              <w:t>CEO</w:t>
            </w:r>
          </w:p>
        </w:tc>
        <w:tc>
          <w:tcPr>
            <w:tcW w:w="1183" w:type="dxa"/>
          </w:tcPr>
          <w:p w14:paraId="318675AC" w14:textId="77777777" w:rsidR="00011E99" w:rsidRDefault="00011E99" w:rsidP="00243A05">
            <w:pPr>
              <w:jc w:val="right"/>
            </w:pPr>
            <w:r>
              <w:t>272,500</w:t>
            </w:r>
          </w:p>
        </w:tc>
      </w:tr>
      <w:tr w:rsidR="00011E99" w14:paraId="5C6BDC3F" w14:textId="77777777" w:rsidTr="00C164A3">
        <w:tc>
          <w:tcPr>
            <w:tcW w:w="2796" w:type="dxa"/>
          </w:tcPr>
          <w:p w14:paraId="25F0FD88" w14:textId="77777777" w:rsidR="00011E99" w:rsidRDefault="00011E99" w:rsidP="00011E99">
            <w:r>
              <w:t>Driver</w:t>
            </w:r>
          </w:p>
        </w:tc>
        <w:tc>
          <w:tcPr>
            <w:tcW w:w="1183" w:type="dxa"/>
          </w:tcPr>
          <w:p w14:paraId="293B20F3" w14:textId="77777777" w:rsidR="00011E99" w:rsidRDefault="00011E99" w:rsidP="00243A05">
            <w:pPr>
              <w:jc w:val="right"/>
            </w:pPr>
            <w:r>
              <w:t>58,456</w:t>
            </w:r>
          </w:p>
        </w:tc>
      </w:tr>
      <w:tr w:rsidR="00011E99" w14:paraId="4BC7EA75" w14:textId="77777777" w:rsidTr="00C164A3">
        <w:tc>
          <w:tcPr>
            <w:tcW w:w="2796" w:type="dxa"/>
          </w:tcPr>
          <w:p w14:paraId="27F94772" w14:textId="77777777" w:rsidR="00011E99" w:rsidRDefault="00011E99" w:rsidP="00011E99">
            <w:r>
              <w:t>CD74</w:t>
            </w:r>
          </w:p>
        </w:tc>
        <w:tc>
          <w:tcPr>
            <w:tcW w:w="1183" w:type="dxa"/>
          </w:tcPr>
          <w:p w14:paraId="2136BB9B" w14:textId="77777777" w:rsidR="00011E99" w:rsidRDefault="00011E99" w:rsidP="00243A05">
            <w:pPr>
              <w:jc w:val="right"/>
            </w:pPr>
            <w:r>
              <w:t>100,702</w:t>
            </w:r>
          </w:p>
        </w:tc>
      </w:tr>
      <w:tr w:rsidR="00011E99" w14:paraId="1E90CF4D" w14:textId="77777777" w:rsidTr="00C164A3">
        <w:tc>
          <w:tcPr>
            <w:tcW w:w="2796" w:type="dxa"/>
          </w:tcPr>
          <w:p w14:paraId="6B83D853" w14:textId="4E5DA8B6" w:rsidR="00011E99" w:rsidRDefault="00C164A3" w:rsidP="00011E99">
            <w:r>
              <w:t>CD65</w:t>
            </w:r>
          </w:p>
        </w:tc>
        <w:tc>
          <w:tcPr>
            <w:tcW w:w="1183" w:type="dxa"/>
          </w:tcPr>
          <w:p w14:paraId="3C0ECB0F" w14:textId="77777777" w:rsidR="00011E99" w:rsidRDefault="00011E99" w:rsidP="00243A05">
            <w:pPr>
              <w:jc w:val="right"/>
            </w:pPr>
            <w:r>
              <w:t>57,380</w:t>
            </w:r>
          </w:p>
        </w:tc>
      </w:tr>
      <w:tr w:rsidR="00011E99" w14:paraId="4933ACB7" w14:textId="77777777" w:rsidTr="00C164A3">
        <w:tc>
          <w:tcPr>
            <w:tcW w:w="2796" w:type="dxa"/>
          </w:tcPr>
          <w:p w14:paraId="346D7013" w14:textId="77777777" w:rsidR="00011E99" w:rsidRDefault="00011E99" w:rsidP="00011E99">
            <w:r>
              <w:t>Embellisher</w:t>
            </w:r>
          </w:p>
        </w:tc>
        <w:tc>
          <w:tcPr>
            <w:tcW w:w="1183" w:type="dxa"/>
          </w:tcPr>
          <w:p w14:paraId="65715E18" w14:textId="77777777" w:rsidR="00011E99" w:rsidRDefault="00011E99" w:rsidP="00243A05">
            <w:pPr>
              <w:jc w:val="right"/>
            </w:pPr>
            <w:r>
              <w:t>73,877</w:t>
            </w:r>
          </w:p>
        </w:tc>
      </w:tr>
      <w:tr w:rsidR="00011E99" w14:paraId="7C6C34EF" w14:textId="77777777" w:rsidTr="00C164A3">
        <w:tc>
          <w:tcPr>
            <w:tcW w:w="2796" w:type="dxa"/>
          </w:tcPr>
          <w:p w14:paraId="5E75B4D5" w14:textId="77777777" w:rsidR="00011E99" w:rsidRDefault="00011E99" w:rsidP="00011E99">
            <w:r>
              <w:t>Folder</w:t>
            </w:r>
          </w:p>
        </w:tc>
        <w:tc>
          <w:tcPr>
            <w:tcW w:w="1183" w:type="dxa"/>
          </w:tcPr>
          <w:p w14:paraId="64A72CBD" w14:textId="77777777" w:rsidR="00011E99" w:rsidRDefault="00011E99" w:rsidP="00243A05">
            <w:pPr>
              <w:jc w:val="right"/>
            </w:pPr>
            <w:r>
              <w:t>65,270</w:t>
            </w:r>
          </w:p>
        </w:tc>
      </w:tr>
      <w:tr w:rsidR="00011E99" w14:paraId="48EA07C2" w14:textId="77777777" w:rsidTr="00C164A3">
        <w:tc>
          <w:tcPr>
            <w:tcW w:w="2796" w:type="dxa"/>
          </w:tcPr>
          <w:p w14:paraId="5E37B2B4" w14:textId="77777777" w:rsidR="00011E99" w:rsidRDefault="00011E99" w:rsidP="00011E99">
            <w:r>
              <w:t>GTO</w:t>
            </w:r>
          </w:p>
        </w:tc>
        <w:tc>
          <w:tcPr>
            <w:tcW w:w="1183" w:type="dxa"/>
          </w:tcPr>
          <w:p w14:paraId="19CF833A" w14:textId="77777777" w:rsidR="00011E99" w:rsidRDefault="00011E99" w:rsidP="00243A05">
            <w:pPr>
              <w:jc w:val="right"/>
            </w:pPr>
            <w:r>
              <w:t>74,235</w:t>
            </w:r>
          </w:p>
        </w:tc>
      </w:tr>
      <w:tr w:rsidR="00011E99" w14:paraId="7716BC6E" w14:textId="77777777" w:rsidTr="00C164A3">
        <w:tc>
          <w:tcPr>
            <w:tcW w:w="2796" w:type="dxa"/>
          </w:tcPr>
          <w:p w14:paraId="0A096E90" w14:textId="77777777" w:rsidR="00011E99" w:rsidRDefault="00011E99" w:rsidP="00011E99">
            <w:r>
              <w:t>Handwork</w:t>
            </w:r>
          </w:p>
        </w:tc>
        <w:tc>
          <w:tcPr>
            <w:tcW w:w="1183" w:type="dxa"/>
          </w:tcPr>
          <w:p w14:paraId="26E33FE3" w14:textId="77777777" w:rsidR="00011E99" w:rsidRDefault="00011E99" w:rsidP="00243A05">
            <w:pPr>
              <w:jc w:val="right"/>
            </w:pPr>
            <w:r>
              <w:t>52,718</w:t>
            </w:r>
          </w:p>
        </w:tc>
      </w:tr>
      <w:tr w:rsidR="00011E99" w14:paraId="159074D1" w14:textId="77777777" w:rsidTr="00C164A3">
        <w:tc>
          <w:tcPr>
            <w:tcW w:w="2796" w:type="dxa"/>
          </w:tcPr>
          <w:p w14:paraId="3E47C76A" w14:textId="77777777" w:rsidR="00011E99" w:rsidRDefault="00011E99" w:rsidP="00011E99">
            <w:r>
              <w:t>Horizon</w:t>
            </w:r>
          </w:p>
        </w:tc>
        <w:tc>
          <w:tcPr>
            <w:tcW w:w="1183" w:type="dxa"/>
          </w:tcPr>
          <w:p w14:paraId="62BA064C" w14:textId="77777777" w:rsidR="00011E99" w:rsidRDefault="00011E99" w:rsidP="00243A05">
            <w:pPr>
              <w:jc w:val="right"/>
            </w:pPr>
            <w:r>
              <w:t>76,029</w:t>
            </w:r>
          </w:p>
        </w:tc>
      </w:tr>
      <w:tr w:rsidR="00011E99" w14:paraId="2E1BC9C9" w14:textId="77777777" w:rsidTr="00C164A3">
        <w:tc>
          <w:tcPr>
            <w:tcW w:w="2796" w:type="dxa"/>
          </w:tcPr>
          <w:p w14:paraId="02E075B7" w14:textId="77777777" w:rsidR="00011E99" w:rsidRDefault="00011E99" w:rsidP="00011E99">
            <w:r>
              <w:t>ITEK</w:t>
            </w:r>
          </w:p>
        </w:tc>
        <w:tc>
          <w:tcPr>
            <w:tcW w:w="1183" w:type="dxa"/>
          </w:tcPr>
          <w:p w14:paraId="78108DC5" w14:textId="77777777" w:rsidR="00011E99" w:rsidRDefault="00011E99" w:rsidP="00243A05">
            <w:pPr>
              <w:jc w:val="right"/>
            </w:pPr>
            <w:r>
              <w:t>64,553</w:t>
            </w:r>
          </w:p>
        </w:tc>
      </w:tr>
      <w:tr w:rsidR="00011E99" w14:paraId="73AA5193" w14:textId="77777777" w:rsidTr="00C164A3">
        <w:tc>
          <w:tcPr>
            <w:tcW w:w="2796" w:type="dxa"/>
          </w:tcPr>
          <w:p w14:paraId="7B19014D" w14:textId="77777777" w:rsidR="00011E99" w:rsidRDefault="00011E99" w:rsidP="00011E99">
            <w:r>
              <w:t>Mgmt</w:t>
            </w:r>
          </w:p>
        </w:tc>
        <w:tc>
          <w:tcPr>
            <w:tcW w:w="1183" w:type="dxa"/>
          </w:tcPr>
          <w:p w14:paraId="0953ECA6" w14:textId="77777777" w:rsidR="00011E99" w:rsidRDefault="00011E99" w:rsidP="00243A05">
            <w:pPr>
              <w:jc w:val="right"/>
            </w:pPr>
            <w:r>
              <w:t>108,448</w:t>
            </w:r>
          </w:p>
        </w:tc>
      </w:tr>
      <w:tr w:rsidR="00011E99" w14:paraId="42630539" w14:textId="77777777" w:rsidTr="00C164A3">
        <w:tc>
          <w:tcPr>
            <w:tcW w:w="2796" w:type="dxa"/>
          </w:tcPr>
          <w:p w14:paraId="2D19ED9E" w14:textId="77777777" w:rsidR="00011E99" w:rsidRDefault="00011E99" w:rsidP="00011E99">
            <w:r>
              <w:t>Platens</w:t>
            </w:r>
          </w:p>
        </w:tc>
        <w:tc>
          <w:tcPr>
            <w:tcW w:w="1183" w:type="dxa"/>
          </w:tcPr>
          <w:p w14:paraId="56BD9752" w14:textId="77777777" w:rsidR="00011E99" w:rsidRDefault="00011E99" w:rsidP="00243A05">
            <w:pPr>
              <w:jc w:val="right"/>
            </w:pPr>
            <w:r>
              <w:t>69,573</w:t>
            </w:r>
          </w:p>
        </w:tc>
      </w:tr>
      <w:tr w:rsidR="00011E99" w14:paraId="05F88EAB" w14:textId="77777777" w:rsidTr="00C164A3">
        <w:tc>
          <w:tcPr>
            <w:tcW w:w="2796" w:type="dxa"/>
          </w:tcPr>
          <w:p w14:paraId="6BCC2CC7" w14:textId="77777777" w:rsidR="00011E99" w:rsidRDefault="00011E99" w:rsidP="00011E99">
            <w:r>
              <w:t>Polar</w:t>
            </w:r>
          </w:p>
        </w:tc>
        <w:tc>
          <w:tcPr>
            <w:tcW w:w="1183" w:type="dxa"/>
          </w:tcPr>
          <w:p w14:paraId="12DEBCAA" w14:textId="77777777" w:rsidR="00011E99" w:rsidRDefault="00011E99" w:rsidP="00243A05">
            <w:pPr>
              <w:jc w:val="right"/>
            </w:pPr>
            <w:r>
              <w:t>75,526</w:t>
            </w:r>
          </w:p>
        </w:tc>
      </w:tr>
      <w:tr w:rsidR="00011E99" w14:paraId="70F52B26" w14:textId="77777777" w:rsidTr="00C164A3">
        <w:tc>
          <w:tcPr>
            <w:tcW w:w="2796" w:type="dxa"/>
          </w:tcPr>
          <w:p w14:paraId="46270837" w14:textId="77777777" w:rsidR="00011E99" w:rsidRDefault="00011E99" w:rsidP="00011E99">
            <w:r>
              <w:t>Pre Press Manager</w:t>
            </w:r>
          </w:p>
        </w:tc>
        <w:tc>
          <w:tcPr>
            <w:tcW w:w="1183" w:type="dxa"/>
          </w:tcPr>
          <w:p w14:paraId="627300DE" w14:textId="77777777" w:rsidR="00011E99" w:rsidRDefault="00011E99" w:rsidP="00243A05">
            <w:pPr>
              <w:jc w:val="right"/>
            </w:pPr>
            <w:r>
              <w:t>108,448</w:t>
            </w:r>
          </w:p>
        </w:tc>
      </w:tr>
      <w:tr w:rsidR="00011E99" w14:paraId="35334E2E" w14:textId="77777777" w:rsidTr="00C164A3">
        <w:tc>
          <w:tcPr>
            <w:tcW w:w="2796" w:type="dxa"/>
          </w:tcPr>
          <w:p w14:paraId="08853D3B" w14:textId="77777777" w:rsidR="00011E99" w:rsidRDefault="00011E99" w:rsidP="00011E99">
            <w:r>
              <w:t>Pre Press Manager/ IT</w:t>
            </w:r>
          </w:p>
        </w:tc>
        <w:tc>
          <w:tcPr>
            <w:tcW w:w="1183" w:type="dxa"/>
          </w:tcPr>
          <w:p w14:paraId="7A8AAD9D" w14:textId="77777777" w:rsidR="00011E99" w:rsidRDefault="00011E99" w:rsidP="00243A05">
            <w:pPr>
              <w:jc w:val="right"/>
            </w:pPr>
            <w:r>
              <w:t>98,837</w:t>
            </w:r>
          </w:p>
        </w:tc>
      </w:tr>
      <w:tr w:rsidR="00011E99" w14:paraId="69FD9ECA" w14:textId="77777777" w:rsidTr="00C164A3">
        <w:tc>
          <w:tcPr>
            <w:tcW w:w="2796" w:type="dxa"/>
          </w:tcPr>
          <w:p w14:paraId="624C4BF9" w14:textId="77777777" w:rsidR="00011E99" w:rsidRDefault="00011E99" w:rsidP="00011E99">
            <w:r>
              <w:t>Pre Press/ Graphic Artist</w:t>
            </w:r>
          </w:p>
        </w:tc>
        <w:tc>
          <w:tcPr>
            <w:tcW w:w="1183" w:type="dxa"/>
          </w:tcPr>
          <w:p w14:paraId="240B8BC4" w14:textId="77777777" w:rsidR="00011E99" w:rsidRDefault="00011E99" w:rsidP="00243A05">
            <w:pPr>
              <w:jc w:val="right"/>
            </w:pPr>
            <w:r>
              <w:t>75,311</w:t>
            </w:r>
          </w:p>
        </w:tc>
      </w:tr>
      <w:tr w:rsidR="00011E99" w14:paraId="7D85D77B" w14:textId="77777777" w:rsidTr="00C164A3">
        <w:tc>
          <w:tcPr>
            <w:tcW w:w="2796" w:type="dxa"/>
          </w:tcPr>
          <w:p w14:paraId="41C19B40" w14:textId="77777777" w:rsidR="00011E99" w:rsidRDefault="00011E99" w:rsidP="00011E99">
            <w:r>
              <w:t>Designer</w:t>
            </w:r>
          </w:p>
        </w:tc>
        <w:tc>
          <w:tcPr>
            <w:tcW w:w="1183" w:type="dxa"/>
          </w:tcPr>
          <w:p w14:paraId="3B6DC75C" w14:textId="77777777" w:rsidR="00011E99" w:rsidRDefault="00011E99" w:rsidP="00243A05">
            <w:pPr>
              <w:jc w:val="right"/>
            </w:pPr>
            <w:r>
              <w:t>90,090</w:t>
            </w:r>
          </w:p>
        </w:tc>
      </w:tr>
      <w:tr w:rsidR="00011E99" w14:paraId="50EA3C92" w14:textId="77777777" w:rsidTr="00C164A3">
        <w:tc>
          <w:tcPr>
            <w:tcW w:w="2796" w:type="dxa"/>
          </w:tcPr>
          <w:p w14:paraId="2CF5DC01" w14:textId="77777777" w:rsidR="00011E99" w:rsidRDefault="00011E99" w:rsidP="00011E99">
            <w:r>
              <w:t>Sales</w:t>
            </w:r>
          </w:p>
        </w:tc>
        <w:tc>
          <w:tcPr>
            <w:tcW w:w="1183" w:type="dxa"/>
          </w:tcPr>
          <w:p w14:paraId="6F05E9E1" w14:textId="77777777" w:rsidR="00011E99" w:rsidRDefault="00011E99" w:rsidP="00243A05">
            <w:pPr>
              <w:jc w:val="right"/>
            </w:pPr>
            <w:r>
              <w:t>109,739</w:t>
            </w:r>
          </w:p>
        </w:tc>
      </w:tr>
      <w:tr w:rsidR="00011E99" w14:paraId="4C84CD35" w14:textId="77777777" w:rsidTr="00C164A3">
        <w:tc>
          <w:tcPr>
            <w:tcW w:w="2796" w:type="dxa"/>
          </w:tcPr>
          <w:p w14:paraId="7CEA9DDF" w14:textId="77777777" w:rsidR="00011E99" w:rsidRDefault="00011E99" w:rsidP="00011E99">
            <w:r>
              <w:t>Administration</w:t>
            </w:r>
          </w:p>
        </w:tc>
        <w:tc>
          <w:tcPr>
            <w:tcW w:w="1183" w:type="dxa"/>
          </w:tcPr>
          <w:p w14:paraId="4FB77809" w14:textId="77777777" w:rsidR="00011E99" w:rsidRDefault="00011E99" w:rsidP="00243A05">
            <w:pPr>
              <w:jc w:val="right"/>
            </w:pPr>
            <w:r>
              <w:t>66,346</w:t>
            </w:r>
          </w:p>
        </w:tc>
      </w:tr>
    </w:tbl>
    <w:p w14:paraId="4E265089" w14:textId="32983EED" w:rsidR="00015022" w:rsidRDefault="00C164A3" w:rsidP="00C164A3">
      <w:pPr>
        <w:pStyle w:val="NoSpacing"/>
        <w:numPr>
          <w:ilvl w:val="0"/>
          <w:numId w:val="13"/>
        </w:numPr>
      </w:pPr>
      <w:r>
        <w:t>Find</w:t>
      </w:r>
      <w:r w:rsidR="00015022">
        <w:t xml:space="preserve"> </w:t>
      </w:r>
      <w:r>
        <w:t>the mean and median.</w:t>
      </w:r>
    </w:p>
    <w:p w14:paraId="744BBAC2" w14:textId="39F2BDB5" w:rsidR="00C164A3" w:rsidRDefault="00C164A3" w:rsidP="00C164A3">
      <w:pPr>
        <w:pStyle w:val="NoSpacing"/>
        <w:numPr>
          <w:ilvl w:val="0"/>
          <w:numId w:val="13"/>
        </w:numPr>
      </w:pPr>
      <w:r>
        <w:t>Find the mean and median with the CEO’s salary removed.</w:t>
      </w:r>
    </w:p>
    <w:p w14:paraId="2E4220D8" w14:textId="591E2F29" w:rsidR="00C164A3" w:rsidRDefault="00C164A3" w:rsidP="00C164A3">
      <w:pPr>
        <w:pStyle w:val="NoSpacing"/>
        <w:numPr>
          <w:ilvl w:val="0"/>
          <w:numId w:val="13"/>
        </w:numPr>
      </w:pPr>
      <w:r>
        <w:lastRenderedPageBreak/>
        <w:t>What happened to the mean and median when the CEO’s salary was removed?  Why?</w:t>
      </w:r>
    </w:p>
    <w:p w14:paraId="435F812F" w14:textId="378A8BB3" w:rsidR="00C164A3" w:rsidRDefault="00C164A3" w:rsidP="00C164A3">
      <w:pPr>
        <w:pStyle w:val="NoSpacing"/>
        <w:numPr>
          <w:ilvl w:val="0"/>
          <w:numId w:val="13"/>
        </w:numPr>
      </w:pPr>
      <w:r>
        <w:t>If you were the CEO, who is answering concerns from the union that employees are underpaid, which average of the complete data set would you prefer?  Why?</w:t>
      </w:r>
    </w:p>
    <w:p w14:paraId="0DF94E7C" w14:textId="5B331531" w:rsidR="00C164A3" w:rsidRDefault="00C164A3" w:rsidP="00C164A3">
      <w:pPr>
        <w:pStyle w:val="NoSpacing"/>
        <w:numPr>
          <w:ilvl w:val="0"/>
          <w:numId w:val="13"/>
        </w:numPr>
      </w:pPr>
      <w:r>
        <w:t>If you were a platen worker, who believes that the employees need a raise, which average would you prefer?  Why?</w:t>
      </w:r>
    </w:p>
    <w:p w14:paraId="42704E37" w14:textId="77777777" w:rsidR="000B7823" w:rsidRDefault="000B7823" w:rsidP="000B7823">
      <w:pPr>
        <w:pStyle w:val="NoSpacing"/>
        <w:ind w:left="720"/>
      </w:pPr>
    </w:p>
    <w:p w14:paraId="421D2909" w14:textId="34202CCE" w:rsidR="00025E19" w:rsidRDefault="00025E19" w:rsidP="00D51EA8">
      <w:pPr>
        <w:pStyle w:val="NoSpacing"/>
        <w:numPr>
          <w:ilvl w:val="0"/>
          <w:numId w:val="43"/>
        </w:numPr>
      </w:pPr>
      <w:r>
        <w:t xml:space="preserve">Print-O-Matic printing company spends </w:t>
      </w:r>
      <w:r w:rsidR="00995581">
        <w:t>specific amounts on</w:t>
      </w:r>
      <w:r>
        <w:t xml:space="preserve"> fixed costs every month.</w:t>
      </w:r>
      <w:r w:rsidR="00995581">
        <w:t xml:space="preserve">  The costs of those</w:t>
      </w:r>
      <w:r w:rsidR="00073360">
        <w:t xml:space="preserve"> fixed costs are in table #3.1.12</w:t>
      </w:r>
      <w:r w:rsidR="00995581">
        <w:t>.</w:t>
      </w:r>
    </w:p>
    <w:p w14:paraId="5FE9852C" w14:textId="797E9DDC" w:rsidR="00995581" w:rsidRPr="00995581" w:rsidRDefault="00073360" w:rsidP="00995581">
      <w:pPr>
        <w:pStyle w:val="NoSpacing"/>
        <w:ind w:left="720"/>
        <w:rPr>
          <w:b/>
        </w:rPr>
      </w:pPr>
      <w:r>
        <w:rPr>
          <w:b/>
        </w:rPr>
        <w:t>Table #3.1.12</w:t>
      </w:r>
      <w:r w:rsidR="00995581">
        <w:rPr>
          <w:b/>
        </w:rPr>
        <w:t>: Fixed Costs for Print-O-Matic Printing Company</w:t>
      </w:r>
    </w:p>
    <w:tbl>
      <w:tblPr>
        <w:tblStyle w:val="TableGrid"/>
        <w:tblW w:w="0" w:type="auto"/>
        <w:tblInd w:w="1440" w:type="dxa"/>
        <w:tblLook w:val="04A0" w:firstRow="1" w:lastRow="0" w:firstColumn="1" w:lastColumn="0" w:noHBand="0" w:noVBand="1"/>
      </w:tblPr>
      <w:tblGrid>
        <w:gridCol w:w="2329"/>
        <w:gridCol w:w="1043"/>
      </w:tblGrid>
      <w:tr w:rsidR="00025E19" w:rsidRPr="00025E19" w14:paraId="6E1B9B4B" w14:textId="77777777" w:rsidTr="00025E19">
        <w:tc>
          <w:tcPr>
            <w:tcW w:w="2329" w:type="dxa"/>
          </w:tcPr>
          <w:p w14:paraId="6B3E7341" w14:textId="34216CE8" w:rsidR="00025E19" w:rsidRPr="00025E19" w:rsidRDefault="00025E19" w:rsidP="00025E19">
            <w:pPr>
              <w:pStyle w:val="NoSpacing"/>
            </w:pPr>
            <w:r>
              <w:t>Monthly charges</w:t>
            </w:r>
          </w:p>
        </w:tc>
        <w:tc>
          <w:tcPr>
            <w:tcW w:w="1043" w:type="dxa"/>
          </w:tcPr>
          <w:p w14:paraId="55D882B7" w14:textId="015BC00D" w:rsidR="00025E19" w:rsidRPr="00025E19" w:rsidRDefault="00025E19" w:rsidP="00243A05">
            <w:pPr>
              <w:pStyle w:val="NoSpacing"/>
              <w:jc w:val="right"/>
            </w:pPr>
            <w:r>
              <w:t>Monthly cost ($)</w:t>
            </w:r>
          </w:p>
        </w:tc>
      </w:tr>
      <w:tr w:rsidR="00025E19" w:rsidRPr="00025E19" w14:paraId="282A5D77" w14:textId="77777777" w:rsidTr="00025E19">
        <w:tc>
          <w:tcPr>
            <w:tcW w:w="2329" w:type="dxa"/>
          </w:tcPr>
          <w:p w14:paraId="605B73C1" w14:textId="77777777" w:rsidR="00025E19" w:rsidRPr="00025E19" w:rsidRDefault="00025E19" w:rsidP="00025E19">
            <w:pPr>
              <w:pStyle w:val="NoSpacing"/>
            </w:pPr>
            <w:r w:rsidRPr="00025E19">
              <w:t>Bank charges</w:t>
            </w:r>
          </w:p>
        </w:tc>
        <w:tc>
          <w:tcPr>
            <w:tcW w:w="1043" w:type="dxa"/>
          </w:tcPr>
          <w:p w14:paraId="2F749FFC" w14:textId="77777777" w:rsidR="00025E19" w:rsidRPr="00025E19" w:rsidRDefault="00025E19" w:rsidP="00243A05">
            <w:pPr>
              <w:pStyle w:val="NoSpacing"/>
              <w:jc w:val="right"/>
            </w:pPr>
            <w:r w:rsidRPr="00025E19">
              <w:t>482</w:t>
            </w:r>
          </w:p>
        </w:tc>
      </w:tr>
      <w:tr w:rsidR="00025E19" w:rsidRPr="00025E19" w14:paraId="4F473DC6" w14:textId="77777777" w:rsidTr="00025E19">
        <w:tc>
          <w:tcPr>
            <w:tcW w:w="2329" w:type="dxa"/>
          </w:tcPr>
          <w:p w14:paraId="7C506CAD" w14:textId="5E2FD784" w:rsidR="00025E19" w:rsidRPr="00025E19" w:rsidRDefault="008E31F7" w:rsidP="00025E19">
            <w:pPr>
              <w:pStyle w:val="NoSpacing"/>
            </w:pPr>
            <w:r>
              <w:t>C</w:t>
            </w:r>
            <w:r w:rsidR="00025E19" w:rsidRPr="00025E19">
              <w:t>leaning</w:t>
            </w:r>
          </w:p>
        </w:tc>
        <w:tc>
          <w:tcPr>
            <w:tcW w:w="1043" w:type="dxa"/>
          </w:tcPr>
          <w:p w14:paraId="34662FDF" w14:textId="77777777" w:rsidR="00025E19" w:rsidRPr="00025E19" w:rsidRDefault="00025E19" w:rsidP="00243A05">
            <w:pPr>
              <w:pStyle w:val="NoSpacing"/>
              <w:jc w:val="right"/>
            </w:pPr>
            <w:r w:rsidRPr="00025E19">
              <w:t>2208</w:t>
            </w:r>
          </w:p>
        </w:tc>
      </w:tr>
      <w:tr w:rsidR="00025E19" w:rsidRPr="00025E19" w14:paraId="44253C5F" w14:textId="77777777" w:rsidTr="00025E19">
        <w:tc>
          <w:tcPr>
            <w:tcW w:w="2329" w:type="dxa"/>
          </w:tcPr>
          <w:p w14:paraId="7B19C4DF" w14:textId="7D86DA49" w:rsidR="00025E19" w:rsidRPr="00025E19" w:rsidRDefault="008E31F7" w:rsidP="00025E19">
            <w:pPr>
              <w:pStyle w:val="NoSpacing"/>
            </w:pPr>
            <w:r>
              <w:t>C</w:t>
            </w:r>
            <w:r w:rsidR="00025E19" w:rsidRPr="00025E19">
              <w:t>omputer expensive</w:t>
            </w:r>
          </w:p>
        </w:tc>
        <w:tc>
          <w:tcPr>
            <w:tcW w:w="1043" w:type="dxa"/>
          </w:tcPr>
          <w:p w14:paraId="26A28717" w14:textId="77777777" w:rsidR="00025E19" w:rsidRPr="00025E19" w:rsidRDefault="00025E19" w:rsidP="00243A05">
            <w:pPr>
              <w:pStyle w:val="NoSpacing"/>
              <w:jc w:val="right"/>
            </w:pPr>
            <w:r w:rsidRPr="00025E19">
              <w:t>2471</w:t>
            </w:r>
          </w:p>
        </w:tc>
      </w:tr>
      <w:tr w:rsidR="00025E19" w:rsidRPr="00025E19" w14:paraId="7084D6FC" w14:textId="77777777" w:rsidTr="00025E19">
        <w:tc>
          <w:tcPr>
            <w:tcW w:w="2329" w:type="dxa"/>
          </w:tcPr>
          <w:p w14:paraId="6389D922" w14:textId="40FB0B3C" w:rsidR="00025E19" w:rsidRPr="00025E19" w:rsidRDefault="008E31F7" w:rsidP="00025E19">
            <w:pPr>
              <w:pStyle w:val="NoSpacing"/>
            </w:pPr>
            <w:r>
              <w:t>L</w:t>
            </w:r>
            <w:r w:rsidR="00025E19" w:rsidRPr="00025E19">
              <w:t>ease payments</w:t>
            </w:r>
          </w:p>
        </w:tc>
        <w:tc>
          <w:tcPr>
            <w:tcW w:w="1043" w:type="dxa"/>
          </w:tcPr>
          <w:p w14:paraId="3A5BD846" w14:textId="77777777" w:rsidR="00025E19" w:rsidRPr="00025E19" w:rsidRDefault="00025E19" w:rsidP="00243A05">
            <w:pPr>
              <w:pStyle w:val="NoSpacing"/>
              <w:jc w:val="right"/>
            </w:pPr>
            <w:r w:rsidRPr="00025E19">
              <w:t>2656</w:t>
            </w:r>
          </w:p>
        </w:tc>
      </w:tr>
      <w:tr w:rsidR="00025E19" w:rsidRPr="00025E19" w14:paraId="304954B4" w14:textId="77777777" w:rsidTr="00025E19">
        <w:tc>
          <w:tcPr>
            <w:tcW w:w="2329" w:type="dxa"/>
          </w:tcPr>
          <w:p w14:paraId="33386E6B" w14:textId="41081F16" w:rsidR="00025E19" w:rsidRPr="00025E19" w:rsidRDefault="008E31F7" w:rsidP="00025E19">
            <w:pPr>
              <w:pStyle w:val="NoSpacing"/>
            </w:pPr>
            <w:r>
              <w:t>P</w:t>
            </w:r>
            <w:r w:rsidR="00025E19" w:rsidRPr="00025E19">
              <w:t>ostage</w:t>
            </w:r>
          </w:p>
        </w:tc>
        <w:tc>
          <w:tcPr>
            <w:tcW w:w="1043" w:type="dxa"/>
          </w:tcPr>
          <w:p w14:paraId="16F0D5DE" w14:textId="77777777" w:rsidR="00025E19" w:rsidRPr="00025E19" w:rsidRDefault="00025E19" w:rsidP="00243A05">
            <w:pPr>
              <w:pStyle w:val="NoSpacing"/>
              <w:jc w:val="right"/>
            </w:pPr>
            <w:r w:rsidRPr="00025E19">
              <w:t>2117</w:t>
            </w:r>
          </w:p>
        </w:tc>
      </w:tr>
      <w:tr w:rsidR="00025E19" w:rsidRPr="00025E19" w14:paraId="48067D43" w14:textId="77777777" w:rsidTr="00025E19">
        <w:tc>
          <w:tcPr>
            <w:tcW w:w="2329" w:type="dxa"/>
          </w:tcPr>
          <w:p w14:paraId="084359EE" w14:textId="03BD5136" w:rsidR="00025E19" w:rsidRPr="00025E19" w:rsidRDefault="008E31F7" w:rsidP="00025E19">
            <w:pPr>
              <w:pStyle w:val="NoSpacing"/>
            </w:pPr>
            <w:r>
              <w:t>U</w:t>
            </w:r>
            <w:r w:rsidR="00025E19" w:rsidRPr="00025E19">
              <w:t>niforms</w:t>
            </w:r>
          </w:p>
        </w:tc>
        <w:tc>
          <w:tcPr>
            <w:tcW w:w="1043" w:type="dxa"/>
          </w:tcPr>
          <w:p w14:paraId="1ADDBF74" w14:textId="77777777" w:rsidR="00025E19" w:rsidRPr="00025E19" w:rsidRDefault="00025E19" w:rsidP="00243A05">
            <w:pPr>
              <w:pStyle w:val="NoSpacing"/>
              <w:jc w:val="right"/>
            </w:pPr>
            <w:r w:rsidRPr="00025E19">
              <w:t>2600</w:t>
            </w:r>
          </w:p>
        </w:tc>
      </w:tr>
    </w:tbl>
    <w:p w14:paraId="01805771" w14:textId="129E2BFB" w:rsidR="00025E19" w:rsidRDefault="00025E19" w:rsidP="00025E19">
      <w:pPr>
        <w:pStyle w:val="NoSpacing"/>
        <w:numPr>
          <w:ilvl w:val="0"/>
          <w:numId w:val="15"/>
        </w:numPr>
      </w:pPr>
      <w:r>
        <w:t>Find the mean and median.</w:t>
      </w:r>
    </w:p>
    <w:p w14:paraId="33A73596" w14:textId="40AB7BEE" w:rsidR="00025E19" w:rsidRDefault="00025E19" w:rsidP="00025E19">
      <w:pPr>
        <w:pStyle w:val="NoSpacing"/>
        <w:numPr>
          <w:ilvl w:val="0"/>
          <w:numId w:val="15"/>
        </w:numPr>
      </w:pPr>
      <w:r>
        <w:t>Find the mean and median with the bank charges removed.</w:t>
      </w:r>
    </w:p>
    <w:p w14:paraId="30BF836D" w14:textId="57078885" w:rsidR="00025E19" w:rsidRDefault="00025E19" w:rsidP="00025E19">
      <w:pPr>
        <w:pStyle w:val="NoSpacing"/>
        <w:numPr>
          <w:ilvl w:val="0"/>
          <w:numId w:val="15"/>
        </w:numPr>
      </w:pPr>
      <w:r>
        <w:t>What happened to the mean and median when the bank charges was removed?  Why?</w:t>
      </w:r>
    </w:p>
    <w:p w14:paraId="3E21B9F6" w14:textId="7A5B5C64" w:rsidR="00025E19" w:rsidRDefault="00025E19" w:rsidP="00025E19">
      <w:pPr>
        <w:pStyle w:val="NoSpacing"/>
        <w:numPr>
          <w:ilvl w:val="0"/>
          <w:numId w:val="15"/>
        </w:numPr>
      </w:pPr>
      <w:r>
        <w:t xml:space="preserve">If it is your job to </w:t>
      </w:r>
      <w:r w:rsidR="00242E74">
        <w:t>oversee the fixed costs, which average using the complete data set would you prefer to use when submitting a report to administration to show that costs are low?</w:t>
      </w:r>
      <w:r>
        <w:t xml:space="preserve"> Why?</w:t>
      </w:r>
    </w:p>
    <w:p w14:paraId="44D3B5B9" w14:textId="12E5D77D" w:rsidR="00242E74" w:rsidRDefault="00242E74" w:rsidP="00242E74">
      <w:pPr>
        <w:pStyle w:val="NoSpacing"/>
        <w:numPr>
          <w:ilvl w:val="0"/>
          <w:numId w:val="15"/>
        </w:numPr>
      </w:pPr>
      <w:r>
        <w:t xml:space="preserve">If it is your job to </w:t>
      </w:r>
      <w:r w:rsidR="0080199B">
        <w:t>find places in the budget to reduce costs</w:t>
      </w:r>
      <w:r>
        <w:t>, which average using the complete data set would you prefer to use when submitting a report to administration to show</w:t>
      </w:r>
      <w:r w:rsidR="0080199B">
        <w:t xml:space="preserve"> that fixed costs need to be reduced</w:t>
      </w:r>
      <w:r>
        <w:t>? Why?</w:t>
      </w:r>
    </w:p>
    <w:p w14:paraId="625005EE" w14:textId="515196C8" w:rsidR="002606D2" w:rsidRDefault="002606D2" w:rsidP="00025E19">
      <w:pPr>
        <w:pStyle w:val="NoSpacing"/>
        <w:ind w:left="720"/>
      </w:pPr>
    </w:p>
    <w:p w14:paraId="27BA8385" w14:textId="17152ABA" w:rsidR="00015022" w:rsidRDefault="003354C2" w:rsidP="00D51EA8">
      <w:pPr>
        <w:pStyle w:val="NoSpacing"/>
        <w:numPr>
          <w:ilvl w:val="0"/>
          <w:numId w:val="43"/>
        </w:numPr>
      </w:pPr>
      <w:r>
        <w:t>State which type of measurement scale each represents, and then w</w:t>
      </w:r>
      <w:r w:rsidR="00015022">
        <w:t>hich center measure</w:t>
      </w:r>
      <w:r w:rsidR="0080199B">
        <w:t>s can be use for the variable?</w:t>
      </w:r>
    </w:p>
    <w:p w14:paraId="1688A264" w14:textId="526FA5B0" w:rsidR="0080199B" w:rsidRDefault="0080199B" w:rsidP="0080199B">
      <w:pPr>
        <w:pStyle w:val="NoSpacing"/>
        <w:numPr>
          <w:ilvl w:val="0"/>
          <w:numId w:val="16"/>
        </w:numPr>
      </w:pPr>
      <w:r>
        <w:t>You collect data o</w:t>
      </w:r>
      <w:r w:rsidR="008B16E5">
        <w:t>n people’s likelihood (very likely, likely, neutral, unlikely, very unlikely) to vote for a candidate</w:t>
      </w:r>
      <w:r>
        <w:t>.</w:t>
      </w:r>
    </w:p>
    <w:p w14:paraId="60B7352E" w14:textId="6407DF32" w:rsidR="0080199B" w:rsidRDefault="0080199B" w:rsidP="0080199B">
      <w:pPr>
        <w:pStyle w:val="NoSpacing"/>
        <w:numPr>
          <w:ilvl w:val="0"/>
          <w:numId w:val="16"/>
        </w:numPr>
      </w:pPr>
      <w:r>
        <w:t>You collect data on the diameter at breast height of trees in the Coconino National Forest.</w:t>
      </w:r>
    </w:p>
    <w:p w14:paraId="1D0A7EF9" w14:textId="76EB492D" w:rsidR="0080199B" w:rsidRDefault="0080199B" w:rsidP="0080199B">
      <w:pPr>
        <w:pStyle w:val="NoSpacing"/>
        <w:numPr>
          <w:ilvl w:val="0"/>
          <w:numId w:val="16"/>
        </w:numPr>
      </w:pPr>
      <w:r>
        <w:t>You collect data on the year wineries were started.</w:t>
      </w:r>
    </w:p>
    <w:p w14:paraId="36B5C8F6" w14:textId="07897DE6" w:rsidR="0080199B" w:rsidRDefault="0080199B" w:rsidP="0080199B">
      <w:pPr>
        <w:pStyle w:val="NoSpacing"/>
        <w:numPr>
          <w:ilvl w:val="0"/>
          <w:numId w:val="16"/>
        </w:numPr>
      </w:pPr>
      <w:r>
        <w:t>You collec</w:t>
      </w:r>
      <w:r w:rsidR="003354C2">
        <w:t>t the drink types that people in Sydney, Australia drink.</w:t>
      </w:r>
    </w:p>
    <w:p w14:paraId="211FC05D" w14:textId="77777777" w:rsidR="003354C2" w:rsidRDefault="003354C2" w:rsidP="003354C2">
      <w:pPr>
        <w:pStyle w:val="NoSpacing"/>
        <w:ind w:left="1080"/>
      </w:pPr>
    </w:p>
    <w:p w14:paraId="740C6EC4" w14:textId="28B300A8" w:rsidR="003354C2" w:rsidRDefault="003354C2" w:rsidP="00D51EA8">
      <w:pPr>
        <w:pStyle w:val="NoSpacing"/>
        <w:numPr>
          <w:ilvl w:val="0"/>
          <w:numId w:val="43"/>
        </w:numPr>
      </w:pPr>
      <w:r>
        <w:t>State which type of measurement scale each represents, and then which center measures can be use for the variable?</w:t>
      </w:r>
    </w:p>
    <w:p w14:paraId="1C0251BD" w14:textId="349BA07A" w:rsidR="003354C2" w:rsidRDefault="003354C2" w:rsidP="003354C2">
      <w:pPr>
        <w:pStyle w:val="NoSpacing"/>
        <w:numPr>
          <w:ilvl w:val="0"/>
          <w:numId w:val="17"/>
        </w:numPr>
      </w:pPr>
      <w:r>
        <w:t>You collect data on the height of plants using a new fertilizer.</w:t>
      </w:r>
    </w:p>
    <w:p w14:paraId="20066EF1" w14:textId="2B4D42E4" w:rsidR="003354C2" w:rsidRDefault="003354C2" w:rsidP="003354C2">
      <w:pPr>
        <w:pStyle w:val="NoSpacing"/>
        <w:numPr>
          <w:ilvl w:val="0"/>
          <w:numId w:val="17"/>
        </w:numPr>
      </w:pPr>
      <w:r>
        <w:t>You collect data on the cars that people drive in Campbelltown, Australia.</w:t>
      </w:r>
    </w:p>
    <w:p w14:paraId="40AF9754" w14:textId="38F728AE" w:rsidR="003354C2" w:rsidRDefault="003354C2" w:rsidP="003354C2">
      <w:pPr>
        <w:pStyle w:val="NoSpacing"/>
        <w:numPr>
          <w:ilvl w:val="0"/>
          <w:numId w:val="17"/>
        </w:numPr>
      </w:pPr>
      <w:r>
        <w:t xml:space="preserve">You collect data on the temperature at different locations in Antarctica. </w:t>
      </w:r>
    </w:p>
    <w:p w14:paraId="4E0BE258" w14:textId="09F4E3FA" w:rsidR="003354C2" w:rsidRDefault="003354C2" w:rsidP="003354C2">
      <w:pPr>
        <w:pStyle w:val="NoSpacing"/>
        <w:numPr>
          <w:ilvl w:val="0"/>
          <w:numId w:val="17"/>
        </w:numPr>
      </w:pPr>
      <w:r>
        <w:t>You collect data on the firs</w:t>
      </w:r>
      <w:r w:rsidR="008B16E5">
        <w:t>t, second, and third winner in a beer competition.</w:t>
      </w:r>
    </w:p>
    <w:p w14:paraId="3F5AA5C2" w14:textId="77777777" w:rsidR="00055217" w:rsidRDefault="00055217">
      <w:r>
        <w:br w:type="page"/>
      </w:r>
    </w:p>
    <w:p w14:paraId="5E721E64" w14:textId="65D534E2" w:rsidR="00015022" w:rsidRDefault="008B16E5" w:rsidP="00D51EA8">
      <w:pPr>
        <w:pStyle w:val="NoSpacing"/>
        <w:numPr>
          <w:ilvl w:val="0"/>
          <w:numId w:val="43"/>
        </w:numPr>
      </w:pPr>
      <w:r>
        <w:lastRenderedPageBreak/>
        <w:t>Looking a</w:t>
      </w:r>
      <w:r w:rsidR="00995581">
        <w:t>t</w:t>
      </w:r>
      <w:r>
        <w:t xml:space="preserve"> graph</w:t>
      </w:r>
      <w:r w:rsidR="00995581">
        <w:t xml:space="preserve"> #3.1.1</w:t>
      </w:r>
      <w:r>
        <w:t xml:space="preserve">, </w:t>
      </w:r>
      <w:r w:rsidR="006D6D57">
        <w:t xml:space="preserve">state if the graph is skewed left, skewed right, or symmetric and then state </w:t>
      </w:r>
      <w:r>
        <w:t>which is larger</w:t>
      </w:r>
      <w:r w:rsidR="006D6D57">
        <w:t>,</w:t>
      </w:r>
      <w:r>
        <w:t xml:space="preserve"> the mean or the median?</w:t>
      </w:r>
    </w:p>
    <w:p w14:paraId="2931698B" w14:textId="67AACC71" w:rsidR="00995581" w:rsidRPr="00995581" w:rsidRDefault="00995581" w:rsidP="00995581">
      <w:pPr>
        <w:pStyle w:val="NoSpacing"/>
        <w:ind w:left="720"/>
        <w:rPr>
          <w:b/>
        </w:rPr>
      </w:pPr>
      <w:r>
        <w:rPr>
          <w:b/>
        </w:rPr>
        <w:t>Graph #3.1.1: Skewed or Symmetric Graph</w:t>
      </w:r>
    </w:p>
    <w:p w14:paraId="7265F035" w14:textId="2BDC1FD8" w:rsidR="006D6D57" w:rsidRDefault="00C01B19" w:rsidP="00C01B19">
      <w:pPr>
        <w:pStyle w:val="NoSpacing"/>
        <w:ind w:left="1440"/>
      </w:pPr>
      <w:r w:rsidRPr="00C01B19">
        <w:rPr>
          <w:noProof/>
          <w:lang w:eastAsia="en-US"/>
        </w:rPr>
        <w:drawing>
          <wp:inline distT="0" distB="0" distL="0" distR="0" wp14:anchorId="07CD3402" wp14:editId="53061839">
            <wp:extent cx="4584700" cy="2755900"/>
            <wp:effectExtent l="0" t="0" r="12700" b="1270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5048F341" w14:textId="77777777" w:rsidR="00C01B19" w:rsidRDefault="00C01B19" w:rsidP="00C01B19">
      <w:pPr>
        <w:pStyle w:val="NoSpacing"/>
        <w:ind w:left="1440"/>
      </w:pPr>
    </w:p>
    <w:p w14:paraId="756CA831" w14:textId="5A13B9A0" w:rsidR="00BC2F57" w:rsidRDefault="00BC2F57" w:rsidP="00D51EA8">
      <w:pPr>
        <w:pStyle w:val="NoSpacing"/>
        <w:numPr>
          <w:ilvl w:val="0"/>
          <w:numId w:val="43"/>
        </w:numPr>
      </w:pPr>
      <w:r>
        <w:t>Looking at graph</w:t>
      </w:r>
      <w:r w:rsidR="00995581">
        <w:t xml:space="preserve"> #3.1.2</w:t>
      </w:r>
      <w:r>
        <w:t>, state if the graph is skewed left, skewed right, or symmetric and then state which is larger, the mean or the median?</w:t>
      </w:r>
    </w:p>
    <w:p w14:paraId="41C50BF6" w14:textId="644DA81C" w:rsidR="00995581" w:rsidRPr="00995581" w:rsidRDefault="00995581" w:rsidP="00995581">
      <w:pPr>
        <w:pStyle w:val="NoSpacing"/>
        <w:ind w:left="720"/>
        <w:rPr>
          <w:b/>
        </w:rPr>
      </w:pPr>
      <w:r>
        <w:rPr>
          <w:b/>
        </w:rPr>
        <w:t>Graph #3.1.2: Skewed or Symmetric Graph</w:t>
      </w:r>
    </w:p>
    <w:p w14:paraId="0050244F" w14:textId="72AE90BF" w:rsidR="00055217" w:rsidRDefault="00C01B19" w:rsidP="00C01B19">
      <w:pPr>
        <w:ind w:left="1440"/>
      </w:pPr>
      <w:r w:rsidRPr="00C01B19">
        <w:rPr>
          <w:noProof/>
          <w:lang w:eastAsia="en-US"/>
        </w:rPr>
        <w:drawing>
          <wp:inline distT="0" distB="0" distL="0" distR="0" wp14:anchorId="288A8EDC" wp14:editId="2BB24FDD">
            <wp:extent cx="4584700" cy="2755900"/>
            <wp:effectExtent l="0" t="0" r="12700" b="1270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r w:rsidR="00055217">
        <w:br w:type="page"/>
      </w:r>
    </w:p>
    <w:p w14:paraId="3B8902DB" w14:textId="1FBB4671" w:rsidR="006D6D57" w:rsidRDefault="00BC2F57" w:rsidP="00D51EA8">
      <w:pPr>
        <w:pStyle w:val="NoSpacing"/>
        <w:numPr>
          <w:ilvl w:val="0"/>
          <w:numId w:val="43"/>
        </w:numPr>
      </w:pPr>
      <w:r>
        <w:lastRenderedPageBreak/>
        <w:t>An employee at Coconino Community College</w:t>
      </w:r>
      <w:r w:rsidR="00B776A8">
        <w:t xml:space="preserve"> (CCC)</w:t>
      </w:r>
      <w:r>
        <w:t xml:space="preserve"> is evaluated based on </w:t>
      </w:r>
      <w:r w:rsidR="00B776A8">
        <w:t xml:space="preserve">goal setting </w:t>
      </w:r>
      <w:r w:rsidR="008E31F7">
        <w:t>and</w:t>
      </w:r>
      <w:r w:rsidR="00B776A8">
        <w:t xml:space="preserve"> accomplishments toward</w:t>
      </w:r>
      <w:r w:rsidR="00AF39DA">
        <w:t xml:space="preserve"> the</w:t>
      </w:r>
      <w:r w:rsidR="00B776A8">
        <w:t xml:space="preserve"> goal</w:t>
      </w:r>
      <w:r w:rsidR="008E31F7">
        <w:t>s</w:t>
      </w:r>
      <w:r w:rsidR="00B776A8">
        <w:t xml:space="preserve">, job effectiveness, competencies, </w:t>
      </w:r>
      <w:r w:rsidR="00AF39DA">
        <w:t xml:space="preserve">and </w:t>
      </w:r>
      <w:r w:rsidR="00B776A8">
        <w:t xml:space="preserve">CCC core values.  </w:t>
      </w:r>
      <w:r w:rsidR="00AF39DA">
        <w:t>Suppose for a specific employee, g</w:t>
      </w:r>
      <w:r w:rsidR="00B776A8">
        <w:t xml:space="preserve">oal 1 has a weight of 30%, goal 2 has a weight of 20%, job effectiveness has a weight of 25%, competency 1 has a goal of 4%, competency 2 has a goal has a weight of 3%, competency 3 has a weight of 3%, competency 4 has a weight of 3%, competency 5 has a weight of 2%, and core values has a weight of 10%.  </w:t>
      </w:r>
      <w:r w:rsidR="00E755E0">
        <w:t xml:space="preserve">Suppose </w:t>
      </w:r>
      <w:r w:rsidR="00AF39DA">
        <w:t>the</w:t>
      </w:r>
      <w:r w:rsidR="00E755E0">
        <w:t xml:space="preserve"> employee has scores of </w:t>
      </w:r>
      <w:r w:rsidR="004365B4">
        <w:t xml:space="preserve">3.0 for goal 1, 3.0 for goal 2, 2.0 for job effectiveness, </w:t>
      </w:r>
      <w:r w:rsidR="00D51EA8" w:rsidRPr="00D51EA8">
        <w:t xml:space="preserve">3.0 for </w:t>
      </w:r>
      <w:r w:rsidR="004365B4" w:rsidRPr="00D51EA8">
        <w:t>competency 1,</w:t>
      </w:r>
      <w:r w:rsidR="00E8483A">
        <w:t xml:space="preserve"> 2.0 </w:t>
      </w:r>
      <w:r w:rsidR="00D51EA8" w:rsidRPr="00D51EA8">
        <w:t>for</w:t>
      </w:r>
      <w:r w:rsidR="004365B4" w:rsidRPr="00D51EA8">
        <w:t xml:space="preserve"> competency 2, </w:t>
      </w:r>
      <w:r w:rsidR="00D51EA8" w:rsidRPr="00D51EA8">
        <w:t xml:space="preserve">2.0 for </w:t>
      </w:r>
      <w:r w:rsidR="004365B4" w:rsidRPr="00D51EA8">
        <w:t>competency 3,</w:t>
      </w:r>
      <w:r w:rsidR="00D51EA8" w:rsidRPr="00D51EA8">
        <w:t xml:space="preserve"> 3.0 for</w:t>
      </w:r>
      <w:r w:rsidR="004365B4" w:rsidRPr="00D51EA8">
        <w:t xml:space="preserve"> competency 4, </w:t>
      </w:r>
      <w:r w:rsidR="00D51EA8" w:rsidRPr="00D51EA8">
        <w:t xml:space="preserve">4.0 for </w:t>
      </w:r>
      <w:r w:rsidR="004365B4" w:rsidRPr="00D51EA8">
        <w:t xml:space="preserve">competency 5, and </w:t>
      </w:r>
      <w:r w:rsidR="00D51EA8" w:rsidRPr="00D51EA8">
        <w:t xml:space="preserve">3.0 for </w:t>
      </w:r>
      <w:r w:rsidR="004365B4" w:rsidRPr="00D51EA8">
        <w:t>core values</w:t>
      </w:r>
      <w:r w:rsidR="00D51EA8" w:rsidRPr="00D51EA8">
        <w:t>.</w:t>
      </w:r>
      <w:r w:rsidR="004365B4">
        <w:t xml:space="preserve">  Find the weighted ave</w:t>
      </w:r>
      <w:r w:rsidR="00AF39DA">
        <w:t>rage score for this employee.  If a</w:t>
      </w:r>
      <w:r w:rsidR="004365B4">
        <w:t xml:space="preserve">n employee </w:t>
      </w:r>
      <w:r w:rsidR="00AF39DA">
        <w:t xml:space="preserve">has a score less than 2.5, they </w:t>
      </w:r>
      <w:r w:rsidR="004365B4">
        <w:t>must have a Performance Enhancement Plan written.  Does this employee need a plan?</w:t>
      </w:r>
    </w:p>
    <w:p w14:paraId="123D8E51" w14:textId="77777777" w:rsidR="004365B4" w:rsidRDefault="004365B4" w:rsidP="004365B4">
      <w:pPr>
        <w:pStyle w:val="NoSpacing"/>
        <w:ind w:left="720"/>
      </w:pPr>
    </w:p>
    <w:p w14:paraId="03237F33" w14:textId="06F0686F" w:rsidR="00015022" w:rsidRDefault="004365B4" w:rsidP="00D51EA8">
      <w:pPr>
        <w:pStyle w:val="NoSpacing"/>
        <w:numPr>
          <w:ilvl w:val="0"/>
          <w:numId w:val="43"/>
        </w:numPr>
      </w:pPr>
      <w:r>
        <w:t>An employee at Coconino Community College (CCC) is e</w:t>
      </w:r>
      <w:r w:rsidR="008E31F7">
        <w:t>valuated based on goal setting and</w:t>
      </w:r>
      <w:r>
        <w:t xml:space="preserve"> accomplishments toward goal</w:t>
      </w:r>
      <w:r w:rsidR="008E31F7">
        <w:t>s</w:t>
      </w:r>
      <w:r>
        <w:t xml:space="preserve">, job effectiveness, competencies, CCC core values.  </w:t>
      </w:r>
      <w:r w:rsidR="00AF39DA">
        <w:t>Suppose for a specific employee, g</w:t>
      </w:r>
      <w:r>
        <w:t xml:space="preserve">oal 1 has a weight of 20%, goal 2 has a weight of 20%, goal 3 has a weight of 10%, job effectiveness has a weight of 25%, competency 1 has a goal of 4%, competency 2 has a goal has a weight of 3%, competency 3 has a weight of 3%, competency 4 has a weight of 5%, and core values has a weight of 10%.  Suppose </w:t>
      </w:r>
      <w:r w:rsidR="00AF39DA">
        <w:t>the</w:t>
      </w:r>
      <w:r>
        <w:t xml:space="preserve"> employee has scores of 2.0 for goal 1, 2.0 for goal 2, 4.0 for goal 3, 3.0 for job effectiveness, </w:t>
      </w:r>
      <w:r w:rsidR="00D51EA8">
        <w:t xml:space="preserve">2.0 for </w:t>
      </w:r>
      <w:r w:rsidRPr="00D51EA8">
        <w:t>competency 1,</w:t>
      </w:r>
      <w:r w:rsidR="00D51EA8" w:rsidRPr="00D51EA8">
        <w:t xml:space="preserve"> 3.0 for</w:t>
      </w:r>
      <w:r w:rsidRPr="00D51EA8">
        <w:t xml:space="preserve"> competency 2,</w:t>
      </w:r>
      <w:r w:rsidR="00D51EA8" w:rsidRPr="00D51EA8">
        <w:t xml:space="preserve"> 2.0 for competency 3, 3.0 for </w:t>
      </w:r>
      <w:r w:rsidRPr="00D51EA8">
        <w:t xml:space="preserve">competency 4, and </w:t>
      </w:r>
      <w:r w:rsidR="00D51EA8" w:rsidRPr="00D51EA8">
        <w:t xml:space="preserve">4.0 for </w:t>
      </w:r>
      <w:r w:rsidRPr="00D51EA8">
        <w:t>core values.</w:t>
      </w:r>
      <w:r>
        <w:t xml:space="preserve">  Find the weighted avera</w:t>
      </w:r>
      <w:r w:rsidR="00AF39DA">
        <w:t>ge score for this employee.  If a</w:t>
      </w:r>
      <w:r>
        <w:t>n employee that has a score less than 2.5</w:t>
      </w:r>
      <w:r w:rsidR="00AF39DA">
        <w:t>, they</w:t>
      </w:r>
      <w:r>
        <w:t xml:space="preserve"> must have a Performance Enhancement Plan written.  Does this employee need a plan? </w:t>
      </w:r>
    </w:p>
    <w:p w14:paraId="3B637C6A" w14:textId="77777777" w:rsidR="004365B4" w:rsidRDefault="004365B4" w:rsidP="004365B4">
      <w:pPr>
        <w:pStyle w:val="NoSpacing"/>
      </w:pPr>
    </w:p>
    <w:p w14:paraId="7EDEA5F4" w14:textId="631FCEAB" w:rsidR="00015022" w:rsidRDefault="009F4674" w:rsidP="00D51EA8">
      <w:pPr>
        <w:pStyle w:val="NoSpacing"/>
        <w:numPr>
          <w:ilvl w:val="0"/>
          <w:numId w:val="43"/>
        </w:numPr>
      </w:pPr>
      <w:r>
        <w:t xml:space="preserve">A statistics class has the following activities and weights for determining a grade in the course: test 1 worth 15% of the grade, test 2 worth 15% of the grade, test 3 worth 15% of the grade, homework worth 10% of the grade, semester project worth 20% of the grade, and the final exam worth 25% of the grade.  If a student receives an 85 on test 1, a 76 on test 2, an 83 on test 3, a 74 on the homework, </w:t>
      </w:r>
      <w:r w:rsidR="00AF39DA">
        <w:t xml:space="preserve">a </w:t>
      </w:r>
      <w:r>
        <w:t>65 on the project, and a 79 on the final, what grade did the student earn in the course?</w:t>
      </w:r>
    </w:p>
    <w:p w14:paraId="4579A3E7" w14:textId="77777777" w:rsidR="009F4674" w:rsidRDefault="009F4674" w:rsidP="009F4674">
      <w:pPr>
        <w:pStyle w:val="NoSpacing"/>
      </w:pPr>
    </w:p>
    <w:p w14:paraId="6691AEAE" w14:textId="673E7BC9" w:rsidR="009F4674" w:rsidRDefault="009F4674" w:rsidP="00D51EA8">
      <w:pPr>
        <w:pStyle w:val="NoSpacing"/>
        <w:numPr>
          <w:ilvl w:val="0"/>
          <w:numId w:val="43"/>
        </w:numPr>
      </w:pPr>
      <w:r>
        <w:t xml:space="preserve">A statistics class has the following activities and weights for determining a grade in the course: test 1 worth 15% of the grade, test 2 worth 15% of the grade, test 3 worth 15% of the grade, homework worth 10% of the grade, semester project worth 20% of the grade, and the final exam worth 25% of the grade.  If a student receives a 92 on test 1, an 85 on test 2, a 95 on test 3, a 92 on the homework, </w:t>
      </w:r>
      <w:r w:rsidR="00AF39DA">
        <w:t xml:space="preserve">a </w:t>
      </w:r>
      <w:r>
        <w:t>55 on the project, and a</w:t>
      </w:r>
      <w:r w:rsidR="00FF2EDC">
        <w:t>n</w:t>
      </w:r>
      <w:r>
        <w:t xml:space="preserve"> 83 on the final, what grade did the student earn in the course?</w:t>
      </w:r>
    </w:p>
    <w:p w14:paraId="402B46F0" w14:textId="1D8D9DE1" w:rsidR="00055217" w:rsidRDefault="00055217">
      <w:r>
        <w:br w:type="page"/>
      </w:r>
    </w:p>
    <w:p w14:paraId="69924799" w14:textId="3F4C10ED" w:rsidR="00D3279E" w:rsidRPr="00D3279E" w:rsidRDefault="00D3279E" w:rsidP="00C51167">
      <w:pPr>
        <w:pStyle w:val="NoSpacing"/>
        <w:outlineLvl w:val="0"/>
        <w:rPr>
          <w:b/>
          <w:sz w:val="32"/>
        </w:rPr>
      </w:pPr>
      <w:r w:rsidRPr="00D3279E">
        <w:rPr>
          <w:b/>
          <w:sz w:val="32"/>
        </w:rPr>
        <w:lastRenderedPageBreak/>
        <w:t>Section 3.2</w:t>
      </w:r>
      <w:r w:rsidR="00B879E7">
        <w:rPr>
          <w:b/>
          <w:sz w:val="32"/>
        </w:rPr>
        <w:t>:</w:t>
      </w:r>
      <w:r w:rsidRPr="00D3279E">
        <w:rPr>
          <w:b/>
          <w:sz w:val="32"/>
        </w:rPr>
        <w:t xml:space="preserve"> Measures of Spread</w:t>
      </w:r>
    </w:p>
    <w:p w14:paraId="16B85DD5" w14:textId="3A30663B" w:rsidR="008B737D" w:rsidRDefault="008B737D" w:rsidP="00D3279E">
      <w:pPr>
        <w:pStyle w:val="NoSpacing"/>
      </w:pPr>
      <w:r>
        <w:t xml:space="preserve">Variability is an important idea in statistics.  </w:t>
      </w:r>
      <w:r w:rsidR="00FD414D">
        <w:t>If you were to measure the height of everyone in your classroom, e</w:t>
      </w:r>
      <w:r>
        <w:t xml:space="preserve">very observation gives you a different </w:t>
      </w:r>
      <w:r w:rsidR="00073360">
        <w:t>value</w:t>
      </w:r>
      <w:r>
        <w:t>.</w:t>
      </w:r>
      <w:r w:rsidR="00073360">
        <w:t xml:space="preserve">  That means not every student has the same height.  Thus there is variability in people’s heights.</w:t>
      </w:r>
      <w:r>
        <w:t xml:space="preserve">  </w:t>
      </w:r>
      <w:r w:rsidR="00FD414D">
        <w:t>If you were to take a sample of the income level of people in a town, e</w:t>
      </w:r>
      <w:r w:rsidR="00073360">
        <w:t>very sample gives you</w:t>
      </w:r>
      <w:r>
        <w:t xml:space="preserve"> diff</w:t>
      </w:r>
      <w:r w:rsidR="00C1326C">
        <w:t xml:space="preserve">erent </w:t>
      </w:r>
      <w:r w:rsidR="00073360">
        <w:t xml:space="preserve">information.  </w:t>
      </w:r>
      <w:r w:rsidR="00DE5C54">
        <w:t>T</w:t>
      </w:r>
      <w:r w:rsidR="00073360">
        <w:t xml:space="preserve">here is variability between samples too.  </w:t>
      </w:r>
      <w:r w:rsidRPr="00A77F7A">
        <w:t>V</w:t>
      </w:r>
      <w:r w:rsidR="00FD414D">
        <w:t xml:space="preserve">ariability </w:t>
      </w:r>
      <w:r>
        <w:t>describes how the data are spread out.</w:t>
      </w:r>
      <w:r w:rsidR="00073360">
        <w:t xml:space="preserve">  If the data are</w:t>
      </w:r>
      <w:r w:rsidR="00410481">
        <w:t xml:space="preserve"> very close to each other, then there is low variability.  If the data are very spread out, then there is high variability.  </w:t>
      </w:r>
      <w:r w:rsidR="00DE5C54">
        <w:t>H</w:t>
      </w:r>
      <w:r w:rsidR="00410481">
        <w:t xml:space="preserve">ow do </w:t>
      </w:r>
      <w:r w:rsidR="00073360">
        <w:t>you</w:t>
      </w:r>
      <w:r w:rsidR="00410481">
        <w:t xml:space="preserve"> measure variability?  It would be good to have a number that measures it.</w:t>
      </w:r>
      <w:r w:rsidR="00073360">
        <w:t xml:space="preserve">  This section will describe some of </w:t>
      </w:r>
      <w:r w:rsidR="00FD414D">
        <w:t>the different measures of variability, also known as variation.</w:t>
      </w:r>
    </w:p>
    <w:p w14:paraId="39F4763E" w14:textId="77777777" w:rsidR="008B737D" w:rsidRDefault="008B737D" w:rsidP="00D3279E">
      <w:pPr>
        <w:pStyle w:val="NoSpacing"/>
      </w:pPr>
    </w:p>
    <w:p w14:paraId="6DB786AD" w14:textId="2D403CD1" w:rsidR="008B737D" w:rsidRDefault="00073360" w:rsidP="00D3279E">
      <w:pPr>
        <w:pStyle w:val="NoSpacing"/>
      </w:pPr>
      <w:r>
        <w:t>In example #3.1</w:t>
      </w:r>
      <w:r w:rsidR="00FD414D">
        <w:t xml:space="preserve">.1, the average weight of a cat was calculated to be </w:t>
      </w:r>
      <w:r w:rsidR="008B737D">
        <w:t>8.02 pounds.</w:t>
      </w:r>
      <w:r w:rsidR="00FD414D">
        <w:t xml:space="preserve">  </w:t>
      </w:r>
      <w:r w:rsidR="008B737D">
        <w:t xml:space="preserve">How much does this tell you about the weight of all cats?  Can you tell if most of the weights were close to 8.02 or were the weights really spread </w:t>
      </w:r>
      <w:r w:rsidR="00FD414D">
        <w:t>out?  What are</w:t>
      </w:r>
      <w:r w:rsidR="008B737D">
        <w:t xml:space="preserve"> the highest weight and the lowest weight?  All </w:t>
      </w:r>
      <w:r>
        <w:t>you</w:t>
      </w:r>
      <w:r w:rsidR="008B737D">
        <w:t xml:space="preserve"> know is that the center of the weights is 8.02 pounds.</w:t>
      </w:r>
    </w:p>
    <w:p w14:paraId="34B68A7E" w14:textId="6137AC2C" w:rsidR="008B737D" w:rsidRDefault="00073360" w:rsidP="00D3279E">
      <w:pPr>
        <w:pStyle w:val="NoSpacing"/>
      </w:pPr>
      <w:r>
        <w:t>You</w:t>
      </w:r>
      <w:r w:rsidR="008B737D">
        <w:t xml:space="preserve"> need more information.</w:t>
      </w:r>
    </w:p>
    <w:p w14:paraId="59EBD020" w14:textId="77777777" w:rsidR="008B737D" w:rsidRDefault="008B737D" w:rsidP="00D3279E">
      <w:pPr>
        <w:pStyle w:val="NoSpacing"/>
      </w:pPr>
    </w:p>
    <w:p w14:paraId="469C38FC" w14:textId="639F18E4" w:rsidR="008B737D" w:rsidRPr="000B74E7" w:rsidRDefault="008B737D" w:rsidP="00D3279E">
      <w:pPr>
        <w:pStyle w:val="NoSpacing"/>
      </w:pPr>
      <w:r w:rsidRPr="000B74E7">
        <w:t xml:space="preserve">The </w:t>
      </w:r>
      <w:r w:rsidRPr="00FD414D">
        <w:rPr>
          <w:b/>
        </w:rPr>
        <w:t>range</w:t>
      </w:r>
      <w:r w:rsidRPr="000B74E7">
        <w:t xml:space="preserve"> of a set of data is the difference between the highest and the lowest data values</w:t>
      </w:r>
      <w:r w:rsidR="00055217">
        <w:t xml:space="preserve"> (or maximum and minimum values)</w:t>
      </w:r>
      <w:r w:rsidRPr="000B74E7">
        <w:t>.</w:t>
      </w:r>
    </w:p>
    <w:p w14:paraId="724301D2" w14:textId="77777777" w:rsidR="008B737D" w:rsidRPr="000B74E7" w:rsidRDefault="008B737D" w:rsidP="00D3279E">
      <w:pPr>
        <w:pStyle w:val="NoSpacing"/>
      </w:pPr>
    </w:p>
    <w:p w14:paraId="0FA9D32C" w14:textId="77777777" w:rsidR="008B737D" w:rsidRPr="000B74E7" w:rsidRDefault="00055217" w:rsidP="00FD414D">
      <w:pPr>
        <w:pStyle w:val="NoSpacing"/>
        <w:pBdr>
          <w:top w:val="single" w:sz="4" w:space="1" w:color="auto"/>
          <w:left w:val="single" w:sz="4" w:space="4" w:color="auto"/>
          <w:bottom w:val="single" w:sz="4" w:space="1" w:color="auto"/>
          <w:right w:val="single" w:sz="4" w:space="4" w:color="auto"/>
        </w:pBdr>
      </w:pPr>
      <w:r w:rsidRPr="00055217">
        <w:rPr>
          <w:position w:val="-10"/>
        </w:rPr>
        <w:object w:dxaOrig="7240" w:dyaOrig="320" w14:anchorId="167D2D85">
          <v:shape id="_x0000_i1044" type="#_x0000_t75" style="width:362pt;height:16pt" o:ole="">
            <v:imagedata r:id="rId58" o:title=""/>
          </v:shape>
          <o:OLEObject Type="Embed" ProgID="Equation.DSMT4" ShapeID="_x0000_i1044" DrawAspect="Content" ObjectID="_1384868909" r:id="rId59"/>
        </w:object>
      </w:r>
    </w:p>
    <w:p w14:paraId="0116F875" w14:textId="77777777" w:rsidR="008B737D" w:rsidRPr="000B74E7" w:rsidRDefault="008B737D" w:rsidP="00D3279E">
      <w:pPr>
        <w:pStyle w:val="NoSpacing"/>
      </w:pPr>
    </w:p>
    <w:p w14:paraId="69466031" w14:textId="2C0B5112" w:rsidR="008B737D" w:rsidRPr="00FD414D" w:rsidRDefault="00FD414D" w:rsidP="00C51167">
      <w:pPr>
        <w:pStyle w:val="NoSpacing"/>
        <w:outlineLvl w:val="0"/>
        <w:rPr>
          <w:b/>
        </w:rPr>
      </w:pPr>
      <w:r w:rsidRPr="00FD414D">
        <w:rPr>
          <w:b/>
        </w:rPr>
        <w:t>Example #3.2.1</w:t>
      </w:r>
      <w:r w:rsidR="008B737D" w:rsidRPr="00FD414D">
        <w:rPr>
          <w:b/>
        </w:rPr>
        <w:t>:</w:t>
      </w:r>
      <w:r w:rsidRPr="00FD414D">
        <w:rPr>
          <w:b/>
        </w:rPr>
        <w:t xml:space="preserve"> Finding the Range</w:t>
      </w:r>
    </w:p>
    <w:p w14:paraId="2FD50607" w14:textId="56A723BD" w:rsidR="00073360" w:rsidRPr="00073360" w:rsidRDefault="008B737D" w:rsidP="00073360">
      <w:pPr>
        <w:pStyle w:val="NoSpacing"/>
        <w:ind w:left="720"/>
      </w:pPr>
      <w:r>
        <w:t>Look at the following three sets of data.</w:t>
      </w:r>
      <w:r w:rsidR="00FD414D">
        <w:t xml:space="preserve">  Find the range of each of these.</w:t>
      </w:r>
    </w:p>
    <w:p w14:paraId="2070318B" w14:textId="57850CF0" w:rsidR="00073360" w:rsidRPr="00D51EA8" w:rsidRDefault="00D51EA8" w:rsidP="00073360">
      <w:pPr>
        <w:pStyle w:val="NoSpacing"/>
        <w:numPr>
          <w:ilvl w:val="0"/>
          <w:numId w:val="31"/>
        </w:numPr>
        <w:outlineLvl w:val="0"/>
      </w:pPr>
      <w:r w:rsidRPr="00D51EA8">
        <w:t>10, 20, 30, 40, 50</w:t>
      </w:r>
    </w:p>
    <w:p w14:paraId="0E6DC281" w14:textId="77777777" w:rsidR="00073360" w:rsidRDefault="00073360" w:rsidP="00073360">
      <w:pPr>
        <w:pStyle w:val="NoSpacing"/>
        <w:ind w:left="720"/>
        <w:outlineLvl w:val="0"/>
      </w:pPr>
    </w:p>
    <w:p w14:paraId="23CB961F" w14:textId="5A5E5151" w:rsidR="00073360" w:rsidRPr="00073360" w:rsidRDefault="00073360" w:rsidP="00073360">
      <w:pPr>
        <w:pStyle w:val="NoSpacing"/>
        <w:ind w:left="720"/>
        <w:outlineLvl w:val="0"/>
        <w:rPr>
          <w:b/>
        </w:rPr>
      </w:pPr>
      <w:r w:rsidRPr="00C7056D">
        <w:rPr>
          <w:b/>
        </w:rPr>
        <w:t>Solution:</w:t>
      </w:r>
    </w:p>
    <w:p w14:paraId="311C14A9" w14:textId="6F40C66A" w:rsidR="00073360" w:rsidRPr="00073360" w:rsidRDefault="00073360" w:rsidP="00073360">
      <w:pPr>
        <w:pStyle w:val="NoSpacing"/>
        <w:ind w:left="1440"/>
        <w:rPr>
          <w:b/>
        </w:rPr>
      </w:pPr>
      <w:r>
        <w:rPr>
          <w:b/>
        </w:rPr>
        <w:t>Graph #3.2.1: Dot Plot for Example #3.2.1a</w:t>
      </w:r>
    </w:p>
    <w:p w14:paraId="11AE1C44" w14:textId="3226838A" w:rsidR="008B737D" w:rsidRDefault="00E96F62" w:rsidP="00073360">
      <w:pPr>
        <w:pStyle w:val="NoSpacing"/>
        <w:ind w:left="1440"/>
      </w:pPr>
      <w:r w:rsidRPr="00E96F62">
        <w:rPr>
          <w:noProof/>
          <w:lang w:eastAsia="en-US"/>
        </w:rPr>
        <w:drawing>
          <wp:inline distT="0" distB="0" distL="0" distR="0" wp14:anchorId="0A9118C2" wp14:editId="7B6F72DC">
            <wp:extent cx="2349500" cy="647700"/>
            <wp:effectExtent l="0" t="0" r="1270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49500" cy="647700"/>
                    </a:xfrm>
                    <a:prstGeom prst="rect">
                      <a:avLst/>
                    </a:prstGeom>
                    <a:noFill/>
                    <a:ln w="9525">
                      <a:noFill/>
                      <a:miter lim="800000"/>
                      <a:headEnd/>
                      <a:tailEnd/>
                    </a:ln>
                  </pic:spPr>
                </pic:pic>
              </a:graphicData>
            </a:graphic>
          </wp:inline>
        </w:drawing>
      </w:r>
    </w:p>
    <w:p w14:paraId="5F7F0709" w14:textId="55EA4A84" w:rsidR="008B737D" w:rsidRDefault="008B737D" w:rsidP="00073360">
      <w:pPr>
        <w:pStyle w:val="NoSpacing"/>
        <w:ind w:left="1440"/>
      </w:pPr>
      <w:r>
        <w:t xml:space="preserve">mean = 30,     median = 30,     </w:t>
      </w:r>
      <w:r w:rsidR="00E96F62" w:rsidRPr="00E96F62">
        <w:rPr>
          <w:position w:val="-10"/>
        </w:rPr>
        <w:object w:dxaOrig="2020" w:dyaOrig="320" w14:anchorId="0EC77BAF">
          <v:shape id="_x0000_i1045" type="#_x0000_t75" style="width:101pt;height:16pt" o:ole="">
            <v:imagedata r:id="rId61" o:title=""/>
          </v:shape>
          <o:OLEObject Type="Embed" ProgID="Equation.DSMT4" ShapeID="_x0000_i1045" DrawAspect="Content" ObjectID="_1384868910" r:id="rId62"/>
        </w:object>
      </w:r>
    </w:p>
    <w:p w14:paraId="273DD62A" w14:textId="77777777" w:rsidR="008B737D" w:rsidRDefault="008B737D" w:rsidP="00D3279E">
      <w:pPr>
        <w:pStyle w:val="NoSpacing"/>
      </w:pPr>
    </w:p>
    <w:p w14:paraId="18F48F45" w14:textId="77777777" w:rsidR="00D51EA8" w:rsidRPr="00073360" w:rsidRDefault="00D51EA8" w:rsidP="00073360">
      <w:pPr>
        <w:pStyle w:val="NoSpacing"/>
        <w:numPr>
          <w:ilvl w:val="0"/>
          <w:numId w:val="31"/>
        </w:numPr>
        <w:outlineLvl w:val="0"/>
      </w:pPr>
      <w:r w:rsidRPr="00D51EA8">
        <w:t>10, 29, 30, 31, 50</w:t>
      </w:r>
    </w:p>
    <w:p w14:paraId="392C35E8" w14:textId="77777777" w:rsidR="00073360" w:rsidRDefault="00073360" w:rsidP="00073360">
      <w:pPr>
        <w:pStyle w:val="NoSpacing"/>
        <w:ind w:left="720"/>
        <w:outlineLvl w:val="0"/>
        <w:rPr>
          <w:b/>
        </w:rPr>
      </w:pPr>
    </w:p>
    <w:p w14:paraId="4C1282EC" w14:textId="2359700C" w:rsidR="00073360" w:rsidRPr="00C7056D" w:rsidRDefault="00073360" w:rsidP="00073360">
      <w:pPr>
        <w:pStyle w:val="NoSpacing"/>
        <w:ind w:left="720"/>
        <w:outlineLvl w:val="0"/>
        <w:rPr>
          <w:b/>
        </w:rPr>
      </w:pPr>
      <w:r w:rsidRPr="00C7056D">
        <w:rPr>
          <w:b/>
        </w:rPr>
        <w:t>Solution:</w:t>
      </w:r>
    </w:p>
    <w:p w14:paraId="69382E15" w14:textId="6C348B32" w:rsidR="00073360" w:rsidRPr="00073360" w:rsidRDefault="00073360" w:rsidP="00073360">
      <w:pPr>
        <w:pStyle w:val="NoSpacing"/>
        <w:ind w:left="1440"/>
        <w:rPr>
          <w:b/>
        </w:rPr>
      </w:pPr>
      <w:r>
        <w:rPr>
          <w:b/>
        </w:rPr>
        <w:t>Graph #3.2.2: Dot Plot for Example #3.2.1b</w:t>
      </w:r>
    </w:p>
    <w:p w14:paraId="52BAF43A" w14:textId="77777777" w:rsidR="00073360" w:rsidRDefault="00073360" w:rsidP="00073360">
      <w:pPr>
        <w:pStyle w:val="NoSpacing"/>
        <w:ind w:left="1440"/>
      </w:pPr>
    </w:p>
    <w:p w14:paraId="63D843C2" w14:textId="77777777" w:rsidR="008B737D" w:rsidRDefault="008B737D" w:rsidP="00073360">
      <w:pPr>
        <w:pStyle w:val="NoSpacing"/>
        <w:ind w:left="1440"/>
      </w:pPr>
      <w:r>
        <w:rPr>
          <w:noProof/>
          <w:lang w:eastAsia="en-US"/>
        </w:rPr>
        <w:drawing>
          <wp:inline distT="0" distB="0" distL="0" distR="0" wp14:anchorId="15E099F4" wp14:editId="647EF404">
            <wp:extent cx="2324100" cy="54610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srcRect/>
                    <a:stretch>
                      <a:fillRect/>
                    </a:stretch>
                  </pic:blipFill>
                  <pic:spPr bwMode="auto">
                    <a:xfrm>
                      <a:off x="0" y="0"/>
                      <a:ext cx="2324100" cy="546100"/>
                    </a:xfrm>
                    <a:prstGeom prst="rect">
                      <a:avLst/>
                    </a:prstGeom>
                    <a:noFill/>
                    <a:ln w="9525">
                      <a:noFill/>
                      <a:miter lim="800000"/>
                      <a:headEnd/>
                      <a:tailEnd/>
                    </a:ln>
                  </pic:spPr>
                </pic:pic>
              </a:graphicData>
            </a:graphic>
          </wp:inline>
        </w:drawing>
      </w:r>
    </w:p>
    <w:p w14:paraId="4267D501" w14:textId="77777777" w:rsidR="008B737D" w:rsidRDefault="008B737D" w:rsidP="00073360">
      <w:pPr>
        <w:pStyle w:val="NoSpacing"/>
        <w:ind w:left="1440"/>
      </w:pPr>
      <w:r>
        <w:t xml:space="preserve">mean = 30,     median = 30,     </w:t>
      </w:r>
      <w:r w:rsidR="00E96F62" w:rsidRPr="00E96F62">
        <w:rPr>
          <w:position w:val="-10"/>
        </w:rPr>
        <w:object w:dxaOrig="2020" w:dyaOrig="320" w14:anchorId="75641724">
          <v:shape id="_x0000_i1046" type="#_x0000_t75" style="width:101pt;height:16pt" o:ole="">
            <v:imagedata r:id="rId64" o:title=""/>
          </v:shape>
          <o:OLEObject Type="Embed" ProgID="Equation.DSMT4" ShapeID="_x0000_i1046" DrawAspect="Content" ObjectID="_1384868911" r:id="rId65"/>
        </w:object>
      </w:r>
    </w:p>
    <w:p w14:paraId="246369E5" w14:textId="46ADEF33" w:rsidR="00055217" w:rsidRDefault="00055217">
      <w:r>
        <w:br w:type="page"/>
      </w:r>
    </w:p>
    <w:p w14:paraId="017E67E7" w14:textId="77777777" w:rsidR="00D51EA8" w:rsidRPr="00D51EA8" w:rsidRDefault="00D51EA8" w:rsidP="00073360">
      <w:pPr>
        <w:pStyle w:val="NoSpacing"/>
        <w:numPr>
          <w:ilvl w:val="0"/>
          <w:numId w:val="31"/>
        </w:numPr>
        <w:outlineLvl w:val="0"/>
      </w:pPr>
      <w:r w:rsidRPr="00D51EA8">
        <w:lastRenderedPageBreak/>
        <w:t>28, 29, 30, 31, 32</w:t>
      </w:r>
    </w:p>
    <w:p w14:paraId="23505B0A" w14:textId="77777777" w:rsidR="00073360" w:rsidRDefault="00073360" w:rsidP="00073360">
      <w:pPr>
        <w:pStyle w:val="NoSpacing"/>
        <w:ind w:left="720"/>
        <w:outlineLvl w:val="0"/>
        <w:rPr>
          <w:b/>
        </w:rPr>
      </w:pPr>
    </w:p>
    <w:p w14:paraId="701CCBF0" w14:textId="5CC16579" w:rsidR="00073360" w:rsidRPr="00073360" w:rsidRDefault="00073360" w:rsidP="00073360">
      <w:pPr>
        <w:pStyle w:val="NoSpacing"/>
        <w:ind w:left="720"/>
        <w:outlineLvl w:val="0"/>
        <w:rPr>
          <w:b/>
        </w:rPr>
      </w:pPr>
      <w:r w:rsidRPr="00C7056D">
        <w:rPr>
          <w:b/>
        </w:rPr>
        <w:t>Solution:</w:t>
      </w:r>
    </w:p>
    <w:p w14:paraId="5995AB4D" w14:textId="469717B0" w:rsidR="00073360" w:rsidRPr="00073360" w:rsidRDefault="00073360" w:rsidP="00073360">
      <w:pPr>
        <w:pStyle w:val="NoSpacing"/>
        <w:ind w:left="1440"/>
        <w:rPr>
          <w:b/>
        </w:rPr>
      </w:pPr>
      <w:r>
        <w:rPr>
          <w:b/>
        </w:rPr>
        <w:t>Graph #3.2.3: Dot Plot for Example #3.2.1</w:t>
      </w:r>
    </w:p>
    <w:p w14:paraId="77CB9EBD" w14:textId="77777777" w:rsidR="00073360" w:rsidRDefault="00073360" w:rsidP="00073360">
      <w:pPr>
        <w:pStyle w:val="NoSpacing"/>
        <w:ind w:left="1440"/>
      </w:pPr>
    </w:p>
    <w:p w14:paraId="48533E05" w14:textId="77777777" w:rsidR="008B737D" w:rsidRDefault="008B737D" w:rsidP="00073360">
      <w:pPr>
        <w:pStyle w:val="NoSpacing"/>
        <w:ind w:left="1440"/>
      </w:pPr>
      <w:r>
        <w:rPr>
          <w:noProof/>
          <w:lang w:eastAsia="en-US"/>
        </w:rPr>
        <w:drawing>
          <wp:inline distT="0" distB="0" distL="0" distR="0" wp14:anchorId="1BD8AA2E" wp14:editId="620561FA">
            <wp:extent cx="2349500" cy="609600"/>
            <wp:effectExtent l="2540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srcRect/>
                    <a:stretch>
                      <a:fillRect/>
                    </a:stretch>
                  </pic:blipFill>
                  <pic:spPr bwMode="auto">
                    <a:xfrm>
                      <a:off x="0" y="0"/>
                      <a:ext cx="2349500" cy="609600"/>
                    </a:xfrm>
                    <a:prstGeom prst="rect">
                      <a:avLst/>
                    </a:prstGeom>
                    <a:noFill/>
                    <a:ln w="9525">
                      <a:noFill/>
                      <a:miter lim="800000"/>
                      <a:headEnd/>
                      <a:tailEnd/>
                    </a:ln>
                  </pic:spPr>
                </pic:pic>
              </a:graphicData>
            </a:graphic>
          </wp:inline>
        </w:drawing>
      </w:r>
    </w:p>
    <w:p w14:paraId="72F42CF4" w14:textId="77777777" w:rsidR="008B737D" w:rsidRDefault="008B737D" w:rsidP="00073360">
      <w:pPr>
        <w:pStyle w:val="NoSpacing"/>
        <w:ind w:left="1440"/>
      </w:pPr>
      <w:r>
        <w:t xml:space="preserve">mean = 30,      median = 30,     </w:t>
      </w:r>
      <w:r w:rsidR="00E96F62" w:rsidRPr="00E96F62">
        <w:rPr>
          <w:position w:val="-10"/>
        </w:rPr>
        <w:object w:dxaOrig="1920" w:dyaOrig="300" w14:anchorId="038CA7AA">
          <v:shape id="_x0000_i1047" type="#_x0000_t75" style="width:96pt;height:15pt" o:ole="">
            <v:imagedata r:id="rId67" o:title=""/>
          </v:shape>
          <o:OLEObject Type="Embed" ProgID="Equation.DSMT4" ShapeID="_x0000_i1047" DrawAspect="Content" ObjectID="_1384868912" r:id="rId68"/>
        </w:object>
      </w:r>
    </w:p>
    <w:p w14:paraId="1C6D734B" w14:textId="77777777" w:rsidR="008B737D" w:rsidRDefault="008B737D" w:rsidP="00D3279E">
      <w:pPr>
        <w:pStyle w:val="NoSpacing"/>
      </w:pPr>
    </w:p>
    <w:p w14:paraId="2DECD864" w14:textId="7701DC30" w:rsidR="008B737D" w:rsidRDefault="008B737D" w:rsidP="00E96F62">
      <w:pPr>
        <w:pStyle w:val="NoSpacing"/>
        <w:ind w:left="720"/>
      </w:pPr>
      <w:r>
        <w:t xml:space="preserve">Based on the mean, median, and range </w:t>
      </w:r>
      <w:r w:rsidR="00073360">
        <w:t xml:space="preserve">in example #3.2.1, </w:t>
      </w:r>
      <w:r>
        <w:t xml:space="preserve">the first two </w:t>
      </w:r>
      <w:r w:rsidR="00E96F62">
        <w:t>distributions are the same, but you</w:t>
      </w:r>
      <w:r>
        <w:t xml:space="preserve"> can see from the graphs that they are different.  In </w:t>
      </w:r>
      <w:r w:rsidR="00073360">
        <w:t>example #3.2.1a the data are</w:t>
      </w:r>
      <w:r>
        <w:t xml:space="preserve"> spread out equally.  In </w:t>
      </w:r>
      <w:r w:rsidR="00073360">
        <w:t>example #3.2.1b</w:t>
      </w:r>
      <w:r>
        <w:t xml:space="preserve"> the data has a clump in the middle and a single value at each end.  The mean and me</w:t>
      </w:r>
      <w:r w:rsidR="00073360">
        <w:t>dian are the same for example #3.2.1c</w:t>
      </w:r>
      <w:r w:rsidR="00D55122">
        <w:t xml:space="preserve"> but the range</w:t>
      </w:r>
      <w:r>
        <w:t xml:space="preserve"> is very different.  All the data is clump</w:t>
      </w:r>
      <w:r w:rsidR="004D3769">
        <w:t>ed</w:t>
      </w:r>
      <w:r>
        <w:t xml:space="preserve"> together in the middle.</w:t>
      </w:r>
    </w:p>
    <w:p w14:paraId="72364D7D" w14:textId="77777777" w:rsidR="008B737D" w:rsidRDefault="008B737D" w:rsidP="00D3279E">
      <w:pPr>
        <w:pStyle w:val="NoSpacing"/>
      </w:pPr>
    </w:p>
    <w:p w14:paraId="5213687C" w14:textId="0BC8E9DA" w:rsidR="008B737D" w:rsidRDefault="00DE5C54" w:rsidP="00073360">
      <w:pPr>
        <w:pStyle w:val="NoSpacing"/>
        <w:outlineLvl w:val="0"/>
      </w:pPr>
      <w:r>
        <w:t>T</w:t>
      </w:r>
      <w:r w:rsidR="00073360">
        <w:t xml:space="preserve">he range doesn’t really provide a very accurate picture of the variability.  </w:t>
      </w:r>
      <w:r>
        <w:t>A</w:t>
      </w:r>
      <w:r w:rsidR="00E96F62">
        <w:t xml:space="preserve"> better</w:t>
      </w:r>
      <w:r w:rsidR="008B737D">
        <w:t xml:space="preserve"> way to desc</w:t>
      </w:r>
      <w:r w:rsidR="00E96F62">
        <w:t xml:space="preserve">ribe how the data is spread out </w:t>
      </w:r>
      <w:r w:rsidR="00073360">
        <w:t>is needed</w:t>
      </w:r>
      <w:r w:rsidR="00E96F62">
        <w:t>.</w:t>
      </w:r>
      <w:r w:rsidR="00073360">
        <w:t xml:space="preserve">  I</w:t>
      </w:r>
      <w:r w:rsidR="008B737D">
        <w:t>nstead of looking at the distance the h</w:t>
      </w:r>
      <w:r w:rsidR="00073360">
        <w:t>ighest value is from the lowest</w:t>
      </w:r>
      <w:r w:rsidR="008B737D">
        <w:t xml:space="preserve"> how about looking at the distance each value is from the mean.  This distance is called the </w:t>
      </w:r>
      <w:r w:rsidR="008B737D" w:rsidRPr="00EF3F70">
        <w:rPr>
          <w:b/>
        </w:rPr>
        <w:t>deviation</w:t>
      </w:r>
      <w:r w:rsidR="008B737D">
        <w:t>.</w:t>
      </w:r>
    </w:p>
    <w:p w14:paraId="4D9C445F" w14:textId="77777777" w:rsidR="008B737D" w:rsidRDefault="008B737D" w:rsidP="00D3279E">
      <w:pPr>
        <w:pStyle w:val="NoSpacing"/>
      </w:pPr>
    </w:p>
    <w:p w14:paraId="7EF7DCDB" w14:textId="63E9869F" w:rsidR="008B737D" w:rsidRPr="00E96F62" w:rsidRDefault="00E96F62" w:rsidP="00C51167">
      <w:pPr>
        <w:pStyle w:val="NoSpacing"/>
        <w:outlineLvl w:val="0"/>
        <w:rPr>
          <w:b/>
        </w:rPr>
      </w:pPr>
      <w:r w:rsidRPr="00E96F62">
        <w:rPr>
          <w:b/>
        </w:rPr>
        <w:t>Example #3.2.2</w:t>
      </w:r>
      <w:r w:rsidR="008B737D" w:rsidRPr="00E96F62">
        <w:rPr>
          <w:b/>
        </w:rPr>
        <w:t>:</w:t>
      </w:r>
      <w:r w:rsidRPr="00E96F62">
        <w:rPr>
          <w:b/>
        </w:rPr>
        <w:t xml:space="preserve"> Finding the Deviations</w:t>
      </w:r>
    </w:p>
    <w:p w14:paraId="05E0B06D" w14:textId="7D9A010E" w:rsidR="008B737D" w:rsidRDefault="00750CCB" w:rsidP="00D51EA8">
      <w:pPr>
        <w:pStyle w:val="NoSpacing"/>
        <w:ind w:left="720"/>
      </w:pPr>
      <w:r>
        <w:t xml:space="preserve">Suppose a vet wants to analyze the </w:t>
      </w:r>
      <w:r w:rsidR="00073360">
        <w:t>weight</w:t>
      </w:r>
      <w:r>
        <w:t>s</w:t>
      </w:r>
      <w:r w:rsidR="00073360">
        <w:t xml:space="preserve"> of cats.  The weights (in pounds) of five cats are </w:t>
      </w:r>
      <w:r w:rsidR="00D51EA8" w:rsidRPr="00995581">
        <w:t xml:space="preserve">6.8, 8.2, 7.5, 9.4, </w:t>
      </w:r>
      <w:r w:rsidR="00D51EA8">
        <w:t xml:space="preserve">and </w:t>
      </w:r>
      <w:r w:rsidR="00D51EA8" w:rsidRPr="00995581">
        <w:t>8.2</w:t>
      </w:r>
      <w:r w:rsidR="00D51EA8">
        <w:t xml:space="preserve">.  </w:t>
      </w:r>
      <w:r w:rsidR="008B737D">
        <w:t>Find the deviation for each of the data values.</w:t>
      </w:r>
    </w:p>
    <w:p w14:paraId="66D5FD66" w14:textId="77777777" w:rsidR="00073360" w:rsidRDefault="00C7056D" w:rsidP="00C51167">
      <w:pPr>
        <w:pStyle w:val="NoSpacing"/>
        <w:outlineLvl w:val="0"/>
        <w:rPr>
          <w:b/>
        </w:rPr>
      </w:pPr>
      <w:r w:rsidRPr="00C7056D">
        <w:rPr>
          <w:b/>
        </w:rPr>
        <w:tab/>
      </w:r>
    </w:p>
    <w:p w14:paraId="36C0EE35" w14:textId="3A671988" w:rsidR="008B737D" w:rsidRPr="00C7056D" w:rsidRDefault="00C7056D" w:rsidP="00073360">
      <w:pPr>
        <w:pStyle w:val="NoSpacing"/>
        <w:ind w:left="720"/>
        <w:outlineLvl w:val="0"/>
        <w:rPr>
          <w:b/>
        </w:rPr>
      </w:pPr>
      <w:r w:rsidRPr="00C7056D">
        <w:rPr>
          <w:b/>
        </w:rPr>
        <w:t>Solution:</w:t>
      </w:r>
    </w:p>
    <w:p w14:paraId="4359EF0E" w14:textId="27C2E098" w:rsidR="00C7056D" w:rsidRPr="00C7056D" w:rsidRDefault="00C7056D" w:rsidP="00C51167">
      <w:pPr>
        <w:pStyle w:val="NoSpacing"/>
        <w:ind w:firstLine="720"/>
        <w:outlineLvl w:val="0"/>
      </w:pPr>
      <w:r>
        <w:t xml:space="preserve">Variable: </w:t>
      </w:r>
      <w:r w:rsidR="00AE63A6" w:rsidRPr="00AE63A6">
        <w:rPr>
          <w:i/>
        </w:rPr>
        <w:t>x</w:t>
      </w:r>
      <w:r>
        <w:t xml:space="preserve"> = weight of a cat</w:t>
      </w:r>
    </w:p>
    <w:p w14:paraId="227F406C" w14:textId="77777777" w:rsidR="008B737D" w:rsidRPr="00A77F7A" w:rsidRDefault="008B737D" w:rsidP="00E96F62">
      <w:pPr>
        <w:pStyle w:val="NoSpacing"/>
        <w:ind w:left="720"/>
      </w:pPr>
      <w:r>
        <w:t xml:space="preserve">The mean for this data set is </w:t>
      </w:r>
      <w:r w:rsidR="00D74ADC" w:rsidRPr="00D74ADC">
        <w:rPr>
          <w:position w:val="-10"/>
        </w:rPr>
        <w:object w:dxaOrig="1640" w:dyaOrig="320" w14:anchorId="4608D131">
          <v:shape id="_x0000_i1048" type="#_x0000_t75" style="width:82pt;height:16pt" o:ole="">
            <v:imagedata r:id="rId69" o:title=""/>
          </v:shape>
          <o:OLEObject Type="Embed" ProgID="Equation.DSMT4" ShapeID="_x0000_i1048" DrawAspect="Content" ObjectID="_1384868913" r:id="rId70"/>
        </w:object>
      </w:r>
      <w:r>
        <w:t>.</w:t>
      </w:r>
    </w:p>
    <w:p w14:paraId="06D7288F" w14:textId="77777777" w:rsidR="008B737D" w:rsidRDefault="008B737D" w:rsidP="00D3279E">
      <w:pPr>
        <w:pStyle w:val="NoSpacing"/>
      </w:pPr>
    </w:p>
    <w:p w14:paraId="2308CDF1" w14:textId="3056C138" w:rsidR="00073360" w:rsidRPr="00073360" w:rsidRDefault="00D51EA8" w:rsidP="00073360">
      <w:pPr>
        <w:pStyle w:val="NoSpacing"/>
        <w:ind w:left="720"/>
        <w:rPr>
          <w:b/>
        </w:rPr>
      </w:pPr>
      <w:r>
        <w:rPr>
          <w:b/>
        </w:rPr>
        <w:t>Table #3.2.1</w:t>
      </w:r>
      <w:r w:rsidR="00073360">
        <w:rPr>
          <w:b/>
        </w:rPr>
        <w:t>: Deviations of Weights of Cats</w:t>
      </w:r>
    </w:p>
    <w:tbl>
      <w:tblPr>
        <w:tblW w:w="0" w:type="auto"/>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3"/>
        <w:gridCol w:w="2159"/>
      </w:tblGrid>
      <w:tr w:rsidR="008B737D" w14:paraId="30C188F9" w14:textId="77777777" w:rsidTr="00E96F62">
        <w:tc>
          <w:tcPr>
            <w:tcW w:w="703" w:type="dxa"/>
          </w:tcPr>
          <w:p w14:paraId="073BA7B5" w14:textId="77777777" w:rsidR="008B737D" w:rsidRPr="00AE63A6" w:rsidRDefault="008B737D" w:rsidP="00D3279E">
            <w:pPr>
              <w:pStyle w:val="NoSpacing"/>
              <w:rPr>
                <w:i/>
              </w:rPr>
            </w:pPr>
            <w:r w:rsidRPr="00AE63A6">
              <w:rPr>
                <w:i/>
              </w:rPr>
              <w:t>x</w:t>
            </w:r>
          </w:p>
        </w:tc>
        <w:tc>
          <w:tcPr>
            <w:tcW w:w="2159" w:type="dxa"/>
          </w:tcPr>
          <w:p w14:paraId="169D6F3F" w14:textId="77777777" w:rsidR="008B737D" w:rsidRDefault="00E96F62" w:rsidP="00E96F62">
            <w:pPr>
              <w:pStyle w:val="NoSpacing"/>
              <w:jc w:val="right"/>
            </w:pPr>
            <w:r w:rsidRPr="00D6479F">
              <w:rPr>
                <w:position w:val="-4"/>
              </w:rPr>
              <w:object w:dxaOrig="560" w:dyaOrig="240" w14:anchorId="5B4E13A0">
                <v:shape id="_x0000_i1049" type="#_x0000_t75" style="width:28pt;height:12pt" o:ole="">
                  <v:imagedata r:id="rId71" o:title=""/>
                </v:shape>
                <o:OLEObject Type="Embed" ProgID="Equation.DSMT4" ShapeID="_x0000_i1049" DrawAspect="Content" ObjectID="_1384868914" r:id="rId72"/>
              </w:object>
            </w:r>
          </w:p>
        </w:tc>
      </w:tr>
      <w:tr w:rsidR="008B737D" w14:paraId="33E9D811" w14:textId="77777777" w:rsidTr="00E96F62">
        <w:tc>
          <w:tcPr>
            <w:tcW w:w="703" w:type="dxa"/>
          </w:tcPr>
          <w:p w14:paraId="0BB07E12" w14:textId="77777777" w:rsidR="008B737D" w:rsidRDefault="008B737D" w:rsidP="00D3279E">
            <w:pPr>
              <w:pStyle w:val="NoSpacing"/>
            </w:pPr>
            <w:r>
              <w:t>6.8</w:t>
            </w:r>
          </w:p>
        </w:tc>
        <w:tc>
          <w:tcPr>
            <w:tcW w:w="2159" w:type="dxa"/>
          </w:tcPr>
          <w:p w14:paraId="0CE12234" w14:textId="59BF2C4C" w:rsidR="008B737D" w:rsidRDefault="008B737D" w:rsidP="00E96F62">
            <w:pPr>
              <w:pStyle w:val="NoSpacing"/>
              <w:jc w:val="right"/>
            </w:pPr>
            <w:r>
              <w:t xml:space="preserve">6.8 – 8.02 = </w:t>
            </w:r>
            <w:r w:rsidR="00E96F62" w:rsidRPr="00E96F62">
              <w:rPr>
                <w:position w:val="-4"/>
              </w:rPr>
              <w:object w:dxaOrig="620" w:dyaOrig="240" w14:anchorId="734C2AFB">
                <v:shape id="_x0000_i1050" type="#_x0000_t75" style="width:31pt;height:12pt" o:ole="">
                  <v:imagedata r:id="rId73" o:title=""/>
                </v:shape>
                <o:OLEObject Type="Embed" ProgID="Equation.DSMT4" ShapeID="_x0000_i1050" DrawAspect="Content" ObjectID="_1384868915" r:id="rId74"/>
              </w:object>
            </w:r>
          </w:p>
        </w:tc>
      </w:tr>
      <w:tr w:rsidR="008B737D" w14:paraId="3B10A4A0" w14:textId="77777777" w:rsidTr="00E96F62">
        <w:tc>
          <w:tcPr>
            <w:tcW w:w="703" w:type="dxa"/>
          </w:tcPr>
          <w:p w14:paraId="2D12E057" w14:textId="77777777" w:rsidR="008B737D" w:rsidRDefault="008B737D" w:rsidP="00D3279E">
            <w:pPr>
              <w:pStyle w:val="NoSpacing"/>
            </w:pPr>
            <w:r>
              <w:t>8.2</w:t>
            </w:r>
          </w:p>
        </w:tc>
        <w:tc>
          <w:tcPr>
            <w:tcW w:w="2159" w:type="dxa"/>
          </w:tcPr>
          <w:p w14:paraId="48352D1E" w14:textId="54B97D5F" w:rsidR="008B737D" w:rsidRDefault="008B737D" w:rsidP="00E96F62">
            <w:pPr>
              <w:pStyle w:val="NoSpacing"/>
              <w:jc w:val="right"/>
            </w:pPr>
            <w:r>
              <w:t xml:space="preserve">8.2 – 8.02 = </w:t>
            </w:r>
            <w:r w:rsidR="00E96F62">
              <w:t>0</w:t>
            </w:r>
            <w:r>
              <w:t>.18</w:t>
            </w:r>
          </w:p>
        </w:tc>
      </w:tr>
      <w:tr w:rsidR="008B737D" w14:paraId="21F888CF" w14:textId="77777777" w:rsidTr="00E96F62">
        <w:tc>
          <w:tcPr>
            <w:tcW w:w="703" w:type="dxa"/>
          </w:tcPr>
          <w:p w14:paraId="088867F8" w14:textId="77777777" w:rsidR="008B737D" w:rsidRDefault="008B737D" w:rsidP="00D3279E">
            <w:pPr>
              <w:pStyle w:val="NoSpacing"/>
            </w:pPr>
            <w:r>
              <w:t>7.5</w:t>
            </w:r>
          </w:p>
        </w:tc>
        <w:tc>
          <w:tcPr>
            <w:tcW w:w="2159" w:type="dxa"/>
          </w:tcPr>
          <w:p w14:paraId="74094066" w14:textId="1F574DB0" w:rsidR="008B737D" w:rsidRDefault="00E96F62" w:rsidP="00E96F62">
            <w:pPr>
              <w:pStyle w:val="NoSpacing"/>
              <w:jc w:val="right"/>
            </w:pPr>
            <w:r>
              <w:t xml:space="preserve">7.5 – 8.02 = </w:t>
            </w:r>
            <w:r w:rsidRPr="00E96F62">
              <w:rPr>
                <w:position w:val="-4"/>
              </w:rPr>
              <w:object w:dxaOrig="620" w:dyaOrig="260" w14:anchorId="037AB463">
                <v:shape id="_x0000_i1051" type="#_x0000_t75" style="width:31pt;height:13pt" o:ole="">
                  <v:imagedata r:id="rId75" o:title=""/>
                </v:shape>
                <o:OLEObject Type="Embed" ProgID="Equation.DSMT4" ShapeID="_x0000_i1051" DrawAspect="Content" ObjectID="_1384868916" r:id="rId76"/>
              </w:object>
            </w:r>
          </w:p>
        </w:tc>
      </w:tr>
      <w:tr w:rsidR="008B737D" w14:paraId="3F260290" w14:textId="77777777" w:rsidTr="00E96F62">
        <w:tc>
          <w:tcPr>
            <w:tcW w:w="703" w:type="dxa"/>
          </w:tcPr>
          <w:p w14:paraId="56A53B80" w14:textId="77777777" w:rsidR="008B737D" w:rsidRDefault="008B737D" w:rsidP="00D3279E">
            <w:pPr>
              <w:pStyle w:val="NoSpacing"/>
            </w:pPr>
            <w:r>
              <w:t>9.4</w:t>
            </w:r>
          </w:p>
        </w:tc>
        <w:tc>
          <w:tcPr>
            <w:tcW w:w="2159" w:type="dxa"/>
          </w:tcPr>
          <w:p w14:paraId="1BE87039" w14:textId="77777777" w:rsidR="008B737D" w:rsidRDefault="008B737D" w:rsidP="00E96F62">
            <w:pPr>
              <w:pStyle w:val="NoSpacing"/>
              <w:jc w:val="right"/>
            </w:pPr>
            <w:r>
              <w:t>9.4 – 8.02 = 1.38</w:t>
            </w:r>
          </w:p>
        </w:tc>
      </w:tr>
      <w:tr w:rsidR="008B737D" w14:paraId="39D1D1AC" w14:textId="77777777" w:rsidTr="00E96F62">
        <w:tc>
          <w:tcPr>
            <w:tcW w:w="703" w:type="dxa"/>
          </w:tcPr>
          <w:p w14:paraId="303D2F92" w14:textId="77777777" w:rsidR="008B737D" w:rsidRDefault="008B737D" w:rsidP="00D3279E">
            <w:pPr>
              <w:pStyle w:val="NoSpacing"/>
            </w:pPr>
            <w:r>
              <w:t>8.2</w:t>
            </w:r>
          </w:p>
        </w:tc>
        <w:tc>
          <w:tcPr>
            <w:tcW w:w="2159" w:type="dxa"/>
          </w:tcPr>
          <w:p w14:paraId="3656C50A" w14:textId="1613504E" w:rsidR="008B737D" w:rsidRDefault="008B737D" w:rsidP="00E96F62">
            <w:pPr>
              <w:pStyle w:val="NoSpacing"/>
              <w:jc w:val="right"/>
            </w:pPr>
            <w:r>
              <w:t xml:space="preserve">8.2 – 8.02 = </w:t>
            </w:r>
            <w:r w:rsidR="00E96F62">
              <w:t>0</w:t>
            </w:r>
            <w:r>
              <w:t>.18</w:t>
            </w:r>
          </w:p>
        </w:tc>
      </w:tr>
    </w:tbl>
    <w:p w14:paraId="41658070" w14:textId="77777777" w:rsidR="008B737D" w:rsidRDefault="008B737D" w:rsidP="00D3279E">
      <w:pPr>
        <w:pStyle w:val="NoSpacing"/>
      </w:pPr>
    </w:p>
    <w:p w14:paraId="6DFD1111" w14:textId="218AB878" w:rsidR="008B737D" w:rsidRDefault="008B737D" w:rsidP="00015022">
      <w:pPr>
        <w:pStyle w:val="NoSpacing"/>
        <w:ind w:left="720"/>
        <w:outlineLvl w:val="0"/>
      </w:pPr>
      <w:r>
        <w:t>Now</w:t>
      </w:r>
      <w:r w:rsidR="00E96F62">
        <w:t xml:space="preserve"> you might want to average the</w:t>
      </w:r>
      <w:r w:rsidR="00DE5C54">
        <w:t xml:space="preserve"> deviation, so </w:t>
      </w:r>
      <w:r>
        <w:t>you need to add the deviations together.</w:t>
      </w:r>
    </w:p>
    <w:p w14:paraId="6A2F3F33" w14:textId="77777777" w:rsidR="00073360" w:rsidRDefault="00073360" w:rsidP="00073360">
      <w:pPr>
        <w:pStyle w:val="NoSpacing"/>
        <w:ind w:left="720"/>
        <w:rPr>
          <w:b/>
        </w:rPr>
      </w:pPr>
    </w:p>
    <w:p w14:paraId="2084A4DA" w14:textId="339AE7F6" w:rsidR="008B737D" w:rsidRPr="00073360" w:rsidRDefault="00055217" w:rsidP="00073360">
      <w:pPr>
        <w:pStyle w:val="NoSpacing"/>
        <w:ind w:left="720"/>
        <w:rPr>
          <w:b/>
        </w:rPr>
      </w:pPr>
      <w:r>
        <w:rPr>
          <w:b/>
        </w:rPr>
        <w:br w:type="column"/>
      </w:r>
      <w:r w:rsidR="00D51EA8">
        <w:rPr>
          <w:b/>
        </w:rPr>
        <w:lastRenderedPageBreak/>
        <w:t>Table #3.2.2</w:t>
      </w:r>
      <w:r w:rsidR="00073360">
        <w:rPr>
          <w:b/>
        </w:rPr>
        <w:t xml:space="preserve">: Sum of Deviations of Weights of Cats </w:t>
      </w:r>
    </w:p>
    <w:tbl>
      <w:tblPr>
        <w:tblW w:w="0" w:type="auto"/>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3"/>
        <w:gridCol w:w="2159"/>
      </w:tblGrid>
      <w:tr w:rsidR="008B737D" w14:paraId="672434D3" w14:textId="77777777" w:rsidTr="00015022">
        <w:tc>
          <w:tcPr>
            <w:tcW w:w="723" w:type="dxa"/>
          </w:tcPr>
          <w:p w14:paraId="1BB4F36C" w14:textId="77777777" w:rsidR="008B737D" w:rsidRPr="00AE63A6" w:rsidRDefault="008B737D" w:rsidP="00D3279E">
            <w:pPr>
              <w:pStyle w:val="NoSpacing"/>
              <w:rPr>
                <w:i/>
              </w:rPr>
            </w:pPr>
            <w:r w:rsidRPr="00AE63A6">
              <w:rPr>
                <w:i/>
              </w:rPr>
              <w:t>x</w:t>
            </w:r>
          </w:p>
        </w:tc>
        <w:tc>
          <w:tcPr>
            <w:tcW w:w="2159" w:type="dxa"/>
          </w:tcPr>
          <w:p w14:paraId="07EB40DE" w14:textId="77777777" w:rsidR="008B737D" w:rsidRDefault="00E96F62" w:rsidP="00E96F62">
            <w:pPr>
              <w:pStyle w:val="NoSpacing"/>
              <w:jc w:val="right"/>
            </w:pPr>
            <w:r w:rsidRPr="00D6479F">
              <w:rPr>
                <w:position w:val="-4"/>
              </w:rPr>
              <w:object w:dxaOrig="560" w:dyaOrig="240" w14:anchorId="5D53BE42">
                <v:shape id="_x0000_i1052" type="#_x0000_t75" style="width:28pt;height:12pt" o:ole="">
                  <v:imagedata r:id="rId77" o:title=""/>
                </v:shape>
                <o:OLEObject Type="Embed" ProgID="Equation.DSMT4" ShapeID="_x0000_i1052" DrawAspect="Content" ObjectID="_1384868917" r:id="rId78"/>
              </w:object>
            </w:r>
          </w:p>
        </w:tc>
      </w:tr>
      <w:tr w:rsidR="008B737D" w14:paraId="56FD8B61" w14:textId="77777777" w:rsidTr="00015022">
        <w:tc>
          <w:tcPr>
            <w:tcW w:w="723" w:type="dxa"/>
          </w:tcPr>
          <w:p w14:paraId="730B7AFC" w14:textId="77777777" w:rsidR="008B737D" w:rsidRDefault="008B737D" w:rsidP="00D3279E">
            <w:pPr>
              <w:pStyle w:val="NoSpacing"/>
            </w:pPr>
            <w:r>
              <w:t>6.8</w:t>
            </w:r>
          </w:p>
        </w:tc>
        <w:tc>
          <w:tcPr>
            <w:tcW w:w="2159" w:type="dxa"/>
          </w:tcPr>
          <w:p w14:paraId="1A7A0AD0" w14:textId="5D0FC5E8" w:rsidR="008B737D" w:rsidRDefault="00E96F62" w:rsidP="00E96F62">
            <w:pPr>
              <w:pStyle w:val="NoSpacing"/>
              <w:jc w:val="right"/>
            </w:pPr>
            <w:r>
              <w:t xml:space="preserve">6.8 – 8.02 = </w:t>
            </w:r>
            <w:r w:rsidRPr="00E96F62">
              <w:rPr>
                <w:position w:val="-4"/>
              </w:rPr>
              <w:object w:dxaOrig="620" w:dyaOrig="240" w14:anchorId="4864C614">
                <v:shape id="_x0000_i1053" type="#_x0000_t75" style="width:31pt;height:12pt" o:ole="">
                  <v:imagedata r:id="rId79" o:title=""/>
                </v:shape>
                <o:OLEObject Type="Embed" ProgID="Equation.DSMT4" ShapeID="_x0000_i1053" DrawAspect="Content" ObjectID="_1384868918" r:id="rId80"/>
              </w:object>
            </w:r>
          </w:p>
        </w:tc>
      </w:tr>
      <w:tr w:rsidR="008B737D" w14:paraId="3051CCC7" w14:textId="77777777" w:rsidTr="00015022">
        <w:tc>
          <w:tcPr>
            <w:tcW w:w="723" w:type="dxa"/>
          </w:tcPr>
          <w:p w14:paraId="57D8DC75" w14:textId="77777777" w:rsidR="008B737D" w:rsidRDefault="008B737D" w:rsidP="00D3279E">
            <w:pPr>
              <w:pStyle w:val="NoSpacing"/>
            </w:pPr>
            <w:r>
              <w:t>8.2</w:t>
            </w:r>
          </w:p>
        </w:tc>
        <w:tc>
          <w:tcPr>
            <w:tcW w:w="2159" w:type="dxa"/>
          </w:tcPr>
          <w:p w14:paraId="358E54A3" w14:textId="41282A8D" w:rsidR="008B737D" w:rsidRDefault="008B737D" w:rsidP="00E96F62">
            <w:pPr>
              <w:pStyle w:val="NoSpacing"/>
              <w:jc w:val="right"/>
            </w:pPr>
            <w:r>
              <w:t>8.2 – 8.02 = .</w:t>
            </w:r>
            <w:r w:rsidR="00E96F62">
              <w:t>0</w:t>
            </w:r>
            <w:r>
              <w:t>18</w:t>
            </w:r>
          </w:p>
        </w:tc>
      </w:tr>
      <w:tr w:rsidR="008B737D" w14:paraId="7ECE5789" w14:textId="77777777" w:rsidTr="00015022">
        <w:tc>
          <w:tcPr>
            <w:tcW w:w="723" w:type="dxa"/>
          </w:tcPr>
          <w:p w14:paraId="4D29C6C8" w14:textId="77777777" w:rsidR="008B737D" w:rsidRDefault="008B737D" w:rsidP="00D3279E">
            <w:pPr>
              <w:pStyle w:val="NoSpacing"/>
            </w:pPr>
            <w:r>
              <w:t>7.5</w:t>
            </w:r>
          </w:p>
        </w:tc>
        <w:tc>
          <w:tcPr>
            <w:tcW w:w="2159" w:type="dxa"/>
          </w:tcPr>
          <w:p w14:paraId="56BBD45A" w14:textId="08713411" w:rsidR="008B737D" w:rsidRDefault="00E96F62" w:rsidP="00E96F62">
            <w:pPr>
              <w:pStyle w:val="NoSpacing"/>
              <w:jc w:val="right"/>
            </w:pPr>
            <w:r>
              <w:t xml:space="preserve">7.5 – 8.02 = </w:t>
            </w:r>
            <w:r w:rsidRPr="00E96F62">
              <w:rPr>
                <w:position w:val="-4"/>
              </w:rPr>
              <w:object w:dxaOrig="620" w:dyaOrig="260" w14:anchorId="0A321FDC">
                <v:shape id="_x0000_i1054" type="#_x0000_t75" style="width:31pt;height:13pt" o:ole="">
                  <v:imagedata r:id="rId81" o:title=""/>
                </v:shape>
                <o:OLEObject Type="Embed" ProgID="Equation.DSMT4" ShapeID="_x0000_i1054" DrawAspect="Content" ObjectID="_1384868919" r:id="rId82"/>
              </w:object>
            </w:r>
          </w:p>
        </w:tc>
      </w:tr>
      <w:tr w:rsidR="008B737D" w14:paraId="0DF43FE9" w14:textId="77777777" w:rsidTr="00015022">
        <w:tc>
          <w:tcPr>
            <w:tcW w:w="723" w:type="dxa"/>
          </w:tcPr>
          <w:p w14:paraId="4D01109D" w14:textId="77777777" w:rsidR="008B737D" w:rsidRDefault="008B737D" w:rsidP="00D3279E">
            <w:pPr>
              <w:pStyle w:val="NoSpacing"/>
            </w:pPr>
            <w:r>
              <w:t>9.4</w:t>
            </w:r>
          </w:p>
        </w:tc>
        <w:tc>
          <w:tcPr>
            <w:tcW w:w="2159" w:type="dxa"/>
          </w:tcPr>
          <w:p w14:paraId="3CE73BF7" w14:textId="77777777" w:rsidR="008B737D" w:rsidRDefault="008B737D" w:rsidP="00E96F62">
            <w:pPr>
              <w:pStyle w:val="NoSpacing"/>
              <w:jc w:val="right"/>
            </w:pPr>
            <w:r>
              <w:t>9.4 – 8.02 = 1.38</w:t>
            </w:r>
          </w:p>
        </w:tc>
      </w:tr>
      <w:tr w:rsidR="008B737D" w14:paraId="3EB9D82F" w14:textId="77777777" w:rsidTr="00015022">
        <w:tc>
          <w:tcPr>
            <w:tcW w:w="723" w:type="dxa"/>
          </w:tcPr>
          <w:p w14:paraId="6E448491" w14:textId="77777777" w:rsidR="008B737D" w:rsidRDefault="008B737D" w:rsidP="00D3279E">
            <w:pPr>
              <w:pStyle w:val="NoSpacing"/>
            </w:pPr>
            <w:r>
              <w:t>8.2</w:t>
            </w:r>
          </w:p>
        </w:tc>
        <w:tc>
          <w:tcPr>
            <w:tcW w:w="2159" w:type="dxa"/>
          </w:tcPr>
          <w:p w14:paraId="559E8DFC" w14:textId="79E71C75" w:rsidR="008B737D" w:rsidRDefault="008B737D" w:rsidP="00E96F62">
            <w:pPr>
              <w:pStyle w:val="NoSpacing"/>
              <w:jc w:val="right"/>
            </w:pPr>
            <w:r>
              <w:t xml:space="preserve">8.2 – 8.02 = </w:t>
            </w:r>
            <w:r w:rsidR="00E96F62">
              <w:t>0</w:t>
            </w:r>
            <w:r>
              <w:t>.18</w:t>
            </w:r>
          </w:p>
        </w:tc>
      </w:tr>
      <w:tr w:rsidR="008B737D" w14:paraId="660C4879" w14:textId="77777777" w:rsidTr="00015022">
        <w:tc>
          <w:tcPr>
            <w:tcW w:w="723" w:type="dxa"/>
          </w:tcPr>
          <w:p w14:paraId="7AA76288" w14:textId="77777777" w:rsidR="008B737D" w:rsidRDefault="008B737D" w:rsidP="00D3279E">
            <w:pPr>
              <w:pStyle w:val="NoSpacing"/>
            </w:pPr>
            <w:r>
              <w:t>Total</w:t>
            </w:r>
          </w:p>
        </w:tc>
        <w:tc>
          <w:tcPr>
            <w:tcW w:w="2159" w:type="dxa"/>
          </w:tcPr>
          <w:p w14:paraId="027BE4FC" w14:textId="77777777" w:rsidR="008B737D" w:rsidRDefault="008B737D" w:rsidP="00E96F62">
            <w:pPr>
              <w:pStyle w:val="NoSpacing"/>
              <w:jc w:val="right"/>
            </w:pPr>
            <w:r>
              <w:t>0</w:t>
            </w:r>
          </w:p>
        </w:tc>
      </w:tr>
    </w:tbl>
    <w:p w14:paraId="00453B41" w14:textId="77777777" w:rsidR="008B737D" w:rsidRDefault="008B737D" w:rsidP="00D3279E">
      <w:pPr>
        <w:pStyle w:val="NoSpacing"/>
      </w:pPr>
    </w:p>
    <w:p w14:paraId="7AFEE94D" w14:textId="0F191F5D" w:rsidR="008B737D" w:rsidRDefault="008B737D" w:rsidP="00015022">
      <w:pPr>
        <w:pStyle w:val="NoSpacing"/>
        <w:ind w:left="720"/>
      </w:pPr>
      <w:r>
        <w:t xml:space="preserve">This can’t be right.  The average distance from the mean cannot be 0.  The reason it adds to 0 </w:t>
      </w:r>
      <w:r w:rsidR="00073360">
        <w:t xml:space="preserve">is </w:t>
      </w:r>
      <w:r>
        <w:t xml:space="preserve">because there are some positive and negative values.  </w:t>
      </w:r>
      <w:r w:rsidR="00DE5C54">
        <w:t>Y</w:t>
      </w:r>
      <w:r w:rsidR="00073360">
        <w:t>ou</w:t>
      </w:r>
      <w:r>
        <w:t xml:space="preserve"> need to get rid</w:t>
      </w:r>
      <w:r w:rsidR="00073360">
        <w:t xml:space="preserve"> of the negative signs.  How can you </w:t>
      </w:r>
      <w:r>
        <w:t xml:space="preserve">do that?  </w:t>
      </w:r>
      <w:r w:rsidR="00073360">
        <w:t>You could s</w:t>
      </w:r>
      <w:r>
        <w:t xml:space="preserve">quare each </w:t>
      </w:r>
      <w:r w:rsidR="00073360">
        <w:t>deviation</w:t>
      </w:r>
      <w:r>
        <w:t>.</w:t>
      </w:r>
    </w:p>
    <w:p w14:paraId="20493420" w14:textId="77777777" w:rsidR="008B737D" w:rsidRDefault="008B737D" w:rsidP="00D3279E">
      <w:pPr>
        <w:pStyle w:val="NoSpacing"/>
      </w:pPr>
    </w:p>
    <w:p w14:paraId="18FD5349" w14:textId="4B14B1C9" w:rsidR="00073360" w:rsidRPr="00073360" w:rsidRDefault="00073360" w:rsidP="00073360">
      <w:pPr>
        <w:pStyle w:val="NoSpacing"/>
        <w:ind w:left="720"/>
        <w:rPr>
          <w:b/>
        </w:rPr>
      </w:pPr>
      <w:r>
        <w:rPr>
          <w:b/>
        </w:rPr>
        <w:t>T</w:t>
      </w:r>
      <w:r w:rsidR="00D51EA8">
        <w:rPr>
          <w:b/>
        </w:rPr>
        <w:t>able #3.2.3</w:t>
      </w:r>
      <w:r>
        <w:rPr>
          <w:b/>
        </w:rPr>
        <w:t>: Squared Deviations of Weights of Cats</w:t>
      </w:r>
    </w:p>
    <w:tbl>
      <w:tblPr>
        <w:tblW w:w="0" w:type="auto"/>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3"/>
        <w:gridCol w:w="2159"/>
        <w:gridCol w:w="1223"/>
      </w:tblGrid>
      <w:tr w:rsidR="00E96F62" w14:paraId="542EEAEC" w14:textId="77777777" w:rsidTr="00015022">
        <w:tc>
          <w:tcPr>
            <w:tcW w:w="723" w:type="dxa"/>
          </w:tcPr>
          <w:p w14:paraId="336168F2" w14:textId="77777777" w:rsidR="00E96F62" w:rsidRPr="00AE63A6" w:rsidRDefault="00E96F62" w:rsidP="00D3279E">
            <w:pPr>
              <w:pStyle w:val="NoSpacing"/>
              <w:rPr>
                <w:i/>
              </w:rPr>
            </w:pPr>
            <w:r w:rsidRPr="00AE63A6">
              <w:rPr>
                <w:i/>
              </w:rPr>
              <w:t>x</w:t>
            </w:r>
          </w:p>
        </w:tc>
        <w:tc>
          <w:tcPr>
            <w:tcW w:w="2159" w:type="dxa"/>
          </w:tcPr>
          <w:p w14:paraId="48888CA6" w14:textId="4855788B" w:rsidR="00E96F62" w:rsidRPr="00D6479F" w:rsidRDefault="00E96F62" w:rsidP="00E96F62">
            <w:pPr>
              <w:pStyle w:val="NoSpacing"/>
              <w:jc w:val="right"/>
              <w:rPr>
                <w:position w:val="-4"/>
              </w:rPr>
            </w:pPr>
            <w:r w:rsidRPr="00D6479F">
              <w:rPr>
                <w:position w:val="-4"/>
              </w:rPr>
              <w:object w:dxaOrig="560" w:dyaOrig="240" w14:anchorId="2E2B25CA">
                <v:shape id="_x0000_i1055" type="#_x0000_t75" style="width:28pt;height:12pt" o:ole="">
                  <v:imagedata r:id="rId83" o:title=""/>
                </v:shape>
                <o:OLEObject Type="Embed" ProgID="Equation.DSMT4" ShapeID="_x0000_i1055" DrawAspect="Content" ObjectID="_1384868920" r:id="rId84"/>
              </w:object>
            </w:r>
          </w:p>
        </w:tc>
        <w:tc>
          <w:tcPr>
            <w:tcW w:w="1223" w:type="dxa"/>
          </w:tcPr>
          <w:p w14:paraId="1F4FD1C3" w14:textId="77777777" w:rsidR="00E96F62" w:rsidRDefault="00E96F62" w:rsidP="00E96F62">
            <w:pPr>
              <w:pStyle w:val="NoSpacing"/>
              <w:jc w:val="right"/>
            </w:pPr>
            <w:r w:rsidRPr="00E96F62">
              <w:rPr>
                <w:position w:val="-12"/>
              </w:rPr>
              <w:object w:dxaOrig="800" w:dyaOrig="420" w14:anchorId="32FDE6FF">
                <v:shape id="_x0000_i1056" type="#_x0000_t75" style="width:40pt;height:21pt" o:ole="">
                  <v:imagedata r:id="rId85" o:title=""/>
                </v:shape>
                <o:OLEObject Type="Embed" ProgID="Equation.DSMT4" ShapeID="_x0000_i1056" DrawAspect="Content" ObjectID="_1384868921" r:id="rId86"/>
              </w:object>
            </w:r>
          </w:p>
        </w:tc>
      </w:tr>
      <w:tr w:rsidR="00E96F62" w14:paraId="3449049E" w14:textId="77777777" w:rsidTr="00015022">
        <w:tc>
          <w:tcPr>
            <w:tcW w:w="723" w:type="dxa"/>
          </w:tcPr>
          <w:p w14:paraId="26F74BB5" w14:textId="77777777" w:rsidR="00E96F62" w:rsidRDefault="00E96F62" w:rsidP="00D3279E">
            <w:pPr>
              <w:pStyle w:val="NoSpacing"/>
            </w:pPr>
            <w:r>
              <w:t>6.8</w:t>
            </w:r>
          </w:p>
        </w:tc>
        <w:tc>
          <w:tcPr>
            <w:tcW w:w="2159" w:type="dxa"/>
          </w:tcPr>
          <w:p w14:paraId="46DE07A8" w14:textId="6519292D" w:rsidR="00E96F62" w:rsidRDefault="00E96F62" w:rsidP="00E96F62">
            <w:pPr>
              <w:pStyle w:val="NoSpacing"/>
              <w:jc w:val="right"/>
            </w:pPr>
            <w:r>
              <w:t xml:space="preserve">6.8 – 8.02 = </w:t>
            </w:r>
            <w:r w:rsidRPr="00E96F62">
              <w:rPr>
                <w:position w:val="-4"/>
              </w:rPr>
              <w:object w:dxaOrig="620" w:dyaOrig="240" w14:anchorId="11FE5540">
                <v:shape id="_x0000_i1057" type="#_x0000_t75" style="width:31pt;height:12pt" o:ole="">
                  <v:imagedata r:id="rId87" o:title=""/>
                </v:shape>
                <o:OLEObject Type="Embed" ProgID="Equation.DSMT4" ShapeID="_x0000_i1057" DrawAspect="Content" ObjectID="_1384868922" r:id="rId88"/>
              </w:object>
            </w:r>
          </w:p>
        </w:tc>
        <w:tc>
          <w:tcPr>
            <w:tcW w:w="1223" w:type="dxa"/>
          </w:tcPr>
          <w:p w14:paraId="05AF61D6" w14:textId="77777777" w:rsidR="00E96F62" w:rsidRDefault="00E96F62" w:rsidP="00E96F62">
            <w:pPr>
              <w:pStyle w:val="NoSpacing"/>
              <w:jc w:val="right"/>
            </w:pPr>
            <w:r>
              <w:t>1.4884</w:t>
            </w:r>
          </w:p>
        </w:tc>
      </w:tr>
      <w:tr w:rsidR="00E96F62" w14:paraId="26F17219" w14:textId="77777777" w:rsidTr="00015022">
        <w:tc>
          <w:tcPr>
            <w:tcW w:w="723" w:type="dxa"/>
          </w:tcPr>
          <w:p w14:paraId="7042EBE0" w14:textId="77777777" w:rsidR="00E96F62" w:rsidRDefault="00E96F62" w:rsidP="00D3279E">
            <w:pPr>
              <w:pStyle w:val="NoSpacing"/>
            </w:pPr>
            <w:r>
              <w:t>8.2</w:t>
            </w:r>
          </w:p>
        </w:tc>
        <w:tc>
          <w:tcPr>
            <w:tcW w:w="2159" w:type="dxa"/>
          </w:tcPr>
          <w:p w14:paraId="67B9AEA7" w14:textId="114D94A4" w:rsidR="00E96F62" w:rsidRDefault="00E96F62" w:rsidP="00E96F62">
            <w:pPr>
              <w:pStyle w:val="NoSpacing"/>
              <w:jc w:val="right"/>
            </w:pPr>
            <w:r>
              <w:t>8.2 – 8.02 = .018</w:t>
            </w:r>
          </w:p>
        </w:tc>
        <w:tc>
          <w:tcPr>
            <w:tcW w:w="1223" w:type="dxa"/>
          </w:tcPr>
          <w:p w14:paraId="43080D42" w14:textId="15880673" w:rsidR="00E96F62" w:rsidRDefault="00E96F62" w:rsidP="00E96F62">
            <w:pPr>
              <w:pStyle w:val="NoSpacing"/>
              <w:jc w:val="right"/>
            </w:pPr>
            <w:r>
              <w:t>0.0324</w:t>
            </w:r>
          </w:p>
        </w:tc>
      </w:tr>
      <w:tr w:rsidR="00E96F62" w14:paraId="4B4F6614" w14:textId="77777777" w:rsidTr="00015022">
        <w:tc>
          <w:tcPr>
            <w:tcW w:w="723" w:type="dxa"/>
          </w:tcPr>
          <w:p w14:paraId="17B2E9BF" w14:textId="77777777" w:rsidR="00E96F62" w:rsidRDefault="00E96F62" w:rsidP="00D3279E">
            <w:pPr>
              <w:pStyle w:val="NoSpacing"/>
            </w:pPr>
            <w:r>
              <w:t>7.5</w:t>
            </w:r>
          </w:p>
        </w:tc>
        <w:tc>
          <w:tcPr>
            <w:tcW w:w="2159" w:type="dxa"/>
          </w:tcPr>
          <w:p w14:paraId="7278C755" w14:textId="4BFFBF57" w:rsidR="00E96F62" w:rsidRDefault="00E96F62" w:rsidP="00E96F62">
            <w:pPr>
              <w:pStyle w:val="NoSpacing"/>
              <w:jc w:val="right"/>
            </w:pPr>
            <w:r>
              <w:t xml:space="preserve">7.5 – 8.02 = </w:t>
            </w:r>
            <w:r w:rsidRPr="00E96F62">
              <w:rPr>
                <w:position w:val="-4"/>
              </w:rPr>
              <w:object w:dxaOrig="620" w:dyaOrig="260" w14:anchorId="684C23A1">
                <v:shape id="_x0000_i1058" type="#_x0000_t75" style="width:31pt;height:13pt" o:ole="">
                  <v:imagedata r:id="rId89" o:title=""/>
                </v:shape>
                <o:OLEObject Type="Embed" ProgID="Equation.DSMT4" ShapeID="_x0000_i1058" DrawAspect="Content" ObjectID="_1384868923" r:id="rId90"/>
              </w:object>
            </w:r>
          </w:p>
        </w:tc>
        <w:tc>
          <w:tcPr>
            <w:tcW w:w="1223" w:type="dxa"/>
          </w:tcPr>
          <w:p w14:paraId="283318E9" w14:textId="1E6C27BF" w:rsidR="00E96F62" w:rsidRDefault="00E96F62" w:rsidP="00E96F62">
            <w:pPr>
              <w:pStyle w:val="NoSpacing"/>
              <w:jc w:val="right"/>
            </w:pPr>
            <w:r>
              <w:t>0.2704</w:t>
            </w:r>
          </w:p>
        </w:tc>
      </w:tr>
      <w:tr w:rsidR="00E96F62" w14:paraId="46F3489A" w14:textId="77777777" w:rsidTr="00015022">
        <w:tc>
          <w:tcPr>
            <w:tcW w:w="723" w:type="dxa"/>
          </w:tcPr>
          <w:p w14:paraId="400BF963" w14:textId="77777777" w:rsidR="00E96F62" w:rsidRDefault="00E96F62" w:rsidP="00D3279E">
            <w:pPr>
              <w:pStyle w:val="NoSpacing"/>
            </w:pPr>
            <w:r>
              <w:t>9.4</w:t>
            </w:r>
          </w:p>
        </w:tc>
        <w:tc>
          <w:tcPr>
            <w:tcW w:w="2159" w:type="dxa"/>
          </w:tcPr>
          <w:p w14:paraId="470963E6" w14:textId="2D5C3D01" w:rsidR="00E96F62" w:rsidRDefault="00E96F62" w:rsidP="00E96F62">
            <w:pPr>
              <w:pStyle w:val="NoSpacing"/>
              <w:jc w:val="right"/>
            </w:pPr>
            <w:r>
              <w:t>9.4 – 8.02 = 1.38</w:t>
            </w:r>
          </w:p>
        </w:tc>
        <w:tc>
          <w:tcPr>
            <w:tcW w:w="1223" w:type="dxa"/>
          </w:tcPr>
          <w:p w14:paraId="780DDD64" w14:textId="77777777" w:rsidR="00E96F62" w:rsidRDefault="00E96F62" w:rsidP="00E96F62">
            <w:pPr>
              <w:pStyle w:val="NoSpacing"/>
              <w:jc w:val="right"/>
            </w:pPr>
            <w:r>
              <w:t>1.9044</w:t>
            </w:r>
          </w:p>
        </w:tc>
      </w:tr>
      <w:tr w:rsidR="00E96F62" w14:paraId="32B2089A" w14:textId="77777777" w:rsidTr="00015022">
        <w:tc>
          <w:tcPr>
            <w:tcW w:w="723" w:type="dxa"/>
          </w:tcPr>
          <w:p w14:paraId="7E351EC6" w14:textId="77777777" w:rsidR="00E96F62" w:rsidRDefault="00E96F62" w:rsidP="00D3279E">
            <w:pPr>
              <w:pStyle w:val="NoSpacing"/>
            </w:pPr>
            <w:r>
              <w:t>8.2</w:t>
            </w:r>
          </w:p>
        </w:tc>
        <w:tc>
          <w:tcPr>
            <w:tcW w:w="2159" w:type="dxa"/>
          </w:tcPr>
          <w:p w14:paraId="150422A1" w14:textId="469D2562" w:rsidR="00E96F62" w:rsidRDefault="00E96F62" w:rsidP="00E96F62">
            <w:pPr>
              <w:pStyle w:val="NoSpacing"/>
              <w:jc w:val="right"/>
            </w:pPr>
            <w:r>
              <w:t>8.2 – 8.02 = 0.18</w:t>
            </w:r>
          </w:p>
        </w:tc>
        <w:tc>
          <w:tcPr>
            <w:tcW w:w="1223" w:type="dxa"/>
          </w:tcPr>
          <w:p w14:paraId="7D90AFB7" w14:textId="363D862E" w:rsidR="00E96F62" w:rsidRDefault="00E96F62" w:rsidP="00E96F62">
            <w:pPr>
              <w:pStyle w:val="NoSpacing"/>
              <w:jc w:val="right"/>
            </w:pPr>
            <w:r>
              <w:t>0.0324</w:t>
            </w:r>
          </w:p>
        </w:tc>
      </w:tr>
      <w:tr w:rsidR="00E96F62" w14:paraId="7247F2B3" w14:textId="77777777" w:rsidTr="00015022">
        <w:tc>
          <w:tcPr>
            <w:tcW w:w="723" w:type="dxa"/>
          </w:tcPr>
          <w:p w14:paraId="7300BF01" w14:textId="77777777" w:rsidR="00E96F62" w:rsidRDefault="00E96F62" w:rsidP="00D3279E">
            <w:pPr>
              <w:pStyle w:val="NoSpacing"/>
            </w:pPr>
            <w:r>
              <w:t>Total</w:t>
            </w:r>
          </w:p>
        </w:tc>
        <w:tc>
          <w:tcPr>
            <w:tcW w:w="2159" w:type="dxa"/>
          </w:tcPr>
          <w:p w14:paraId="5DC0E5EC" w14:textId="15AFE829" w:rsidR="00E96F62" w:rsidRDefault="00E96F62" w:rsidP="00E96F62">
            <w:pPr>
              <w:pStyle w:val="NoSpacing"/>
              <w:jc w:val="right"/>
            </w:pPr>
            <w:r>
              <w:t>0</w:t>
            </w:r>
          </w:p>
        </w:tc>
        <w:tc>
          <w:tcPr>
            <w:tcW w:w="1223" w:type="dxa"/>
          </w:tcPr>
          <w:p w14:paraId="39AB0E14" w14:textId="77777777" w:rsidR="00E96F62" w:rsidRDefault="00E96F62" w:rsidP="00E96F62">
            <w:pPr>
              <w:pStyle w:val="NoSpacing"/>
              <w:jc w:val="right"/>
            </w:pPr>
            <w:r>
              <w:t>3.728</w:t>
            </w:r>
          </w:p>
        </w:tc>
      </w:tr>
    </w:tbl>
    <w:p w14:paraId="4D36AA46" w14:textId="77777777" w:rsidR="008B737D" w:rsidRDefault="008B737D" w:rsidP="00D3279E">
      <w:pPr>
        <w:pStyle w:val="NoSpacing"/>
      </w:pPr>
    </w:p>
    <w:p w14:paraId="452F12FA" w14:textId="70F6D9F9" w:rsidR="008B737D" w:rsidRDefault="008B737D" w:rsidP="00015022">
      <w:pPr>
        <w:pStyle w:val="NoSpacing"/>
        <w:ind w:left="720"/>
      </w:pPr>
      <w:r>
        <w:t xml:space="preserve">Now average the total of the squared deviations.  The only thing is that in statistics </w:t>
      </w:r>
      <w:r w:rsidR="00073360">
        <w:t>there is</w:t>
      </w:r>
      <w:r>
        <w:t xml:space="preserve"> a strange average here.  Instead of dividing by </w:t>
      </w:r>
      <w:r w:rsidR="00073360">
        <w:t xml:space="preserve">the </w:t>
      </w:r>
      <w:r>
        <w:t xml:space="preserve">number of data values </w:t>
      </w:r>
      <w:r w:rsidR="00073360">
        <w:t>you</w:t>
      </w:r>
      <w:r>
        <w:t xml:space="preserve"> divide by the number of data values minus 1.  </w:t>
      </w:r>
      <w:r w:rsidR="00DE5C54">
        <w:t>I</w:t>
      </w:r>
      <w:r>
        <w:t xml:space="preserve">n this case </w:t>
      </w:r>
      <w:r w:rsidR="00073360">
        <w:t>you</w:t>
      </w:r>
      <w:r>
        <w:t xml:space="preserve"> would have</w:t>
      </w:r>
    </w:p>
    <w:p w14:paraId="39F7C89A" w14:textId="77777777" w:rsidR="008B737D" w:rsidRDefault="008B737D" w:rsidP="00D3279E">
      <w:pPr>
        <w:pStyle w:val="NoSpacing"/>
      </w:pPr>
    </w:p>
    <w:p w14:paraId="71D7963B" w14:textId="77777777" w:rsidR="008B737D" w:rsidRDefault="008E31F7" w:rsidP="00015022">
      <w:pPr>
        <w:pStyle w:val="NoSpacing"/>
        <w:ind w:left="1440"/>
      </w:pPr>
      <w:r w:rsidRPr="009B770C">
        <w:rPr>
          <w:position w:val="-24"/>
        </w:rPr>
        <w:object w:dxaOrig="3560" w:dyaOrig="620" w14:anchorId="5193A36C">
          <v:shape id="_x0000_i1059" type="#_x0000_t75" style="width:178pt;height:31pt" o:ole="">
            <v:imagedata r:id="rId91" o:title=""/>
          </v:shape>
          <o:OLEObject Type="Embed" ProgID="Equation.DSMT4" ShapeID="_x0000_i1059" DrawAspect="Content" ObjectID="_1384868924" r:id="rId92"/>
        </w:object>
      </w:r>
    </w:p>
    <w:p w14:paraId="76AB50EA" w14:textId="77777777" w:rsidR="008B737D" w:rsidRDefault="008B737D" w:rsidP="00D3279E">
      <w:pPr>
        <w:pStyle w:val="NoSpacing"/>
      </w:pPr>
    </w:p>
    <w:p w14:paraId="254C0809" w14:textId="4960AC4D" w:rsidR="008B737D" w:rsidRDefault="008B737D" w:rsidP="00015022">
      <w:pPr>
        <w:pStyle w:val="NoSpacing"/>
        <w:ind w:left="720"/>
      </w:pPr>
      <w:r>
        <w:t xml:space="preserve">Notice </w:t>
      </w:r>
      <w:r w:rsidR="00073360">
        <w:t>that this is</w:t>
      </w:r>
      <w:r w:rsidR="00E96F62">
        <w:t xml:space="preserve"> </w:t>
      </w:r>
      <w:r w:rsidR="00073360">
        <w:t>denoted as</w:t>
      </w:r>
      <w:r w:rsidR="00E96F62">
        <w:t xml:space="preserve"> </w:t>
      </w:r>
      <w:r w:rsidR="00E96F62" w:rsidRPr="00E96F62">
        <w:rPr>
          <w:position w:val="-4"/>
        </w:rPr>
        <w:object w:dxaOrig="260" w:dyaOrig="300" w14:anchorId="66F182CF">
          <v:shape id="_x0000_i1060" type="#_x0000_t75" style="width:13pt;height:15pt" o:ole="">
            <v:imagedata r:id="rId93" o:title=""/>
          </v:shape>
          <o:OLEObject Type="Embed" ProgID="Equation.DSMT4" ShapeID="_x0000_i1060" DrawAspect="Content" ObjectID="_1384868925" r:id="rId94"/>
        </w:object>
      </w:r>
      <w:r w:rsidR="00E96F62">
        <w:t xml:space="preserve">.  </w:t>
      </w:r>
      <w:r>
        <w:t xml:space="preserve">This is called the </w:t>
      </w:r>
      <w:r w:rsidRPr="00AB1A7E">
        <w:t>variance</w:t>
      </w:r>
      <w:r>
        <w:t xml:space="preserve"> and it is a measure of the average squared distance from the mean.  If </w:t>
      </w:r>
      <w:r w:rsidR="00073360">
        <w:t>you</w:t>
      </w:r>
      <w:r>
        <w:t xml:space="preserve"> now take the square root, </w:t>
      </w:r>
      <w:r w:rsidR="00073360">
        <w:t>you</w:t>
      </w:r>
      <w:r>
        <w:t xml:space="preserve"> will get the average distance from the mean.  This is called the standard deviation, </w:t>
      </w:r>
      <w:r w:rsidR="00073360">
        <w:t xml:space="preserve">and is denoted with the letter </w:t>
      </w:r>
      <w:r w:rsidRPr="00073360">
        <w:rPr>
          <w:i/>
        </w:rPr>
        <w:t>s</w:t>
      </w:r>
      <w:r>
        <w:t>.</w:t>
      </w:r>
    </w:p>
    <w:p w14:paraId="70DD11D1" w14:textId="77777777" w:rsidR="008B737D" w:rsidRDefault="008B737D" w:rsidP="00D3279E">
      <w:pPr>
        <w:pStyle w:val="NoSpacing"/>
      </w:pPr>
    </w:p>
    <w:p w14:paraId="6C0162E1" w14:textId="77777777" w:rsidR="008B737D" w:rsidRDefault="008E31F7" w:rsidP="00262F7D">
      <w:pPr>
        <w:pStyle w:val="NoSpacing"/>
        <w:ind w:left="1440"/>
      </w:pPr>
      <w:r w:rsidRPr="00D74ADC">
        <w:rPr>
          <w:position w:val="-10"/>
        </w:rPr>
        <w:object w:dxaOrig="2560" w:dyaOrig="380" w14:anchorId="27F13775">
          <v:shape id="_x0000_i1061" type="#_x0000_t75" style="width:128pt;height:19pt" o:ole="">
            <v:imagedata r:id="rId95" o:title=""/>
          </v:shape>
          <o:OLEObject Type="Embed" ProgID="Equation.DSMT4" ShapeID="_x0000_i1061" DrawAspect="Content" ObjectID="_1384868926" r:id="rId96"/>
        </w:object>
      </w:r>
    </w:p>
    <w:p w14:paraId="0C3B3792" w14:textId="77777777" w:rsidR="008B737D" w:rsidRPr="008974AE" w:rsidRDefault="008B737D" w:rsidP="00D3279E">
      <w:pPr>
        <w:pStyle w:val="NoSpacing"/>
      </w:pPr>
    </w:p>
    <w:p w14:paraId="56CF89D2" w14:textId="77777777" w:rsidR="008B737D" w:rsidRDefault="008B737D" w:rsidP="00D3279E">
      <w:pPr>
        <w:pStyle w:val="NoSpacing"/>
      </w:pPr>
      <w:r>
        <w:t>The</w:t>
      </w:r>
      <w:r w:rsidRPr="00A77F7A">
        <w:t xml:space="preserve"> standard deviation</w:t>
      </w:r>
      <w:r>
        <w:t xml:space="preserve"> is the average (mean) distance from a data point to the mean.  It can be thought of as how much a typical data point differs from the mean.</w:t>
      </w:r>
    </w:p>
    <w:p w14:paraId="72E71673" w14:textId="58C19DDC" w:rsidR="00055217" w:rsidRDefault="00055217">
      <w:r>
        <w:br w:type="page"/>
      </w:r>
    </w:p>
    <w:p w14:paraId="26553FD3" w14:textId="77777777" w:rsidR="008B737D" w:rsidRDefault="008B737D" w:rsidP="00636D43">
      <w:pPr>
        <w:pStyle w:val="NoSpacing"/>
        <w:pBdr>
          <w:top w:val="single" w:sz="4" w:space="1" w:color="auto"/>
          <w:left w:val="single" w:sz="4" w:space="4" w:color="auto"/>
          <w:bottom w:val="single" w:sz="4" w:space="1" w:color="auto"/>
          <w:right w:val="single" w:sz="4" w:space="4" w:color="auto"/>
        </w:pBdr>
      </w:pPr>
      <w:r>
        <w:lastRenderedPageBreak/>
        <w:t>The</w:t>
      </w:r>
      <w:r w:rsidRPr="00636D43">
        <w:t xml:space="preserve"> </w:t>
      </w:r>
      <w:r w:rsidRPr="00636D43">
        <w:rPr>
          <w:b/>
        </w:rPr>
        <w:t>sample variance</w:t>
      </w:r>
      <w:r>
        <w:t xml:space="preserve"> formula:</w:t>
      </w:r>
    </w:p>
    <w:p w14:paraId="2F7E59D8" w14:textId="77777777" w:rsidR="008B737D" w:rsidRDefault="00636D43" w:rsidP="00636D43">
      <w:pPr>
        <w:pStyle w:val="NoSpacing"/>
        <w:pBdr>
          <w:top w:val="single" w:sz="4" w:space="1" w:color="auto"/>
          <w:left w:val="single" w:sz="4" w:space="4" w:color="auto"/>
          <w:bottom w:val="single" w:sz="4" w:space="1" w:color="auto"/>
          <w:right w:val="single" w:sz="4" w:space="4" w:color="auto"/>
        </w:pBdr>
        <w:ind w:firstLine="720"/>
        <w:rPr>
          <w:position w:val="-22"/>
        </w:rPr>
      </w:pPr>
      <w:r w:rsidRPr="00AB1A7E">
        <w:rPr>
          <w:position w:val="-22"/>
        </w:rPr>
        <w:object w:dxaOrig="1480" w:dyaOrig="760" w14:anchorId="6BE95972">
          <v:shape id="_x0000_i1062" type="#_x0000_t75" style="width:74pt;height:38pt" o:ole="">
            <v:imagedata r:id="rId97" o:title=""/>
          </v:shape>
          <o:OLEObject Type="Embed" ProgID="Equation.DSMT4" ShapeID="_x0000_i1062" DrawAspect="Content" ObjectID="_1384868927" r:id="rId98"/>
        </w:object>
      </w:r>
    </w:p>
    <w:p w14:paraId="5899A1A3" w14:textId="02754FCD" w:rsidR="00E32D3B" w:rsidRDefault="00E32D3B" w:rsidP="00E32D3B">
      <w:pPr>
        <w:pStyle w:val="NoSpacing"/>
        <w:pBdr>
          <w:top w:val="single" w:sz="4" w:space="1" w:color="auto"/>
          <w:left w:val="single" w:sz="4" w:space="4" w:color="auto"/>
          <w:bottom w:val="single" w:sz="4" w:space="1" w:color="auto"/>
          <w:right w:val="single" w:sz="4" w:space="4" w:color="auto"/>
        </w:pBdr>
      </w:pPr>
      <w:r w:rsidRPr="00636D43">
        <w:t xml:space="preserve">where </w:t>
      </w:r>
      <w:r w:rsidRPr="00636D43">
        <w:object w:dxaOrig="220" w:dyaOrig="240" w14:anchorId="18DADEBB">
          <v:shape id="_x0000_i1063" type="#_x0000_t75" style="width:11pt;height:12pt" o:ole="">
            <v:imagedata r:id="rId99" o:title=""/>
          </v:shape>
          <o:OLEObject Type="Embed" ProgID="Equation.DSMT4" ShapeID="_x0000_i1063" DrawAspect="Content" ObjectID="_1384868928" r:id="rId100"/>
        </w:object>
      </w:r>
      <w:r w:rsidR="008E31F7">
        <w:t xml:space="preserve"> </w:t>
      </w:r>
      <w:r w:rsidR="000674A6">
        <w:t xml:space="preserve">is the sample mean, </w:t>
      </w:r>
      <w:r w:rsidRPr="00636D43">
        <w:rPr>
          <w:i/>
        </w:rPr>
        <w:t>n</w:t>
      </w:r>
      <w:r w:rsidRPr="00636D43">
        <w:t xml:space="preserve"> is the sample size</w:t>
      </w:r>
      <w:r w:rsidR="000674A6">
        <w:t xml:space="preserve">, and </w:t>
      </w:r>
      <w:r w:rsidR="008E31F7" w:rsidRPr="008E31F7">
        <w:rPr>
          <w:position w:val="-4"/>
        </w:rPr>
        <w:object w:dxaOrig="220" w:dyaOrig="240" w14:anchorId="69B1FDF2">
          <v:shape id="_x0000_i1064" type="#_x0000_t75" style="width:11pt;height:12pt" o:ole="">
            <v:imagedata r:id="rId101" o:title=""/>
          </v:shape>
          <o:OLEObject Type="Embed" ProgID="Equation.DSMT4" ShapeID="_x0000_i1064" DrawAspect="Content" ObjectID="_1384868929" r:id="rId102"/>
        </w:object>
      </w:r>
      <w:r w:rsidR="000674A6">
        <w:t xml:space="preserve"> means to find the sum</w:t>
      </w:r>
    </w:p>
    <w:p w14:paraId="1D49854B" w14:textId="77777777" w:rsidR="008B737D" w:rsidRDefault="008B737D" w:rsidP="00D3279E">
      <w:pPr>
        <w:pStyle w:val="NoSpacing"/>
      </w:pPr>
    </w:p>
    <w:p w14:paraId="036A909B" w14:textId="769A252D" w:rsidR="008B737D" w:rsidRDefault="008B737D" w:rsidP="00636D43">
      <w:pPr>
        <w:pStyle w:val="NoSpacing"/>
        <w:pBdr>
          <w:top w:val="single" w:sz="4" w:space="1" w:color="auto"/>
          <w:left w:val="single" w:sz="4" w:space="4" w:color="auto"/>
          <w:bottom w:val="single" w:sz="4" w:space="1" w:color="auto"/>
          <w:right w:val="single" w:sz="4" w:space="4" w:color="auto"/>
        </w:pBdr>
      </w:pPr>
      <w:r>
        <w:t>The</w:t>
      </w:r>
      <w:r w:rsidRPr="00636D43">
        <w:t xml:space="preserve"> </w:t>
      </w:r>
      <w:r w:rsidRPr="00636D43">
        <w:rPr>
          <w:b/>
        </w:rPr>
        <w:t>sample standard deviation</w:t>
      </w:r>
      <w:r>
        <w:t xml:space="preserve"> formula:  </w:t>
      </w:r>
    </w:p>
    <w:p w14:paraId="2A3A3073" w14:textId="3B4F60CA" w:rsidR="008B737D" w:rsidRDefault="00636D43" w:rsidP="00636D43">
      <w:pPr>
        <w:pStyle w:val="NoSpacing"/>
        <w:pBdr>
          <w:top w:val="single" w:sz="4" w:space="1" w:color="auto"/>
          <w:left w:val="single" w:sz="4" w:space="4" w:color="auto"/>
          <w:bottom w:val="single" w:sz="4" w:space="1" w:color="auto"/>
          <w:right w:val="single" w:sz="4" w:space="4" w:color="auto"/>
        </w:pBdr>
        <w:rPr>
          <w:position w:val="-24"/>
        </w:rPr>
      </w:pPr>
      <w:r>
        <w:rPr>
          <w:position w:val="-24"/>
        </w:rPr>
        <w:tab/>
      </w:r>
      <w:r w:rsidRPr="00B30A7D">
        <w:rPr>
          <w:position w:val="-24"/>
        </w:rPr>
        <w:object w:dxaOrig="2180" w:dyaOrig="820" w14:anchorId="7219515D">
          <v:shape id="_x0000_i1065" type="#_x0000_t75" style="width:109pt;height:41pt" o:ole="">
            <v:imagedata r:id="rId103" o:title=""/>
          </v:shape>
          <o:OLEObject Type="Embed" ProgID="Equation.DSMT4" ShapeID="_x0000_i1065" DrawAspect="Content" ObjectID="_1384868930" r:id="rId104"/>
        </w:object>
      </w:r>
    </w:p>
    <w:p w14:paraId="156170B7" w14:textId="77777777" w:rsidR="008B737D" w:rsidRDefault="008B737D" w:rsidP="00D3279E">
      <w:pPr>
        <w:pStyle w:val="NoSpacing"/>
      </w:pPr>
    </w:p>
    <w:p w14:paraId="562DD427" w14:textId="3E5CD1DF" w:rsidR="008B737D" w:rsidRDefault="008B737D" w:rsidP="00D3279E">
      <w:pPr>
        <w:pStyle w:val="NoSpacing"/>
      </w:pPr>
      <w:r>
        <w:t xml:space="preserve">The </w:t>
      </w:r>
      <w:r w:rsidR="00636D43" w:rsidRPr="00B30A7D">
        <w:rPr>
          <w:position w:val="-4"/>
        </w:rPr>
        <w:object w:dxaOrig="500" w:dyaOrig="240" w14:anchorId="50534CCD">
          <v:shape id="_x0000_i1066" type="#_x0000_t75" style="width:25pt;height:12pt" o:ole="">
            <v:imagedata r:id="rId105" o:title=""/>
          </v:shape>
          <o:OLEObject Type="Embed" ProgID="Equation.DSMT4" ShapeID="_x0000_i1066" DrawAspect="Content" ObjectID="_1384868931" r:id="rId106"/>
        </w:object>
      </w:r>
      <w:r>
        <w:t xml:space="preserve"> on the bottom has to do with</w:t>
      </w:r>
      <w:r w:rsidR="00636D43">
        <w:t xml:space="preserve"> a concept called</w:t>
      </w:r>
      <w:r>
        <w:t xml:space="preserve"> degrees of freedom.  Basically, it makes the sample standard deviation a better approximation of the population standard deviation. </w:t>
      </w:r>
    </w:p>
    <w:p w14:paraId="3730B46F" w14:textId="77777777" w:rsidR="008B737D" w:rsidRDefault="008B737D" w:rsidP="00D3279E">
      <w:pPr>
        <w:pStyle w:val="NoSpacing"/>
      </w:pPr>
    </w:p>
    <w:p w14:paraId="6286DF1D" w14:textId="77777777" w:rsidR="008B737D" w:rsidRDefault="008B737D" w:rsidP="00E32D3B">
      <w:pPr>
        <w:pStyle w:val="NoSpacing"/>
        <w:pBdr>
          <w:top w:val="single" w:sz="4" w:space="1" w:color="auto"/>
          <w:left w:val="single" w:sz="4" w:space="4" w:color="auto"/>
          <w:bottom w:val="single" w:sz="4" w:space="1" w:color="auto"/>
          <w:right w:val="single" w:sz="4" w:space="4" w:color="auto"/>
        </w:pBdr>
      </w:pPr>
      <w:r>
        <w:t xml:space="preserve">The </w:t>
      </w:r>
      <w:r w:rsidRPr="00636D43">
        <w:rPr>
          <w:b/>
        </w:rPr>
        <w:t>population variance</w:t>
      </w:r>
      <w:r>
        <w:t xml:space="preserve"> formula:</w:t>
      </w:r>
    </w:p>
    <w:p w14:paraId="6B2A3EBD" w14:textId="77777777" w:rsidR="008B737D" w:rsidRDefault="00636D43" w:rsidP="00E32D3B">
      <w:pPr>
        <w:pStyle w:val="NoSpacing"/>
        <w:pBdr>
          <w:top w:val="single" w:sz="4" w:space="1" w:color="auto"/>
          <w:left w:val="single" w:sz="4" w:space="4" w:color="auto"/>
          <w:bottom w:val="single" w:sz="4" w:space="1" w:color="auto"/>
          <w:right w:val="single" w:sz="4" w:space="4" w:color="auto"/>
        </w:pBdr>
        <w:ind w:firstLine="720"/>
        <w:rPr>
          <w:position w:val="-24"/>
        </w:rPr>
      </w:pPr>
      <w:r w:rsidRPr="00AB1A7E">
        <w:rPr>
          <w:position w:val="-24"/>
        </w:rPr>
        <w:object w:dxaOrig="1660" w:dyaOrig="720" w14:anchorId="394BE002">
          <v:shape id="_x0000_i1067" type="#_x0000_t75" style="width:83pt;height:36pt" o:ole="">
            <v:imagedata r:id="rId107" o:title=""/>
          </v:shape>
          <o:OLEObject Type="Embed" ProgID="Equation.DSMT4" ShapeID="_x0000_i1067" DrawAspect="Content" ObjectID="_1384868932" r:id="rId108"/>
        </w:object>
      </w:r>
    </w:p>
    <w:p w14:paraId="049CC49B" w14:textId="00C2BB45" w:rsidR="00E32D3B" w:rsidRDefault="00E32D3B" w:rsidP="00E32D3B">
      <w:pPr>
        <w:pStyle w:val="NoSpacing"/>
        <w:pBdr>
          <w:top w:val="single" w:sz="4" w:space="1" w:color="auto"/>
          <w:left w:val="single" w:sz="4" w:space="4" w:color="auto"/>
          <w:bottom w:val="single" w:sz="4" w:space="1" w:color="auto"/>
          <w:right w:val="single" w:sz="4" w:space="4" w:color="auto"/>
        </w:pBdr>
      </w:pPr>
      <w:r>
        <w:t xml:space="preserve">where </w:t>
      </w:r>
      <w:r w:rsidRPr="003A696E">
        <w:rPr>
          <w:position w:val="-6"/>
        </w:rPr>
        <w:object w:dxaOrig="240" w:dyaOrig="220" w14:anchorId="0D2F1B8E">
          <v:shape id="_x0000_i1068" type="#_x0000_t75" style="width:12pt;height:11pt" o:ole="">
            <v:imagedata r:id="rId109" o:title=""/>
          </v:shape>
          <o:OLEObject Type="Embed" ProgID="Equation.DSMT4" ShapeID="_x0000_i1068" DrawAspect="Content" ObjectID="_1384868933" r:id="rId110"/>
        </w:object>
      </w:r>
      <w:r>
        <w:t xml:space="preserve"> </w:t>
      </w:r>
      <w:r w:rsidR="00073360">
        <w:t xml:space="preserve">is the Greek letter sigma and </w:t>
      </w:r>
      <w:r w:rsidR="00073360" w:rsidRPr="00073360">
        <w:rPr>
          <w:position w:val="-6"/>
        </w:rPr>
        <w:object w:dxaOrig="320" w:dyaOrig="320" w14:anchorId="7F02757D">
          <v:shape id="_x0000_i1069" type="#_x0000_t75" style="width:16pt;height:16pt" o:ole="">
            <v:imagedata r:id="rId111" o:title=""/>
          </v:shape>
          <o:OLEObject Type="Embed" ProgID="Equation.DSMT4" ShapeID="_x0000_i1069" DrawAspect="Content" ObjectID="_1384868934" r:id="rId112"/>
        </w:object>
      </w:r>
      <w:r w:rsidR="00073360">
        <w:t xml:space="preserve"> </w:t>
      </w:r>
      <w:r>
        <w:t xml:space="preserve"> represents the population </w:t>
      </w:r>
      <w:r w:rsidR="00073360">
        <w:t>variance</w:t>
      </w:r>
      <w:r>
        <w:t xml:space="preserve">, </w:t>
      </w:r>
      <w:r w:rsidRPr="00636D43">
        <w:rPr>
          <w:position w:val="-10"/>
        </w:rPr>
        <w:object w:dxaOrig="220" w:dyaOrig="260" w14:anchorId="6340CE73">
          <v:shape id="_x0000_i1070" type="#_x0000_t75" style="width:11pt;height:13pt" o:ole="">
            <v:imagedata r:id="rId113" o:title=""/>
          </v:shape>
          <o:OLEObject Type="Embed" ProgID="Equation.DSMT4" ShapeID="_x0000_i1070" DrawAspect="Content" ObjectID="_1384868935" r:id="rId114"/>
        </w:object>
      </w:r>
      <w:r>
        <w:t xml:space="preserve"> is the population mean, and N is the size of the population.</w:t>
      </w:r>
    </w:p>
    <w:p w14:paraId="4EB5C561" w14:textId="77777777" w:rsidR="008B737D" w:rsidRDefault="008B737D" w:rsidP="00D3279E">
      <w:pPr>
        <w:pStyle w:val="NoSpacing"/>
      </w:pPr>
    </w:p>
    <w:p w14:paraId="2E6209A8" w14:textId="77777777" w:rsidR="008B737D" w:rsidRDefault="008B737D" w:rsidP="00636D43">
      <w:pPr>
        <w:pStyle w:val="NoSpacing"/>
        <w:pBdr>
          <w:top w:val="single" w:sz="4" w:space="1" w:color="auto"/>
          <w:left w:val="single" w:sz="4" w:space="4" w:color="auto"/>
          <w:bottom w:val="single" w:sz="4" w:space="1" w:color="auto"/>
          <w:right w:val="single" w:sz="4" w:space="4" w:color="auto"/>
        </w:pBdr>
      </w:pPr>
      <w:r>
        <w:t xml:space="preserve">The </w:t>
      </w:r>
      <w:r w:rsidRPr="00636D43">
        <w:rPr>
          <w:b/>
        </w:rPr>
        <w:t>population standard deviation</w:t>
      </w:r>
      <w:r>
        <w:t xml:space="preserve"> formula:</w:t>
      </w:r>
    </w:p>
    <w:p w14:paraId="02194FB2" w14:textId="77777777" w:rsidR="008B737D" w:rsidRDefault="00636D43" w:rsidP="00636D43">
      <w:pPr>
        <w:pStyle w:val="NoSpacing"/>
        <w:pBdr>
          <w:top w:val="single" w:sz="4" w:space="1" w:color="auto"/>
          <w:left w:val="single" w:sz="4" w:space="4" w:color="auto"/>
          <w:bottom w:val="single" w:sz="4" w:space="1" w:color="auto"/>
          <w:right w:val="single" w:sz="4" w:space="4" w:color="auto"/>
        </w:pBdr>
        <w:ind w:firstLine="720"/>
      </w:pPr>
      <w:r w:rsidRPr="00636D43">
        <w:rPr>
          <w:position w:val="-24"/>
        </w:rPr>
        <w:object w:dxaOrig="2440" w:dyaOrig="760" w14:anchorId="2EDD72A3">
          <v:shape id="_x0000_i1071" type="#_x0000_t75" style="width:122pt;height:38pt" o:ole="">
            <v:imagedata r:id="rId115" o:title=""/>
          </v:shape>
          <o:OLEObject Type="Embed" ProgID="Equation.DSMT4" ShapeID="_x0000_i1071" DrawAspect="Content" ObjectID="_1384868936" r:id="rId116"/>
        </w:object>
      </w:r>
    </w:p>
    <w:p w14:paraId="48F3004D" w14:textId="77777777" w:rsidR="008B737D" w:rsidRDefault="008B737D" w:rsidP="00D3279E">
      <w:pPr>
        <w:pStyle w:val="NoSpacing"/>
      </w:pPr>
    </w:p>
    <w:p w14:paraId="2D5F58E0" w14:textId="1661F06D" w:rsidR="008B737D" w:rsidRDefault="008B737D" w:rsidP="00D3279E">
      <w:pPr>
        <w:pStyle w:val="NoSpacing"/>
      </w:pPr>
      <w:r>
        <w:t>Note: the sum of the deviatio</w:t>
      </w:r>
      <w:r w:rsidR="000674A6">
        <w:t>ns</w:t>
      </w:r>
      <w:r w:rsidR="00073360">
        <w:t xml:space="preserve"> should always be 0.  If it isn’t</w:t>
      </w:r>
      <w:r>
        <w:t xml:space="preserve">, </w:t>
      </w:r>
      <w:r w:rsidR="00073360">
        <w:t>then</w:t>
      </w:r>
      <w:r w:rsidR="000674A6">
        <w:t xml:space="preserve"> </w:t>
      </w:r>
      <w:r w:rsidR="00073360">
        <w:t xml:space="preserve">it is </w:t>
      </w:r>
      <w:r w:rsidR="000674A6">
        <w:t xml:space="preserve">because you rounded, you used the median instead of the mean, or </w:t>
      </w:r>
      <w:r>
        <w:t>you made an error.  Try not to round too much in the calculations for standard deviation since each rounding causes a slight error.</w:t>
      </w:r>
    </w:p>
    <w:p w14:paraId="3DE1471E" w14:textId="77777777" w:rsidR="008B737D" w:rsidRDefault="008B737D" w:rsidP="00D3279E">
      <w:pPr>
        <w:pStyle w:val="NoSpacing"/>
      </w:pPr>
    </w:p>
    <w:p w14:paraId="06721727" w14:textId="1BBCC7CD" w:rsidR="008B737D" w:rsidRPr="000674A6" w:rsidRDefault="000674A6" w:rsidP="00C51167">
      <w:pPr>
        <w:pStyle w:val="NoSpacing"/>
        <w:outlineLvl w:val="0"/>
        <w:rPr>
          <w:b/>
        </w:rPr>
      </w:pPr>
      <w:r w:rsidRPr="000674A6">
        <w:rPr>
          <w:b/>
        </w:rPr>
        <w:t>Example #3.2.3</w:t>
      </w:r>
      <w:r w:rsidR="008B737D" w:rsidRPr="000674A6">
        <w:rPr>
          <w:b/>
        </w:rPr>
        <w:t xml:space="preserve">:  </w:t>
      </w:r>
      <w:r w:rsidRPr="000674A6">
        <w:rPr>
          <w:b/>
        </w:rPr>
        <w:t>Find</w:t>
      </w:r>
      <w:r w:rsidR="00D55E15">
        <w:rPr>
          <w:b/>
        </w:rPr>
        <w:t>ing</w:t>
      </w:r>
      <w:r w:rsidRPr="000674A6">
        <w:rPr>
          <w:b/>
        </w:rPr>
        <w:t xml:space="preserve"> the Standard D</w:t>
      </w:r>
      <w:r w:rsidR="008B737D" w:rsidRPr="000674A6">
        <w:rPr>
          <w:b/>
        </w:rPr>
        <w:t>eviation</w:t>
      </w:r>
    </w:p>
    <w:p w14:paraId="02829D49" w14:textId="33130619" w:rsidR="00C7056D" w:rsidRDefault="00C7056D" w:rsidP="00C7056D">
      <w:pPr>
        <w:pStyle w:val="NoSpacing"/>
        <w:ind w:left="720"/>
      </w:pPr>
      <w:r>
        <w:t xml:space="preserve">Suppose that a manager wants to test two new training programs.  He randomly selects 5 people for each training type and measures the time it takes to complete a task after the training.  </w:t>
      </w:r>
      <w:r w:rsidR="00073360">
        <w:t xml:space="preserve">The times for both trainings are </w:t>
      </w:r>
      <w:r w:rsidR="00D51EA8">
        <w:t>in table #3.2.4</w:t>
      </w:r>
      <w:r w:rsidR="00073360">
        <w:t xml:space="preserve">.  </w:t>
      </w:r>
      <w:r>
        <w:t>Which training method is better?</w:t>
      </w:r>
    </w:p>
    <w:p w14:paraId="6197E8C4" w14:textId="77777777" w:rsidR="00073360" w:rsidRDefault="00073360" w:rsidP="00C7056D">
      <w:pPr>
        <w:pStyle w:val="NoSpacing"/>
        <w:ind w:left="720"/>
        <w:rPr>
          <w:b/>
        </w:rPr>
      </w:pPr>
    </w:p>
    <w:p w14:paraId="7D8CFE97" w14:textId="266676CA" w:rsidR="00C7056D" w:rsidRPr="00073360" w:rsidRDefault="00D51EA8" w:rsidP="00C7056D">
      <w:pPr>
        <w:pStyle w:val="NoSpacing"/>
        <w:ind w:left="720"/>
        <w:rPr>
          <w:b/>
        </w:rPr>
      </w:pPr>
      <w:r>
        <w:rPr>
          <w:b/>
        </w:rPr>
        <w:t>Table #3.2.4:</w:t>
      </w:r>
      <w:r w:rsidR="00073360" w:rsidRPr="00073360">
        <w:rPr>
          <w:b/>
        </w:rPr>
        <w:t xml:space="preserve"> </w:t>
      </w:r>
      <w:r w:rsidR="00A442EC">
        <w:rPr>
          <w:b/>
        </w:rPr>
        <w:t>Time to Finish Task in Minutes</w:t>
      </w:r>
    </w:p>
    <w:tbl>
      <w:tblPr>
        <w:tblStyle w:val="TableGrid"/>
        <w:tblW w:w="0" w:type="auto"/>
        <w:tblInd w:w="720" w:type="dxa"/>
        <w:tblLook w:val="04A0" w:firstRow="1" w:lastRow="0" w:firstColumn="1" w:lastColumn="0" w:noHBand="0" w:noVBand="1"/>
      </w:tblPr>
      <w:tblGrid>
        <w:gridCol w:w="1410"/>
        <w:gridCol w:w="643"/>
        <w:gridCol w:w="643"/>
        <w:gridCol w:w="643"/>
        <w:gridCol w:w="643"/>
        <w:gridCol w:w="643"/>
      </w:tblGrid>
      <w:tr w:rsidR="00073360" w:rsidRPr="00073360" w14:paraId="2F13DBF4" w14:textId="77777777" w:rsidTr="00073360">
        <w:tc>
          <w:tcPr>
            <w:tcW w:w="1410" w:type="dxa"/>
          </w:tcPr>
          <w:p w14:paraId="1AF87A58" w14:textId="77777777" w:rsidR="00073360" w:rsidRPr="00073360" w:rsidRDefault="00073360" w:rsidP="005C568D">
            <w:pPr>
              <w:pStyle w:val="NoSpacing"/>
            </w:pPr>
            <w:r w:rsidRPr="00073360">
              <w:t>Training 1</w:t>
            </w:r>
          </w:p>
        </w:tc>
        <w:tc>
          <w:tcPr>
            <w:tcW w:w="643" w:type="dxa"/>
          </w:tcPr>
          <w:p w14:paraId="497A5510" w14:textId="77777777" w:rsidR="00073360" w:rsidRPr="00073360" w:rsidRDefault="00073360" w:rsidP="00073360">
            <w:pPr>
              <w:pStyle w:val="NoSpacing"/>
              <w:jc w:val="right"/>
            </w:pPr>
            <w:r w:rsidRPr="00073360">
              <w:t>56</w:t>
            </w:r>
          </w:p>
        </w:tc>
        <w:tc>
          <w:tcPr>
            <w:tcW w:w="643" w:type="dxa"/>
          </w:tcPr>
          <w:p w14:paraId="751E3182" w14:textId="77777777" w:rsidR="00073360" w:rsidRPr="00073360" w:rsidRDefault="00073360" w:rsidP="00073360">
            <w:pPr>
              <w:pStyle w:val="NoSpacing"/>
              <w:jc w:val="right"/>
            </w:pPr>
            <w:r w:rsidRPr="00073360">
              <w:t>75</w:t>
            </w:r>
          </w:p>
        </w:tc>
        <w:tc>
          <w:tcPr>
            <w:tcW w:w="643" w:type="dxa"/>
          </w:tcPr>
          <w:p w14:paraId="225E3B3E" w14:textId="77777777" w:rsidR="00073360" w:rsidRPr="00073360" w:rsidRDefault="00073360" w:rsidP="00073360">
            <w:pPr>
              <w:pStyle w:val="NoSpacing"/>
              <w:jc w:val="right"/>
            </w:pPr>
            <w:r w:rsidRPr="00073360">
              <w:t>48</w:t>
            </w:r>
          </w:p>
        </w:tc>
        <w:tc>
          <w:tcPr>
            <w:tcW w:w="643" w:type="dxa"/>
          </w:tcPr>
          <w:p w14:paraId="14138C79" w14:textId="77777777" w:rsidR="00073360" w:rsidRPr="00073360" w:rsidRDefault="00073360" w:rsidP="00073360">
            <w:pPr>
              <w:pStyle w:val="NoSpacing"/>
              <w:jc w:val="right"/>
            </w:pPr>
            <w:r w:rsidRPr="00073360">
              <w:t>63</w:t>
            </w:r>
          </w:p>
        </w:tc>
        <w:tc>
          <w:tcPr>
            <w:tcW w:w="643" w:type="dxa"/>
          </w:tcPr>
          <w:p w14:paraId="4D00B45B" w14:textId="77777777" w:rsidR="00073360" w:rsidRPr="00073360" w:rsidRDefault="00073360" w:rsidP="00073360">
            <w:pPr>
              <w:pStyle w:val="NoSpacing"/>
              <w:jc w:val="right"/>
            </w:pPr>
            <w:r w:rsidRPr="00073360">
              <w:t>59</w:t>
            </w:r>
          </w:p>
        </w:tc>
      </w:tr>
      <w:tr w:rsidR="00073360" w:rsidRPr="00073360" w14:paraId="47EE0559" w14:textId="77777777" w:rsidTr="00073360">
        <w:tc>
          <w:tcPr>
            <w:tcW w:w="1410" w:type="dxa"/>
          </w:tcPr>
          <w:p w14:paraId="27E9F1C4" w14:textId="77777777" w:rsidR="00073360" w:rsidRPr="00073360" w:rsidRDefault="00073360" w:rsidP="005C568D">
            <w:pPr>
              <w:pStyle w:val="NoSpacing"/>
            </w:pPr>
            <w:r w:rsidRPr="00073360">
              <w:t>Training 2</w:t>
            </w:r>
          </w:p>
        </w:tc>
        <w:tc>
          <w:tcPr>
            <w:tcW w:w="643" w:type="dxa"/>
          </w:tcPr>
          <w:p w14:paraId="54ECA2AD" w14:textId="77777777" w:rsidR="00073360" w:rsidRPr="00073360" w:rsidRDefault="00073360" w:rsidP="00073360">
            <w:pPr>
              <w:pStyle w:val="NoSpacing"/>
              <w:jc w:val="right"/>
            </w:pPr>
            <w:r w:rsidRPr="00073360">
              <w:t>60</w:t>
            </w:r>
          </w:p>
        </w:tc>
        <w:tc>
          <w:tcPr>
            <w:tcW w:w="643" w:type="dxa"/>
          </w:tcPr>
          <w:p w14:paraId="1529A2B6" w14:textId="77777777" w:rsidR="00073360" w:rsidRPr="00073360" w:rsidRDefault="00073360" w:rsidP="00073360">
            <w:pPr>
              <w:pStyle w:val="NoSpacing"/>
              <w:jc w:val="right"/>
            </w:pPr>
            <w:r w:rsidRPr="00073360">
              <w:t>58</w:t>
            </w:r>
          </w:p>
        </w:tc>
        <w:tc>
          <w:tcPr>
            <w:tcW w:w="643" w:type="dxa"/>
          </w:tcPr>
          <w:p w14:paraId="7953EE1D" w14:textId="77777777" w:rsidR="00073360" w:rsidRPr="00073360" w:rsidRDefault="00073360" w:rsidP="00073360">
            <w:pPr>
              <w:pStyle w:val="NoSpacing"/>
              <w:jc w:val="right"/>
            </w:pPr>
            <w:r w:rsidRPr="00073360">
              <w:t>66</w:t>
            </w:r>
          </w:p>
        </w:tc>
        <w:tc>
          <w:tcPr>
            <w:tcW w:w="643" w:type="dxa"/>
          </w:tcPr>
          <w:p w14:paraId="23E2D21C" w14:textId="77777777" w:rsidR="00073360" w:rsidRPr="00073360" w:rsidRDefault="00073360" w:rsidP="00073360">
            <w:pPr>
              <w:pStyle w:val="NoSpacing"/>
              <w:jc w:val="right"/>
            </w:pPr>
            <w:r w:rsidRPr="00073360">
              <w:t>59</w:t>
            </w:r>
          </w:p>
        </w:tc>
        <w:tc>
          <w:tcPr>
            <w:tcW w:w="643" w:type="dxa"/>
          </w:tcPr>
          <w:p w14:paraId="4FA35483" w14:textId="77777777" w:rsidR="00073360" w:rsidRPr="00073360" w:rsidRDefault="00073360" w:rsidP="00073360">
            <w:pPr>
              <w:pStyle w:val="NoSpacing"/>
              <w:jc w:val="right"/>
            </w:pPr>
            <w:r w:rsidRPr="00073360">
              <w:t>58</w:t>
            </w:r>
          </w:p>
        </w:tc>
      </w:tr>
    </w:tbl>
    <w:p w14:paraId="46514776" w14:textId="77777777" w:rsidR="00073360" w:rsidRDefault="00C7056D" w:rsidP="00C51167">
      <w:pPr>
        <w:pStyle w:val="NoSpacing"/>
        <w:outlineLvl w:val="0"/>
      </w:pPr>
      <w:r>
        <w:tab/>
      </w:r>
    </w:p>
    <w:p w14:paraId="50715167" w14:textId="372F46BF" w:rsidR="00C7056D" w:rsidRPr="00C7056D" w:rsidRDefault="00C7056D" w:rsidP="00073360">
      <w:pPr>
        <w:pStyle w:val="NoSpacing"/>
        <w:ind w:left="720"/>
        <w:outlineLvl w:val="0"/>
        <w:rPr>
          <w:b/>
        </w:rPr>
      </w:pPr>
      <w:r>
        <w:rPr>
          <w:b/>
        </w:rPr>
        <w:t>Solution:</w:t>
      </w:r>
    </w:p>
    <w:p w14:paraId="46191D5A" w14:textId="1421563D" w:rsidR="00C7056D" w:rsidRDefault="00C7056D" w:rsidP="00C7056D">
      <w:pPr>
        <w:pStyle w:val="NoSpacing"/>
        <w:ind w:left="720"/>
      </w:pPr>
      <w:r>
        <w:t>It is important that you define what each variable is since there are two of them.</w:t>
      </w:r>
    </w:p>
    <w:p w14:paraId="0E36CA8C" w14:textId="777AAC5C" w:rsidR="00C7056D" w:rsidRDefault="00C7056D" w:rsidP="00C51167">
      <w:pPr>
        <w:pStyle w:val="NoSpacing"/>
        <w:ind w:left="1440"/>
        <w:outlineLvl w:val="0"/>
      </w:pPr>
      <w:r>
        <w:t xml:space="preserve">Variable 1: </w:t>
      </w:r>
      <w:r w:rsidR="00CE1C6B" w:rsidRPr="00CE1C6B">
        <w:rPr>
          <w:position w:val="-10"/>
        </w:rPr>
        <w:object w:dxaOrig="300" w:dyaOrig="320" w14:anchorId="4E4EEDB7">
          <v:shape id="_x0000_i1072" type="#_x0000_t75" style="width:15pt;height:16pt" o:ole="">
            <v:imagedata r:id="rId117" o:title=""/>
          </v:shape>
          <o:OLEObject Type="Embed" ProgID="Equation.DSMT4" ShapeID="_x0000_i1072" DrawAspect="Content" ObjectID="_1384868937" r:id="rId118"/>
        </w:object>
      </w:r>
      <w:r>
        <w:t xml:space="preserve"> = productivity from training 1</w:t>
      </w:r>
    </w:p>
    <w:p w14:paraId="67050B9D" w14:textId="2BB9CECD" w:rsidR="00C7056D" w:rsidRDefault="00C7056D" w:rsidP="00C7056D">
      <w:pPr>
        <w:pStyle w:val="NoSpacing"/>
        <w:ind w:left="1440"/>
      </w:pPr>
      <w:r>
        <w:t>Variable 2:</w:t>
      </w:r>
      <w:r w:rsidR="00073360">
        <w:t xml:space="preserve"> </w:t>
      </w:r>
      <w:r w:rsidR="00CE1C6B" w:rsidRPr="00CE1C6B">
        <w:rPr>
          <w:position w:val="-10"/>
        </w:rPr>
        <w:object w:dxaOrig="320" w:dyaOrig="320" w14:anchorId="4502690F">
          <v:shape id="_x0000_i1073" type="#_x0000_t75" style="width:16pt;height:16pt" o:ole="">
            <v:imagedata r:id="rId119" o:title=""/>
          </v:shape>
          <o:OLEObject Type="Embed" ProgID="Equation.DSMT4" ShapeID="_x0000_i1073" DrawAspect="Content" ObjectID="_1384868938" r:id="rId120"/>
        </w:object>
      </w:r>
      <w:r>
        <w:t xml:space="preserve"> = productivity from training 2</w:t>
      </w:r>
    </w:p>
    <w:p w14:paraId="7E0D1044" w14:textId="176BD7A0" w:rsidR="00C7056D" w:rsidRDefault="00C7056D" w:rsidP="00C7056D">
      <w:pPr>
        <w:pStyle w:val="NoSpacing"/>
        <w:ind w:left="720"/>
      </w:pPr>
      <w:r>
        <w:lastRenderedPageBreak/>
        <w:t xml:space="preserve">To answer which training method better, first </w:t>
      </w:r>
      <w:r w:rsidR="00073360">
        <w:t>you</w:t>
      </w:r>
      <w:r>
        <w:t xml:space="preserve"> need some descriptive statistics.  </w:t>
      </w:r>
      <w:r w:rsidR="00073360">
        <w:t>S</w:t>
      </w:r>
      <w:r>
        <w:t>tart with the mean for each</w:t>
      </w:r>
      <w:r w:rsidR="00073360">
        <w:t xml:space="preserve"> sample</w:t>
      </w:r>
      <w:r>
        <w:t>.</w:t>
      </w:r>
    </w:p>
    <w:p w14:paraId="7D240081" w14:textId="77777777" w:rsidR="00C7056D" w:rsidRDefault="00C7056D" w:rsidP="00C7056D">
      <w:pPr>
        <w:pStyle w:val="NoSpacing"/>
      </w:pPr>
    </w:p>
    <w:p w14:paraId="69343EA9" w14:textId="77777777" w:rsidR="00C7056D" w:rsidRDefault="006C206C" w:rsidP="00C7056D">
      <w:pPr>
        <w:pStyle w:val="NoSpacing"/>
        <w:ind w:left="1440"/>
      </w:pPr>
      <w:r w:rsidRPr="00572D10">
        <w:rPr>
          <w:position w:val="-24"/>
        </w:rPr>
        <w:object w:dxaOrig="4100" w:dyaOrig="620" w14:anchorId="08854DA7">
          <v:shape id="_x0000_i1074" type="#_x0000_t75" style="width:205pt;height:31pt" o:ole="">
            <v:imagedata r:id="rId121" o:title=""/>
          </v:shape>
          <o:OLEObject Type="Embed" ProgID="Equation.DSMT4" ShapeID="_x0000_i1074" DrawAspect="Content" ObjectID="_1384868939" r:id="rId122"/>
        </w:object>
      </w:r>
    </w:p>
    <w:p w14:paraId="1454C585" w14:textId="77777777" w:rsidR="00C7056D" w:rsidRDefault="006C206C" w:rsidP="00C7056D">
      <w:pPr>
        <w:pStyle w:val="NoSpacing"/>
        <w:ind w:left="1440"/>
      </w:pPr>
      <w:r w:rsidRPr="00B931E4">
        <w:rPr>
          <w:position w:val="-24"/>
        </w:rPr>
        <w:object w:dxaOrig="4140" w:dyaOrig="620" w14:anchorId="7D00B40A">
          <v:shape id="_x0000_i1075" type="#_x0000_t75" style="width:207pt;height:31pt" o:ole="">
            <v:imagedata r:id="rId123" o:title=""/>
          </v:shape>
          <o:OLEObject Type="Embed" ProgID="Equation.DSMT4" ShapeID="_x0000_i1075" DrawAspect="Content" ObjectID="_1384868940" r:id="rId124"/>
        </w:object>
      </w:r>
      <w:r w:rsidR="00C7056D">
        <w:br/>
      </w:r>
    </w:p>
    <w:p w14:paraId="132A36EB" w14:textId="149B3C18" w:rsidR="00C7056D" w:rsidRDefault="00C7056D" w:rsidP="00C7056D">
      <w:pPr>
        <w:pStyle w:val="NoSpacing"/>
        <w:ind w:left="720"/>
      </w:pPr>
      <w:r>
        <w:t xml:space="preserve">Since both means are the same values, </w:t>
      </w:r>
      <w:r w:rsidR="00073360">
        <w:t>you</w:t>
      </w:r>
      <w:r>
        <w:t xml:space="preserve"> cannot answer the question abo</w:t>
      </w:r>
      <w:r w:rsidR="00073360">
        <w:t>ut which is better.</w:t>
      </w:r>
      <w:r w:rsidR="008E31F7">
        <w:t xml:space="preserve"> </w:t>
      </w:r>
      <w:r w:rsidR="00073360">
        <w:t xml:space="preserve"> </w:t>
      </w:r>
      <w:r w:rsidR="008E31F7">
        <w:t>N</w:t>
      </w:r>
      <w:r w:rsidR="00073360">
        <w:t>ow</w:t>
      </w:r>
      <w:r>
        <w:t xml:space="preserve"> calculate the standard deviation for each</w:t>
      </w:r>
      <w:r w:rsidR="00073360">
        <w:t xml:space="preserve"> sample</w:t>
      </w:r>
      <w:r>
        <w:t>.</w:t>
      </w:r>
    </w:p>
    <w:p w14:paraId="5589804E" w14:textId="77777777" w:rsidR="00C7056D" w:rsidRDefault="00C7056D" w:rsidP="00C7056D">
      <w:pPr>
        <w:pStyle w:val="NoSpacing"/>
      </w:pPr>
    </w:p>
    <w:p w14:paraId="25954C57" w14:textId="5CDECBF3" w:rsidR="00A442EC" w:rsidRPr="00A442EC" w:rsidRDefault="00D51EA8" w:rsidP="00A442EC">
      <w:pPr>
        <w:pStyle w:val="NoSpacing"/>
        <w:ind w:left="720"/>
        <w:rPr>
          <w:b/>
        </w:rPr>
      </w:pPr>
      <w:r>
        <w:rPr>
          <w:b/>
        </w:rPr>
        <w:t>Table #3.2.5</w:t>
      </w:r>
      <w:r w:rsidR="00A442EC">
        <w:rPr>
          <w:b/>
        </w:rPr>
        <w:t>: Squared Deviations for Training 1</w:t>
      </w:r>
    </w:p>
    <w:tbl>
      <w:tblPr>
        <w:tblW w:w="0" w:type="auto"/>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10"/>
        <w:gridCol w:w="1063"/>
        <w:gridCol w:w="1343"/>
      </w:tblGrid>
      <w:tr w:rsidR="00C7056D" w14:paraId="37AC6ECB" w14:textId="77777777" w:rsidTr="00653497">
        <w:tc>
          <w:tcPr>
            <w:tcW w:w="910" w:type="dxa"/>
          </w:tcPr>
          <w:p w14:paraId="170C0D40" w14:textId="77777777" w:rsidR="00C7056D" w:rsidRPr="004A3F68" w:rsidRDefault="00653497" w:rsidP="00C7056D">
            <w:pPr>
              <w:pStyle w:val="NoSpacing"/>
              <w:rPr>
                <w:vertAlign w:val="subscript"/>
              </w:rPr>
            </w:pPr>
            <w:r w:rsidRPr="00653497">
              <w:rPr>
                <w:position w:val="-10"/>
              </w:rPr>
              <w:object w:dxaOrig="240" w:dyaOrig="320" w14:anchorId="1F07E290">
                <v:shape id="_x0000_i1076" type="#_x0000_t75" style="width:12pt;height:16pt" o:ole="">
                  <v:imagedata r:id="rId125" o:title=""/>
                </v:shape>
                <o:OLEObject Type="Embed" ProgID="Equation.DSMT4" ShapeID="_x0000_i1076" DrawAspect="Content" ObjectID="_1384868941" r:id="rId126"/>
              </w:object>
            </w:r>
          </w:p>
        </w:tc>
        <w:tc>
          <w:tcPr>
            <w:tcW w:w="1063" w:type="dxa"/>
          </w:tcPr>
          <w:p w14:paraId="44650CB8" w14:textId="77777777" w:rsidR="00C7056D" w:rsidRDefault="00C7056D" w:rsidP="00653497">
            <w:pPr>
              <w:pStyle w:val="NoSpacing"/>
              <w:jc w:val="right"/>
            </w:pPr>
            <w:r w:rsidRPr="00C7056D">
              <w:rPr>
                <w:position w:val="-10"/>
              </w:rPr>
              <w:object w:dxaOrig="660" w:dyaOrig="320" w14:anchorId="0C8B7CC4">
                <v:shape id="_x0000_i1077" type="#_x0000_t75" style="width:33pt;height:16pt" o:ole="">
                  <v:imagedata r:id="rId127" o:title=""/>
                </v:shape>
                <o:OLEObject Type="Embed" ProgID="Equation.DSMT4" ShapeID="_x0000_i1077" DrawAspect="Content" ObjectID="_1384868942" r:id="rId128"/>
              </w:object>
            </w:r>
          </w:p>
        </w:tc>
        <w:tc>
          <w:tcPr>
            <w:tcW w:w="1343" w:type="dxa"/>
          </w:tcPr>
          <w:p w14:paraId="73A5B8B8" w14:textId="77777777" w:rsidR="00C7056D" w:rsidRDefault="00C7056D" w:rsidP="00653497">
            <w:pPr>
              <w:pStyle w:val="NoSpacing"/>
              <w:jc w:val="right"/>
            </w:pPr>
            <w:r w:rsidRPr="00C7056D">
              <w:rPr>
                <w:position w:val="-12"/>
              </w:rPr>
              <w:object w:dxaOrig="920" w:dyaOrig="420" w14:anchorId="5E3E257F">
                <v:shape id="_x0000_i1078" type="#_x0000_t75" style="width:46pt;height:21pt" o:ole="">
                  <v:imagedata r:id="rId129" o:title=""/>
                </v:shape>
                <o:OLEObject Type="Embed" ProgID="Equation.DSMT4" ShapeID="_x0000_i1078" DrawAspect="Content" ObjectID="_1384868943" r:id="rId130"/>
              </w:object>
            </w:r>
          </w:p>
        </w:tc>
      </w:tr>
      <w:tr w:rsidR="00C7056D" w14:paraId="495FE839" w14:textId="77777777" w:rsidTr="00653497">
        <w:tc>
          <w:tcPr>
            <w:tcW w:w="910" w:type="dxa"/>
          </w:tcPr>
          <w:p w14:paraId="6D2336A3" w14:textId="77777777" w:rsidR="00C7056D" w:rsidRDefault="00C7056D" w:rsidP="00C7056D">
            <w:pPr>
              <w:pStyle w:val="NoSpacing"/>
            </w:pPr>
            <w:r>
              <w:t>56</w:t>
            </w:r>
          </w:p>
        </w:tc>
        <w:tc>
          <w:tcPr>
            <w:tcW w:w="1063" w:type="dxa"/>
          </w:tcPr>
          <w:p w14:paraId="7AF403B2" w14:textId="5F632D58" w:rsidR="00C7056D" w:rsidRDefault="00C7056D" w:rsidP="00653497">
            <w:pPr>
              <w:pStyle w:val="NoSpacing"/>
              <w:jc w:val="right"/>
            </w:pPr>
            <w:r w:rsidRPr="00C7056D">
              <w:rPr>
                <w:position w:val="-4"/>
              </w:rPr>
              <w:object w:dxaOrig="500" w:dyaOrig="240" w14:anchorId="132607E2">
                <v:shape id="_x0000_i1079" type="#_x0000_t75" style="width:25pt;height:12pt" o:ole="">
                  <v:imagedata r:id="rId131" o:title=""/>
                </v:shape>
                <o:OLEObject Type="Embed" ProgID="Equation.DSMT4" ShapeID="_x0000_i1079" DrawAspect="Content" ObjectID="_1384868944" r:id="rId132"/>
              </w:object>
            </w:r>
          </w:p>
        </w:tc>
        <w:tc>
          <w:tcPr>
            <w:tcW w:w="1343" w:type="dxa"/>
          </w:tcPr>
          <w:p w14:paraId="7E3EC6DC" w14:textId="77777777" w:rsidR="00C7056D" w:rsidRDefault="00C7056D" w:rsidP="00653497">
            <w:pPr>
              <w:pStyle w:val="NoSpacing"/>
              <w:jc w:val="right"/>
            </w:pPr>
            <w:r>
              <w:t>17.64</w:t>
            </w:r>
          </w:p>
        </w:tc>
      </w:tr>
      <w:tr w:rsidR="00C7056D" w14:paraId="2E1FAD1A" w14:textId="77777777" w:rsidTr="00653497">
        <w:tc>
          <w:tcPr>
            <w:tcW w:w="910" w:type="dxa"/>
          </w:tcPr>
          <w:p w14:paraId="7F5CA7BF" w14:textId="77777777" w:rsidR="00C7056D" w:rsidRDefault="00C7056D" w:rsidP="00C7056D">
            <w:pPr>
              <w:pStyle w:val="NoSpacing"/>
            </w:pPr>
            <w:r>
              <w:t>75</w:t>
            </w:r>
          </w:p>
        </w:tc>
        <w:tc>
          <w:tcPr>
            <w:tcW w:w="1063" w:type="dxa"/>
          </w:tcPr>
          <w:p w14:paraId="209C50CF" w14:textId="77777777" w:rsidR="00C7056D" w:rsidRDefault="00C7056D" w:rsidP="00653497">
            <w:pPr>
              <w:pStyle w:val="NoSpacing"/>
              <w:jc w:val="right"/>
            </w:pPr>
            <w:r>
              <w:t>14.8</w:t>
            </w:r>
          </w:p>
        </w:tc>
        <w:tc>
          <w:tcPr>
            <w:tcW w:w="1343" w:type="dxa"/>
          </w:tcPr>
          <w:p w14:paraId="27D4E9F2" w14:textId="77777777" w:rsidR="00C7056D" w:rsidRDefault="00C7056D" w:rsidP="00653497">
            <w:pPr>
              <w:pStyle w:val="NoSpacing"/>
              <w:jc w:val="right"/>
            </w:pPr>
            <w:r>
              <w:t>219.04</w:t>
            </w:r>
          </w:p>
        </w:tc>
      </w:tr>
      <w:tr w:rsidR="00C7056D" w14:paraId="64AAD39F" w14:textId="77777777" w:rsidTr="00653497">
        <w:tc>
          <w:tcPr>
            <w:tcW w:w="910" w:type="dxa"/>
          </w:tcPr>
          <w:p w14:paraId="10407D2A" w14:textId="77777777" w:rsidR="00C7056D" w:rsidRDefault="00C7056D" w:rsidP="00C7056D">
            <w:pPr>
              <w:pStyle w:val="NoSpacing"/>
            </w:pPr>
            <w:r>
              <w:t>48</w:t>
            </w:r>
          </w:p>
        </w:tc>
        <w:tc>
          <w:tcPr>
            <w:tcW w:w="1063" w:type="dxa"/>
          </w:tcPr>
          <w:p w14:paraId="150E6903" w14:textId="25641AD2" w:rsidR="00C7056D" w:rsidRDefault="00C7056D" w:rsidP="00653497">
            <w:pPr>
              <w:pStyle w:val="NoSpacing"/>
              <w:jc w:val="right"/>
            </w:pPr>
            <w:r w:rsidRPr="00C7056D">
              <w:rPr>
                <w:position w:val="-4"/>
              </w:rPr>
              <w:object w:dxaOrig="620" w:dyaOrig="240" w14:anchorId="04AECB07">
                <v:shape id="_x0000_i1080" type="#_x0000_t75" style="width:31pt;height:12pt" o:ole="">
                  <v:imagedata r:id="rId133" o:title=""/>
                </v:shape>
                <o:OLEObject Type="Embed" ProgID="Equation.DSMT4" ShapeID="_x0000_i1080" DrawAspect="Content" ObjectID="_1384868945" r:id="rId134"/>
              </w:object>
            </w:r>
          </w:p>
        </w:tc>
        <w:tc>
          <w:tcPr>
            <w:tcW w:w="1343" w:type="dxa"/>
          </w:tcPr>
          <w:p w14:paraId="64DF46C5" w14:textId="77777777" w:rsidR="00C7056D" w:rsidRDefault="00C7056D" w:rsidP="00653497">
            <w:pPr>
              <w:pStyle w:val="NoSpacing"/>
              <w:jc w:val="right"/>
            </w:pPr>
            <w:r>
              <w:t>148.84</w:t>
            </w:r>
          </w:p>
        </w:tc>
      </w:tr>
      <w:tr w:rsidR="00C7056D" w14:paraId="4F90AC3C" w14:textId="77777777" w:rsidTr="00653497">
        <w:tc>
          <w:tcPr>
            <w:tcW w:w="910" w:type="dxa"/>
          </w:tcPr>
          <w:p w14:paraId="088575B9" w14:textId="77777777" w:rsidR="00C7056D" w:rsidRDefault="00C7056D" w:rsidP="00C7056D">
            <w:pPr>
              <w:pStyle w:val="NoSpacing"/>
            </w:pPr>
            <w:r>
              <w:t>63</w:t>
            </w:r>
          </w:p>
        </w:tc>
        <w:tc>
          <w:tcPr>
            <w:tcW w:w="1063" w:type="dxa"/>
          </w:tcPr>
          <w:p w14:paraId="0301F076" w14:textId="77777777" w:rsidR="00C7056D" w:rsidRDefault="00C7056D" w:rsidP="00653497">
            <w:pPr>
              <w:pStyle w:val="NoSpacing"/>
              <w:jc w:val="right"/>
            </w:pPr>
            <w:r>
              <w:t>2.8</w:t>
            </w:r>
          </w:p>
        </w:tc>
        <w:tc>
          <w:tcPr>
            <w:tcW w:w="1343" w:type="dxa"/>
          </w:tcPr>
          <w:p w14:paraId="7C727F75" w14:textId="77777777" w:rsidR="00C7056D" w:rsidRDefault="00C7056D" w:rsidP="00653497">
            <w:pPr>
              <w:pStyle w:val="NoSpacing"/>
              <w:jc w:val="right"/>
            </w:pPr>
            <w:r>
              <w:t>7.84</w:t>
            </w:r>
          </w:p>
        </w:tc>
      </w:tr>
      <w:tr w:rsidR="00C7056D" w14:paraId="39DCB281" w14:textId="77777777" w:rsidTr="00653497">
        <w:tc>
          <w:tcPr>
            <w:tcW w:w="910" w:type="dxa"/>
          </w:tcPr>
          <w:p w14:paraId="7C2C4698" w14:textId="77777777" w:rsidR="00C7056D" w:rsidRDefault="00C7056D" w:rsidP="00C7056D">
            <w:pPr>
              <w:pStyle w:val="NoSpacing"/>
            </w:pPr>
            <w:r>
              <w:t>59</w:t>
            </w:r>
          </w:p>
        </w:tc>
        <w:tc>
          <w:tcPr>
            <w:tcW w:w="1063" w:type="dxa"/>
          </w:tcPr>
          <w:p w14:paraId="499D3C64" w14:textId="43FD16DE" w:rsidR="00C7056D" w:rsidRDefault="00653497" w:rsidP="00653497">
            <w:pPr>
              <w:pStyle w:val="NoSpacing"/>
              <w:jc w:val="right"/>
            </w:pPr>
            <w:r w:rsidRPr="00653497">
              <w:rPr>
                <w:position w:val="-4"/>
              </w:rPr>
              <w:object w:dxaOrig="500" w:dyaOrig="240" w14:anchorId="52FD6C7E">
                <v:shape id="_x0000_i1081" type="#_x0000_t75" style="width:25pt;height:12pt" o:ole="">
                  <v:imagedata r:id="rId135" o:title=""/>
                </v:shape>
                <o:OLEObject Type="Embed" ProgID="Equation.DSMT4" ShapeID="_x0000_i1081" DrawAspect="Content" ObjectID="_1384868946" r:id="rId136"/>
              </w:object>
            </w:r>
          </w:p>
        </w:tc>
        <w:tc>
          <w:tcPr>
            <w:tcW w:w="1343" w:type="dxa"/>
          </w:tcPr>
          <w:p w14:paraId="302295E1" w14:textId="77777777" w:rsidR="00C7056D" w:rsidRDefault="00C7056D" w:rsidP="00653497">
            <w:pPr>
              <w:pStyle w:val="NoSpacing"/>
              <w:jc w:val="right"/>
            </w:pPr>
            <w:r>
              <w:t>1.44</w:t>
            </w:r>
          </w:p>
        </w:tc>
      </w:tr>
      <w:tr w:rsidR="00C7056D" w14:paraId="1F3ACE29" w14:textId="77777777" w:rsidTr="00653497">
        <w:tc>
          <w:tcPr>
            <w:tcW w:w="910" w:type="dxa"/>
          </w:tcPr>
          <w:p w14:paraId="62B8C991" w14:textId="77777777" w:rsidR="00C7056D" w:rsidRDefault="00C7056D" w:rsidP="00C7056D">
            <w:pPr>
              <w:pStyle w:val="NoSpacing"/>
            </w:pPr>
            <w:r>
              <w:t>Total</w:t>
            </w:r>
          </w:p>
        </w:tc>
        <w:tc>
          <w:tcPr>
            <w:tcW w:w="1063" w:type="dxa"/>
          </w:tcPr>
          <w:p w14:paraId="66199D2F" w14:textId="77777777" w:rsidR="00C7056D" w:rsidRDefault="00C7056D" w:rsidP="00653497">
            <w:pPr>
              <w:pStyle w:val="NoSpacing"/>
              <w:jc w:val="right"/>
            </w:pPr>
            <w:r>
              <w:t>0</w:t>
            </w:r>
          </w:p>
        </w:tc>
        <w:tc>
          <w:tcPr>
            <w:tcW w:w="1343" w:type="dxa"/>
          </w:tcPr>
          <w:p w14:paraId="7FB00849" w14:textId="77777777" w:rsidR="00C7056D" w:rsidRDefault="00C7056D" w:rsidP="00653497">
            <w:pPr>
              <w:pStyle w:val="NoSpacing"/>
              <w:jc w:val="right"/>
            </w:pPr>
            <w:r>
              <w:t>394.8</w:t>
            </w:r>
          </w:p>
        </w:tc>
      </w:tr>
    </w:tbl>
    <w:p w14:paraId="2E03B544" w14:textId="77777777" w:rsidR="00C7056D" w:rsidRDefault="00C7056D" w:rsidP="00C7056D">
      <w:pPr>
        <w:pStyle w:val="NoSpacing"/>
      </w:pPr>
    </w:p>
    <w:p w14:paraId="4D3CC557" w14:textId="2C3C7522" w:rsidR="00A442EC" w:rsidRPr="00A442EC" w:rsidRDefault="00A442EC" w:rsidP="00A442EC">
      <w:pPr>
        <w:pStyle w:val="NoSpacing"/>
        <w:ind w:left="720"/>
        <w:rPr>
          <w:b/>
        </w:rPr>
      </w:pPr>
      <w:r>
        <w:rPr>
          <w:b/>
        </w:rPr>
        <w:t xml:space="preserve">Table </w:t>
      </w:r>
      <w:r w:rsidR="00D51EA8">
        <w:rPr>
          <w:b/>
        </w:rPr>
        <w:t>#3.2.6:</w:t>
      </w:r>
      <w:r>
        <w:rPr>
          <w:b/>
        </w:rPr>
        <w:t xml:space="preserve"> Squared Deviations for Training 2</w:t>
      </w:r>
    </w:p>
    <w:tbl>
      <w:tblPr>
        <w:tblW w:w="0" w:type="auto"/>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10"/>
        <w:gridCol w:w="1123"/>
        <w:gridCol w:w="1383"/>
      </w:tblGrid>
      <w:tr w:rsidR="00C7056D" w14:paraId="71AB4934" w14:textId="77777777" w:rsidTr="006C206C">
        <w:tc>
          <w:tcPr>
            <w:tcW w:w="910" w:type="dxa"/>
          </w:tcPr>
          <w:p w14:paraId="5F4DB849" w14:textId="77777777" w:rsidR="00C7056D" w:rsidRPr="004A3F68" w:rsidRDefault="006C206C" w:rsidP="00C7056D">
            <w:pPr>
              <w:pStyle w:val="NoSpacing"/>
              <w:rPr>
                <w:vertAlign w:val="subscript"/>
              </w:rPr>
            </w:pPr>
            <w:r w:rsidRPr="006C206C">
              <w:rPr>
                <w:position w:val="-10"/>
              </w:rPr>
              <w:object w:dxaOrig="280" w:dyaOrig="320" w14:anchorId="11315F1E">
                <v:shape id="_x0000_i1082" type="#_x0000_t75" style="width:14pt;height:16pt" o:ole="">
                  <v:imagedata r:id="rId137" o:title=""/>
                </v:shape>
                <o:OLEObject Type="Embed" ProgID="Equation.DSMT4" ShapeID="_x0000_i1082" DrawAspect="Content" ObjectID="_1384868947" r:id="rId138"/>
              </w:object>
            </w:r>
          </w:p>
        </w:tc>
        <w:tc>
          <w:tcPr>
            <w:tcW w:w="1123" w:type="dxa"/>
          </w:tcPr>
          <w:p w14:paraId="43A3A668" w14:textId="77777777" w:rsidR="00C7056D" w:rsidRDefault="006C206C" w:rsidP="006C206C">
            <w:pPr>
              <w:pStyle w:val="NoSpacing"/>
              <w:jc w:val="right"/>
            </w:pPr>
            <w:r w:rsidRPr="006C206C">
              <w:rPr>
                <w:position w:val="-10"/>
              </w:rPr>
              <w:object w:dxaOrig="700" w:dyaOrig="320" w14:anchorId="2E1ABD8B">
                <v:shape id="_x0000_i1083" type="#_x0000_t75" style="width:35pt;height:16pt" o:ole="">
                  <v:imagedata r:id="rId139" o:title=""/>
                </v:shape>
                <o:OLEObject Type="Embed" ProgID="Equation.DSMT4" ShapeID="_x0000_i1083" DrawAspect="Content" ObjectID="_1384868948" r:id="rId140"/>
              </w:object>
            </w:r>
          </w:p>
        </w:tc>
        <w:tc>
          <w:tcPr>
            <w:tcW w:w="1383" w:type="dxa"/>
          </w:tcPr>
          <w:p w14:paraId="7833AE1B" w14:textId="77777777" w:rsidR="00C7056D" w:rsidRDefault="006C206C" w:rsidP="006C206C">
            <w:pPr>
              <w:pStyle w:val="NoSpacing"/>
              <w:jc w:val="right"/>
            </w:pPr>
            <w:r w:rsidRPr="006C206C">
              <w:rPr>
                <w:position w:val="-12"/>
              </w:rPr>
              <w:object w:dxaOrig="960" w:dyaOrig="420" w14:anchorId="52E64773">
                <v:shape id="_x0000_i1084" type="#_x0000_t75" style="width:48pt;height:21pt" o:ole="">
                  <v:imagedata r:id="rId141" o:title=""/>
                </v:shape>
                <o:OLEObject Type="Embed" ProgID="Equation.DSMT4" ShapeID="_x0000_i1084" DrawAspect="Content" ObjectID="_1384868949" r:id="rId142"/>
              </w:object>
            </w:r>
          </w:p>
        </w:tc>
      </w:tr>
      <w:tr w:rsidR="00C7056D" w14:paraId="4C77E5AA" w14:textId="77777777" w:rsidTr="006C206C">
        <w:tc>
          <w:tcPr>
            <w:tcW w:w="910" w:type="dxa"/>
          </w:tcPr>
          <w:p w14:paraId="5324326C" w14:textId="77777777" w:rsidR="00C7056D" w:rsidRDefault="00C7056D" w:rsidP="00C7056D">
            <w:pPr>
              <w:pStyle w:val="NoSpacing"/>
            </w:pPr>
            <w:r>
              <w:t>60</w:t>
            </w:r>
          </w:p>
        </w:tc>
        <w:tc>
          <w:tcPr>
            <w:tcW w:w="1123" w:type="dxa"/>
          </w:tcPr>
          <w:p w14:paraId="2EAF2DAE" w14:textId="0476C895" w:rsidR="00C7056D" w:rsidRDefault="006C206C" w:rsidP="006C206C">
            <w:pPr>
              <w:pStyle w:val="NoSpacing"/>
              <w:jc w:val="right"/>
            </w:pPr>
            <w:r w:rsidRPr="006C206C">
              <w:rPr>
                <w:position w:val="-4"/>
              </w:rPr>
              <w:object w:dxaOrig="500" w:dyaOrig="240" w14:anchorId="5185BA61">
                <v:shape id="_x0000_i1085" type="#_x0000_t75" style="width:25pt;height:12pt" o:ole="">
                  <v:imagedata r:id="rId143" o:title=""/>
                </v:shape>
                <o:OLEObject Type="Embed" ProgID="Equation.DSMT4" ShapeID="_x0000_i1085" DrawAspect="Content" ObjectID="_1384868950" r:id="rId144"/>
              </w:object>
            </w:r>
          </w:p>
        </w:tc>
        <w:tc>
          <w:tcPr>
            <w:tcW w:w="1383" w:type="dxa"/>
          </w:tcPr>
          <w:p w14:paraId="11783AE4" w14:textId="5BF9B3CD" w:rsidR="00C7056D" w:rsidRDefault="006C206C" w:rsidP="006C206C">
            <w:pPr>
              <w:pStyle w:val="NoSpacing"/>
              <w:jc w:val="right"/>
            </w:pPr>
            <w:r>
              <w:t>0</w:t>
            </w:r>
            <w:r w:rsidR="00C7056D">
              <w:t>.04</w:t>
            </w:r>
          </w:p>
        </w:tc>
      </w:tr>
      <w:tr w:rsidR="00C7056D" w14:paraId="237769FB" w14:textId="77777777" w:rsidTr="006C206C">
        <w:tc>
          <w:tcPr>
            <w:tcW w:w="910" w:type="dxa"/>
          </w:tcPr>
          <w:p w14:paraId="2EB28460" w14:textId="77777777" w:rsidR="00C7056D" w:rsidRDefault="00C7056D" w:rsidP="00C7056D">
            <w:pPr>
              <w:pStyle w:val="NoSpacing"/>
            </w:pPr>
            <w:r>
              <w:t>58</w:t>
            </w:r>
          </w:p>
        </w:tc>
        <w:tc>
          <w:tcPr>
            <w:tcW w:w="1123" w:type="dxa"/>
          </w:tcPr>
          <w:p w14:paraId="118D13A5" w14:textId="576A2B8F" w:rsidR="00C7056D" w:rsidRDefault="006C206C" w:rsidP="006C206C">
            <w:pPr>
              <w:pStyle w:val="NoSpacing"/>
              <w:jc w:val="right"/>
            </w:pPr>
            <w:r w:rsidRPr="006C206C">
              <w:rPr>
                <w:position w:val="-4"/>
              </w:rPr>
              <w:object w:dxaOrig="500" w:dyaOrig="240" w14:anchorId="157397BE">
                <v:shape id="_x0000_i1086" type="#_x0000_t75" style="width:25pt;height:12pt" o:ole="">
                  <v:imagedata r:id="rId145" o:title=""/>
                </v:shape>
                <o:OLEObject Type="Embed" ProgID="Equation.DSMT4" ShapeID="_x0000_i1086" DrawAspect="Content" ObjectID="_1384868951" r:id="rId146"/>
              </w:object>
            </w:r>
          </w:p>
        </w:tc>
        <w:tc>
          <w:tcPr>
            <w:tcW w:w="1383" w:type="dxa"/>
          </w:tcPr>
          <w:p w14:paraId="6C376054" w14:textId="77777777" w:rsidR="00C7056D" w:rsidRDefault="00C7056D" w:rsidP="006C206C">
            <w:pPr>
              <w:pStyle w:val="NoSpacing"/>
              <w:jc w:val="right"/>
            </w:pPr>
            <w:r>
              <w:t>4.84</w:t>
            </w:r>
          </w:p>
        </w:tc>
      </w:tr>
      <w:tr w:rsidR="00C7056D" w14:paraId="351D8E64" w14:textId="77777777" w:rsidTr="006C206C">
        <w:tc>
          <w:tcPr>
            <w:tcW w:w="910" w:type="dxa"/>
          </w:tcPr>
          <w:p w14:paraId="37299894" w14:textId="77777777" w:rsidR="00C7056D" w:rsidRDefault="00C7056D" w:rsidP="00C7056D">
            <w:pPr>
              <w:pStyle w:val="NoSpacing"/>
            </w:pPr>
            <w:r>
              <w:t>66</w:t>
            </w:r>
          </w:p>
        </w:tc>
        <w:tc>
          <w:tcPr>
            <w:tcW w:w="1123" w:type="dxa"/>
          </w:tcPr>
          <w:p w14:paraId="51CF29CD" w14:textId="77777777" w:rsidR="00C7056D" w:rsidRDefault="00C7056D" w:rsidP="006C206C">
            <w:pPr>
              <w:pStyle w:val="NoSpacing"/>
              <w:jc w:val="right"/>
            </w:pPr>
            <w:r>
              <w:t>5.8</w:t>
            </w:r>
          </w:p>
        </w:tc>
        <w:tc>
          <w:tcPr>
            <w:tcW w:w="1383" w:type="dxa"/>
          </w:tcPr>
          <w:p w14:paraId="1383749E" w14:textId="77777777" w:rsidR="00C7056D" w:rsidRDefault="00C7056D" w:rsidP="006C206C">
            <w:pPr>
              <w:pStyle w:val="NoSpacing"/>
              <w:jc w:val="right"/>
            </w:pPr>
            <w:r>
              <w:t>33.64</w:t>
            </w:r>
          </w:p>
        </w:tc>
      </w:tr>
      <w:tr w:rsidR="00C7056D" w14:paraId="33AEC170" w14:textId="77777777" w:rsidTr="006C206C">
        <w:tc>
          <w:tcPr>
            <w:tcW w:w="910" w:type="dxa"/>
          </w:tcPr>
          <w:p w14:paraId="49EC669F" w14:textId="77777777" w:rsidR="00C7056D" w:rsidRDefault="00C7056D" w:rsidP="00C7056D">
            <w:pPr>
              <w:pStyle w:val="NoSpacing"/>
            </w:pPr>
            <w:r>
              <w:t>59</w:t>
            </w:r>
          </w:p>
        </w:tc>
        <w:tc>
          <w:tcPr>
            <w:tcW w:w="1123" w:type="dxa"/>
          </w:tcPr>
          <w:p w14:paraId="0D29C8DE" w14:textId="27E35615" w:rsidR="00C7056D" w:rsidRDefault="006C206C" w:rsidP="006C206C">
            <w:pPr>
              <w:pStyle w:val="NoSpacing"/>
              <w:jc w:val="right"/>
            </w:pPr>
            <w:r w:rsidRPr="006C206C">
              <w:rPr>
                <w:position w:val="-4"/>
              </w:rPr>
              <w:object w:dxaOrig="500" w:dyaOrig="240" w14:anchorId="6CD0A7DA">
                <v:shape id="_x0000_i1087" type="#_x0000_t75" style="width:25pt;height:12pt" o:ole="">
                  <v:imagedata r:id="rId147" o:title=""/>
                </v:shape>
                <o:OLEObject Type="Embed" ProgID="Equation.DSMT4" ShapeID="_x0000_i1087" DrawAspect="Content" ObjectID="_1384868952" r:id="rId148"/>
              </w:object>
            </w:r>
          </w:p>
        </w:tc>
        <w:tc>
          <w:tcPr>
            <w:tcW w:w="1383" w:type="dxa"/>
          </w:tcPr>
          <w:p w14:paraId="170B9DBB" w14:textId="77777777" w:rsidR="00C7056D" w:rsidRDefault="00C7056D" w:rsidP="006C206C">
            <w:pPr>
              <w:pStyle w:val="NoSpacing"/>
              <w:jc w:val="right"/>
            </w:pPr>
            <w:r>
              <w:t>1.44</w:t>
            </w:r>
          </w:p>
        </w:tc>
      </w:tr>
      <w:tr w:rsidR="00C7056D" w14:paraId="25AE55B3" w14:textId="77777777" w:rsidTr="006C206C">
        <w:tc>
          <w:tcPr>
            <w:tcW w:w="910" w:type="dxa"/>
          </w:tcPr>
          <w:p w14:paraId="523FA97F" w14:textId="77777777" w:rsidR="00C7056D" w:rsidRDefault="00C7056D" w:rsidP="00C7056D">
            <w:pPr>
              <w:pStyle w:val="NoSpacing"/>
            </w:pPr>
            <w:r>
              <w:t>58</w:t>
            </w:r>
          </w:p>
        </w:tc>
        <w:tc>
          <w:tcPr>
            <w:tcW w:w="1123" w:type="dxa"/>
          </w:tcPr>
          <w:p w14:paraId="6F5655BC" w14:textId="2EFCCFC7" w:rsidR="00C7056D" w:rsidRDefault="006C206C" w:rsidP="006C206C">
            <w:pPr>
              <w:pStyle w:val="NoSpacing"/>
              <w:jc w:val="right"/>
            </w:pPr>
            <w:r w:rsidRPr="006C206C">
              <w:rPr>
                <w:position w:val="-4"/>
              </w:rPr>
              <w:object w:dxaOrig="500" w:dyaOrig="240" w14:anchorId="1F15F52D">
                <v:shape id="_x0000_i1088" type="#_x0000_t75" style="width:25pt;height:12pt" o:ole="">
                  <v:imagedata r:id="rId149" o:title=""/>
                </v:shape>
                <o:OLEObject Type="Embed" ProgID="Equation.DSMT4" ShapeID="_x0000_i1088" DrawAspect="Content" ObjectID="_1384868953" r:id="rId150"/>
              </w:object>
            </w:r>
          </w:p>
        </w:tc>
        <w:tc>
          <w:tcPr>
            <w:tcW w:w="1383" w:type="dxa"/>
          </w:tcPr>
          <w:p w14:paraId="5E23FD03" w14:textId="77777777" w:rsidR="00C7056D" w:rsidRDefault="00C7056D" w:rsidP="006C206C">
            <w:pPr>
              <w:pStyle w:val="NoSpacing"/>
              <w:jc w:val="right"/>
            </w:pPr>
            <w:r>
              <w:t>4.84</w:t>
            </w:r>
          </w:p>
        </w:tc>
      </w:tr>
      <w:tr w:rsidR="00C7056D" w14:paraId="7A65CC74" w14:textId="77777777" w:rsidTr="006C206C">
        <w:tc>
          <w:tcPr>
            <w:tcW w:w="910" w:type="dxa"/>
          </w:tcPr>
          <w:p w14:paraId="2C1A864D" w14:textId="77777777" w:rsidR="00C7056D" w:rsidRDefault="00C7056D" w:rsidP="00C7056D">
            <w:pPr>
              <w:pStyle w:val="NoSpacing"/>
            </w:pPr>
            <w:r>
              <w:t>Total</w:t>
            </w:r>
          </w:p>
        </w:tc>
        <w:tc>
          <w:tcPr>
            <w:tcW w:w="1123" w:type="dxa"/>
          </w:tcPr>
          <w:p w14:paraId="109EFC63" w14:textId="77777777" w:rsidR="00C7056D" w:rsidRDefault="00C7056D" w:rsidP="006C206C">
            <w:pPr>
              <w:pStyle w:val="NoSpacing"/>
              <w:jc w:val="right"/>
            </w:pPr>
            <w:r>
              <w:t>0</w:t>
            </w:r>
          </w:p>
        </w:tc>
        <w:tc>
          <w:tcPr>
            <w:tcW w:w="1383" w:type="dxa"/>
          </w:tcPr>
          <w:p w14:paraId="3E450F39" w14:textId="77777777" w:rsidR="00C7056D" w:rsidRDefault="00C7056D" w:rsidP="006C206C">
            <w:pPr>
              <w:pStyle w:val="NoSpacing"/>
              <w:jc w:val="right"/>
            </w:pPr>
            <w:r>
              <w:t>44.8</w:t>
            </w:r>
          </w:p>
        </w:tc>
      </w:tr>
    </w:tbl>
    <w:p w14:paraId="2E617AAC" w14:textId="77777777" w:rsidR="00C7056D" w:rsidRDefault="00C7056D" w:rsidP="00C7056D">
      <w:pPr>
        <w:pStyle w:val="NoSpacing"/>
      </w:pPr>
    </w:p>
    <w:p w14:paraId="6CABEE20" w14:textId="4969EC20" w:rsidR="00C7056D" w:rsidRDefault="00DE5C54" w:rsidP="006C206C">
      <w:pPr>
        <w:pStyle w:val="NoSpacing"/>
        <w:ind w:left="720"/>
      </w:pPr>
      <w:r>
        <w:t>T</w:t>
      </w:r>
      <w:r w:rsidR="00C7056D">
        <w:t xml:space="preserve">he variance for each </w:t>
      </w:r>
      <w:r w:rsidR="00073360">
        <w:t xml:space="preserve">sample </w:t>
      </w:r>
      <w:r w:rsidR="00C7056D">
        <w:t>is:</w:t>
      </w:r>
    </w:p>
    <w:p w14:paraId="1ADB3312" w14:textId="77777777" w:rsidR="00C7056D" w:rsidRDefault="006C206C" w:rsidP="006C206C">
      <w:pPr>
        <w:pStyle w:val="NoSpacing"/>
        <w:ind w:left="1440"/>
      </w:pPr>
      <w:r w:rsidRPr="009B5177">
        <w:rPr>
          <w:position w:val="-24"/>
        </w:rPr>
        <w:object w:dxaOrig="2680" w:dyaOrig="620" w14:anchorId="674FEB54">
          <v:shape id="_x0000_i1089" type="#_x0000_t75" style="width:134pt;height:31pt" o:ole="">
            <v:imagedata r:id="rId151" o:title=""/>
          </v:shape>
          <o:OLEObject Type="Embed" ProgID="Equation.DSMT4" ShapeID="_x0000_i1089" DrawAspect="Content" ObjectID="_1384868954" r:id="rId152"/>
        </w:object>
      </w:r>
    </w:p>
    <w:p w14:paraId="6642ED50" w14:textId="77777777" w:rsidR="00C7056D" w:rsidRDefault="006C206C" w:rsidP="006C206C">
      <w:pPr>
        <w:pStyle w:val="NoSpacing"/>
        <w:ind w:left="1440"/>
      </w:pPr>
      <w:r w:rsidRPr="009B5177">
        <w:rPr>
          <w:position w:val="-24"/>
        </w:rPr>
        <w:object w:dxaOrig="2540" w:dyaOrig="620" w14:anchorId="0003EC95">
          <v:shape id="_x0000_i1090" type="#_x0000_t75" style="width:127pt;height:31pt" o:ole="">
            <v:imagedata r:id="rId153" o:title=""/>
          </v:shape>
          <o:OLEObject Type="Embed" ProgID="Equation.DSMT4" ShapeID="_x0000_i1090" DrawAspect="Content" ObjectID="_1384868955" r:id="rId154"/>
        </w:object>
      </w:r>
    </w:p>
    <w:p w14:paraId="3097039C" w14:textId="77777777" w:rsidR="00C7056D" w:rsidRDefault="00C7056D" w:rsidP="00C7056D">
      <w:pPr>
        <w:pStyle w:val="NoSpacing"/>
      </w:pPr>
    </w:p>
    <w:p w14:paraId="2C724094" w14:textId="77777777" w:rsidR="00C7056D" w:rsidRDefault="00C7056D" w:rsidP="006C206C">
      <w:pPr>
        <w:pStyle w:val="NoSpacing"/>
        <w:ind w:left="720"/>
      </w:pPr>
      <w:r>
        <w:t>The standard deviations are:</w:t>
      </w:r>
    </w:p>
    <w:p w14:paraId="36243D7E" w14:textId="77777777" w:rsidR="00C7056D" w:rsidRDefault="006C206C" w:rsidP="006C206C">
      <w:pPr>
        <w:pStyle w:val="NoSpacing"/>
        <w:ind w:left="1440"/>
      </w:pPr>
      <w:r w:rsidRPr="006C206C">
        <w:rPr>
          <w:position w:val="-10"/>
        </w:rPr>
        <w:object w:dxaOrig="2560" w:dyaOrig="380" w14:anchorId="3197B54B">
          <v:shape id="_x0000_i1091" type="#_x0000_t75" style="width:128pt;height:19pt" o:ole="">
            <v:imagedata r:id="rId155" o:title=""/>
          </v:shape>
          <o:OLEObject Type="Embed" ProgID="Equation.DSMT4" ShapeID="_x0000_i1091" DrawAspect="Content" ObjectID="_1384868956" r:id="rId156"/>
        </w:object>
      </w:r>
    </w:p>
    <w:p w14:paraId="2757C871" w14:textId="77777777" w:rsidR="00C7056D" w:rsidRDefault="006C206C" w:rsidP="006C206C">
      <w:pPr>
        <w:pStyle w:val="NoSpacing"/>
        <w:ind w:left="1440"/>
      </w:pPr>
      <w:r w:rsidRPr="006C206C">
        <w:rPr>
          <w:position w:val="-10"/>
        </w:rPr>
        <w:object w:dxaOrig="2580" w:dyaOrig="380" w14:anchorId="2412DBAF">
          <v:shape id="_x0000_i1092" type="#_x0000_t75" style="width:129pt;height:19pt" o:ole="">
            <v:imagedata r:id="rId157" o:title=""/>
          </v:shape>
          <o:OLEObject Type="Embed" ProgID="Equation.DSMT4" ShapeID="_x0000_i1092" DrawAspect="Content" ObjectID="_1384868957" r:id="rId158"/>
        </w:object>
      </w:r>
    </w:p>
    <w:p w14:paraId="6DB15D55" w14:textId="77777777" w:rsidR="00C7056D" w:rsidRDefault="00C7056D" w:rsidP="00C7056D">
      <w:pPr>
        <w:pStyle w:val="NoSpacing"/>
      </w:pPr>
    </w:p>
    <w:p w14:paraId="48566E41" w14:textId="7CE72751" w:rsidR="00C7056D" w:rsidRDefault="00DE5C54" w:rsidP="006C206C">
      <w:pPr>
        <w:pStyle w:val="NoSpacing"/>
        <w:ind w:left="720"/>
      </w:pPr>
      <w:r>
        <w:t>From</w:t>
      </w:r>
      <w:r w:rsidR="00C7056D">
        <w:t xml:space="preserve"> the standard deviations, the second training seemed to be the better training since the data is less spread out.  This means it is more consistent.  It would be better for the managers in this case to have a training program that produces more </w:t>
      </w:r>
      <w:r w:rsidR="00C7056D">
        <w:lastRenderedPageBreak/>
        <w:t xml:space="preserve">consistent results so they know what to expect for </w:t>
      </w:r>
      <w:r w:rsidR="006C206C">
        <w:t>the time it takes to complete the task</w:t>
      </w:r>
      <w:r w:rsidR="00C7056D">
        <w:t>.</w:t>
      </w:r>
    </w:p>
    <w:p w14:paraId="13D54E36" w14:textId="77777777" w:rsidR="00A432E3" w:rsidRDefault="00A432E3" w:rsidP="00C7056D">
      <w:pPr>
        <w:pStyle w:val="NoSpacing"/>
      </w:pPr>
    </w:p>
    <w:p w14:paraId="296900DD" w14:textId="023137AF" w:rsidR="00A442EC" w:rsidRDefault="00A442EC" w:rsidP="00C7056D">
      <w:pPr>
        <w:pStyle w:val="NoSpacing"/>
      </w:pPr>
      <w:r>
        <w:t>You can do the calculations for the descriptive statistics using the technology.  The procedure for calculating the sample mean (</w:t>
      </w:r>
      <w:r w:rsidRPr="00A442EC">
        <w:rPr>
          <w:position w:val="-4"/>
        </w:rPr>
        <w:object w:dxaOrig="220" w:dyaOrig="240" w14:anchorId="4F16CCDA">
          <v:shape id="_x0000_i1093" type="#_x0000_t75" style="width:11pt;height:12pt" o:ole="">
            <v:imagedata r:id="rId159" o:title=""/>
          </v:shape>
          <o:OLEObject Type="Embed" ProgID="Equation.DSMT4" ShapeID="_x0000_i1093" DrawAspect="Content" ObjectID="_1384868958" r:id="rId160"/>
        </w:object>
      </w:r>
      <w:r>
        <w:t>) and the sample standard deviation (</w:t>
      </w:r>
      <w:r w:rsidRPr="00A442EC">
        <w:rPr>
          <w:position w:val="-10"/>
        </w:rPr>
        <w:object w:dxaOrig="300" w:dyaOrig="320" w14:anchorId="3337B918">
          <v:shape id="_x0000_i1094" type="#_x0000_t75" style="width:15pt;height:16pt" o:ole="">
            <v:imagedata r:id="rId161" o:title=""/>
          </v:shape>
          <o:OLEObject Type="Embed" ProgID="Equation.DSMT4" ShapeID="_x0000_i1094" DrawAspect="Content" ObjectID="_1384868959" r:id="rId162"/>
        </w:object>
      </w:r>
      <w:r>
        <w:t xml:space="preserve">) for </w:t>
      </w:r>
      <w:r w:rsidRPr="00931834">
        <w:rPr>
          <w:b/>
          <w:position w:val="-10"/>
        </w:rPr>
        <w:object w:dxaOrig="320" w:dyaOrig="320" w14:anchorId="60412142">
          <v:shape id="_x0000_i1095" type="#_x0000_t75" style="width:16pt;height:16pt" o:ole="">
            <v:imagedata r:id="rId163" o:title=""/>
          </v:shape>
          <o:OLEObject Type="Embed" ProgID="Equation.DSMT4" ShapeID="_x0000_i1095" DrawAspect="Content" ObjectID="_1384868960" r:id="rId164"/>
        </w:object>
      </w:r>
      <w:r>
        <w:t xml:space="preserve"> </w:t>
      </w:r>
      <w:r w:rsidR="00B275A5">
        <w:t>in example #3.2.3 on the TI-83/84 is</w:t>
      </w:r>
      <w:r>
        <w:t xml:space="preserve"> in figures 3.2.1 through 3.2.4 (the procedure is the same for </w:t>
      </w:r>
      <w:r w:rsidRPr="00A442EC">
        <w:rPr>
          <w:position w:val="-10"/>
        </w:rPr>
        <w:object w:dxaOrig="300" w:dyaOrig="320" w14:anchorId="55C3A8C6">
          <v:shape id="_x0000_i1096" type="#_x0000_t75" style="width:15pt;height:16pt" o:ole="">
            <v:imagedata r:id="rId165" o:title=""/>
          </v:shape>
          <o:OLEObject Type="Embed" ProgID="Equation.DSMT4" ShapeID="_x0000_i1096" DrawAspect="Content" ObjectID="_1384868961" r:id="rId166"/>
        </w:object>
      </w:r>
      <w:r>
        <w:t>).  Note the calculator gives you the population standard deviation (</w:t>
      </w:r>
      <w:r w:rsidRPr="00A442EC">
        <w:rPr>
          <w:position w:val="-10"/>
        </w:rPr>
        <w:object w:dxaOrig="320" w:dyaOrig="320" w14:anchorId="7F9AD359">
          <v:shape id="_x0000_i1097" type="#_x0000_t75" style="width:16pt;height:16pt" o:ole="">
            <v:imagedata r:id="rId167" o:title=""/>
          </v:shape>
          <o:OLEObject Type="Embed" ProgID="Equation.DSMT4" ShapeID="_x0000_i1097" DrawAspect="Content" ObjectID="_1384868962" r:id="rId168"/>
        </w:object>
      </w:r>
      <w:r>
        <w:t xml:space="preserve">) because it doesn’t know whether the data you input is a population or a sample.  </w:t>
      </w:r>
      <w:r w:rsidR="00DE5C54">
        <w:t>Y</w:t>
      </w:r>
      <w:r>
        <w:t xml:space="preserve">ou need to decide which value you need to use, based on whether you have a population or sample.  In almost all cases you have a sample and will be using </w:t>
      </w:r>
      <w:r w:rsidRPr="00A442EC">
        <w:rPr>
          <w:position w:val="-10"/>
        </w:rPr>
        <w:object w:dxaOrig="300" w:dyaOrig="320" w14:anchorId="78A30D39">
          <v:shape id="_x0000_i1098" type="#_x0000_t75" style="width:15pt;height:16pt" o:ole="">
            <v:imagedata r:id="rId169" o:title=""/>
          </v:shape>
          <o:OLEObject Type="Embed" ProgID="Equation.DSMT4" ShapeID="_x0000_i1098" DrawAspect="Content" ObjectID="_1384868963" r:id="rId170"/>
        </w:object>
      </w:r>
      <w:r>
        <w:t xml:space="preserve">.  Also, the calculator uses the notation of </w:t>
      </w:r>
      <w:r w:rsidRPr="00A442EC">
        <w:rPr>
          <w:position w:val="-10"/>
        </w:rPr>
        <w:object w:dxaOrig="300" w:dyaOrig="320" w14:anchorId="6072E6F8">
          <v:shape id="_x0000_i1099" type="#_x0000_t75" style="width:15pt;height:16pt" o:ole="">
            <v:imagedata r:id="rId171" o:title=""/>
          </v:shape>
          <o:OLEObject Type="Embed" ProgID="Equation.DSMT4" ShapeID="_x0000_i1099" DrawAspect="Content" ObjectID="_1384868964" r:id="rId172"/>
        </w:object>
      </w:r>
      <w:r>
        <w:t xml:space="preserve"> instead of just </w:t>
      </w:r>
      <w:r>
        <w:rPr>
          <w:i/>
        </w:rPr>
        <w:t>s</w:t>
      </w:r>
      <w:r>
        <w:t>.  It is just a way for it to denote the information.</w:t>
      </w:r>
      <w:r w:rsidR="00B275A5">
        <w:t xml:space="preserve">  First you need to go into the STAT menu, and then Edit.  This will allow you to type in your data (see figure #3.2.1).</w:t>
      </w:r>
    </w:p>
    <w:p w14:paraId="20908C89" w14:textId="77777777" w:rsidR="00A442EC" w:rsidRPr="00A442EC" w:rsidRDefault="00A442EC" w:rsidP="00C7056D">
      <w:pPr>
        <w:pStyle w:val="NoSpacing"/>
      </w:pPr>
    </w:p>
    <w:p w14:paraId="45CDBE88" w14:textId="4CCF8853" w:rsidR="00A432E3" w:rsidRDefault="00A432E3" w:rsidP="00A442EC">
      <w:pPr>
        <w:pStyle w:val="NoSpacing"/>
        <w:ind w:left="720"/>
        <w:outlineLvl w:val="0"/>
        <w:rPr>
          <w:b/>
        </w:rPr>
      </w:pPr>
      <w:r>
        <w:rPr>
          <w:b/>
        </w:rPr>
        <w:t xml:space="preserve">Figure #3.2.1: </w:t>
      </w:r>
      <w:r w:rsidR="00D55122">
        <w:rPr>
          <w:b/>
        </w:rPr>
        <w:t xml:space="preserve">TI-83/84 </w:t>
      </w:r>
      <w:r>
        <w:rPr>
          <w:b/>
        </w:rPr>
        <w:t>Calculator Edit Setup</w:t>
      </w:r>
    </w:p>
    <w:p w14:paraId="011342BF" w14:textId="636A0959" w:rsidR="00A432E3" w:rsidRDefault="00A432E3" w:rsidP="00A442EC">
      <w:pPr>
        <w:pStyle w:val="NoSpacing"/>
        <w:ind w:left="1440"/>
        <w:rPr>
          <w:b/>
        </w:rPr>
      </w:pPr>
      <w:r>
        <w:rPr>
          <w:b/>
          <w:noProof/>
          <w:lang w:eastAsia="en-US"/>
        </w:rPr>
        <w:drawing>
          <wp:inline distT="0" distB="0" distL="0" distR="0" wp14:anchorId="75F58BCC" wp14:editId="68010399">
            <wp:extent cx="2514600" cy="1701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list_ex4.gif"/>
                    <pic:cNvPicPr/>
                  </pic:nvPicPr>
                  <pic:blipFill>
                    <a:blip r:embed="rId173">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55142062" w14:textId="77777777" w:rsidR="00B275A5" w:rsidRDefault="00B275A5" w:rsidP="00B275A5">
      <w:pPr>
        <w:pStyle w:val="NoSpacing"/>
        <w:rPr>
          <w:b/>
        </w:rPr>
      </w:pPr>
    </w:p>
    <w:p w14:paraId="002B204E" w14:textId="7BDDCD49" w:rsidR="00B275A5" w:rsidRPr="00B275A5" w:rsidRDefault="00B275A5" w:rsidP="00B275A5">
      <w:pPr>
        <w:pStyle w:val="NoSpacing"/>
      </w:pPr>
      <w:r>
        <w:t>Once you have the data into the calculator, you then go back to the STAT menu, move over to CALC, and then choose 1-Var Stats (see figure #3.2.2).   The calculator will now put 1-Var Stats on the main screen.  Now type in L2 (2nd button and 2) and then press ENTER.  (Note if you have the newer operating system on the TI-84, then the procedure is slightly different.)  The result</w:t>
      </w:r>
      <w:r w:rsidR="00D51EA8">
        <w:t>s</w:t>
      </w:r>
      <w:r>
        <w:t xml:space="preserve"> from the calculator are in figure #3.2.4.</w:t>
      </w:r>
    </w:p>
    <w:p w14:paraId="09F3F368" w14:textId="77777777" w:rsidR="00A432E3" w:rsidRDefault="00A432E3" w:rsidP="00A442EC">
      <w:pPr>
        <w:pStyle w:val="NoSpacing"/>
        <w:ind w:left="720"/>
        <w:rPr>
          <w:b/>
        </w:rPr>
      </w:pPr>
    </w:p>
    <w:p w14:paraId="6ECD82B1" w14:textId="50ADAE18" w:rsidR="00A432E3" w:rsidRDefault="00A432E3" w:rsidP="00A442EC">
      <w:pPr>
        <w:pStyle w:val="NoSpacing"/>
        <w:ind w:left="720"/>
        <w:outlineLvl w:val="0"/>
        <w:rPr>
          <w:b/>
        </w:rPr>
      </w:pPr>
      <w:r>
        <w:rPr>
          <w:b/>
        </w:rPr>
        <w:t xml:space="preserve">Figure #3.2.2: </w:t>
      </w:r>
      <w:r w:rsidR="00D55122">
        <w:rPr>
          <w:b/>
        </w:rPr>
        <w:t xml:space="preserve">TI-83/84 </w:t>
      </w:r>
      <w:r>
        <w:rPr>
          <w:b/>
        </w:rPr>
        <w:t>Calculator CALC Menu</w:t>
      </w:r>
    </w:p>
    <w:p w14:paraId="5D1BBD0E" w14:textId="0975FC3F" w:rsidR="00A432E3" w:rsidRDefault="00A432E3" w:rsidP="00A442EC">
      <w:pPr>
        <w:pStyle w:val="NoSpacing"/>
        <w:ind w:left="1440"/>
        <w:rPr>
          <w:b/>
        </w:rPr>
      </w:pPr>
      <w:r>
        <w:rPr>
          <w:b/>
          <w:noProof/>
          <w:lang w:eastAsia="en-US"/>
        </w:rPr>
        <w:drawing>
          <wp:inline distT="0" distB="0" distL="0" distR="0" wp14:anchorId="0E5ABA1B" wp14:editId="49A260A5">
            <wp:extent cx="2514600" cy="1701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calc.gif"/>
                    <pic:cNvPicPr/>
                  </pic:nvPicPr>
                  <pic:blipFill>
                    <a:blip r:embed="rId30">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756274AD" w14:textId="77777777" w:rsidR="00A432E3" w:rsidRDefault="00A432E3" w:rsidP="00C7056D">
      <w:pPr>
        <w:pStyle w:val="NoSpacing"/>
        <w:rPr>
          <w:b/>
        </w:rPr>
      </w:pPr>
    </w:p>
    <w:p w14:paraId="4713A2E0" w14:textId="77777777" w:rsidR="00055217" w:rsidRDefault="00055217">
      <w:pPr>
        <w:rPr>
          <w:b/>
        </w:rPr>
      </w:pPr>
      <w:r>
        <w:rPr>
          <w:b/>
        </w:rPr>
        <w:br w:type="page"/>
      </w:r>
    </w:p>
    <w:p w14:paraId="1620E2AD" w14:textId="0D350BD5" w:rsidR="00A442EC" w:rsidRDefault="00A442EC" w:rsidP="00A442EC">
      <w:pPr>
        <w:pStyle w:val="NoSpacing"/>
        <w:ind w:left="720"/>
        <w:outlineLvl w:val="0"/>
        <w:rPr>
          <w:b/>
        </w:rPr>
      </w:pPr>
      <w:r>
        <w:rPr>
          <w:b/>
        </w:rPr>
        <w:lastRenderedPageBreak/>
        <w:t xml:space="preserve">Figure #3.2.3: TI-83/84 Calculator Input for Example #3.2.3 Variable </w:t>
      </w:r>
      <w:r w:rsidRPr="00931834">
        <w:rPr>
          <w:b/>
          <w:position w:val="-10"/>
        </w:rPr>
        <w:object w:dxaOrig="320" w:dyaOrig="320" w14:anchorId="7CB3BB2F">
          <v:shape id="_x0000_i1100" type="#_x0000_t75" style="width:16pt;height:16pt" o:ole="">
            <v:imagedata r:id="rId174" o:title=""/>
          </v:shape>
          <o:OLEObject Type="Embed" ProgID="Equation.DSMT4" ShapeID="_x0000_i1100" DrawAspect="Content" ObjectID="_1384868965" r:id="rId175"/>
        </w:object>
      </w:r>
      <w:r>
        <w:rPr>
          <w:b/>
        </w:rPr>
        <w:t xml:space="preserve"> </w:t>
      </w:r>
    </w:p>
    <w:p w14:paraId="28AC7CEF" w14:textId="128689CE" w:rsidR="00A442EC" w:rsidRDefault="00A442EC" w:rsidP="00A442EC">
      <w:pPr>
        <w:pStyle w:val="NoSpacing"/>
        <w:ind w:left="1440"/>
        <w:outlineLvl w:val="0"/>
        <w:rPr>
          <w:b/>
        </w:rPr>
      </w:pPr>
      <w:r>
        <w:rPr>
          <w:b/>
          <w:noProof/>
          <w:lang w:eastAsia="en-US"/>
        </w:rPr>
        <w:drawing>
          <wp:inline distT="0" distB="0" distL="0" distR="0" wp14:anchorId="58EA1C20" wp14:editId="383CE0BD">
            <wp:extent cx="2514600" cy="17018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08CC7950" w14:textId="77777777" w:rsidR="00A442EC" w:rsidRDefault="00A442EC" w:rsidP="00A442EC">
      <w:pPr>
        <w:pStyle w:val="NoSpacing"/>
        <w:ind w:left="720"/>
        <w:outlineLvl w:val="0"/>
        <w:rPr>
          <w:b/>
        </w:rPr>
      </w:pPr>
    </w:p>
    <w:p w14:paraId="5D230FC6" w14:textId="626A3281" w:rsidR="00A432E3" w:rsidRDefault="00A442EC" w:rsidP="00A442EC">
      <w:pPr>
        <w:pStyle w:val="NoSpacing"/>
        <w:ind w:left="720"/>
        <w:outlineLvl w:val="0"/>
        <w:rPr>
          <w:b/>
        </w:rPr>
      </w:pPr>
      <w:r>
        <w:rPr>
          <w:b/>
        </w:rPr>
        <w:t>Figure #3.2.4</w:t>
      </w:r>
      <w:r w:rsidR="00A432E3">
        <w:rPr>
          <w:b/>
        </w:rPr>
        <w:t xml:space="preserve">: </w:t>
      </w:r>
      <w:r w:rsidR="00D55122">
        <w:rPr>
          <w:b/>
        </w:rPr>
        <w:t xml:space="preserve">TI-83/84 </w:t>
      </w:r>
      <w:r w:rsidR="00A432E3">
        <w:rPr>
          <w:b/>
        </w:rPr>
        <w:t xml:space="preserve">Calculator Results for Example #3.2.3 Variable </w:t>
      </w:r>
      <w:r w:rsidR="00931834" w:rsidRPr="00931834">
        <w:rPr>
          <w:b/>
          <w:position w:val="-10"/>
        </w:rPr>
        <w:object w:dxaOrig="320" w:dyaOrig="320" w14:anchorId="3BDBC872">
          <v:shape id="_x0000_i1101" type="#_x0000_t75" style="width:16pt;height:16pt" o:ole="">
            <v:imagedata r:id="rId177" o:title=""/>
          </v:shape>
          <o:OLEObject Type="Embed" ProgID="Equation.DSMT4" ShapeID="_x0000_i1101" DrawAspect="Content" ObjectID="_1384868966" r:id="rId178"/>
        </w:object>
      </w:r>
      <w:r w:rsidR="00A432E3">
        <w:rPr>
          <w:b/>
        </w:rPr>
        <w:t xml:space="preserve"> </w:t>
      </w:r>
    </w:p>
    <w:p w14:paraId="21812BDA" w14:textId="79128662" w:rsidR="00931834" w:rsidRDefault="00931834" w:rsidP="00A442EC">
      <w:pPr>
        <w:pStyle w:val="NoSpacing"/>
        <w:ind w:left="1440"/>
        <w:rPr>
          <w:b/>
        </w:rPr>
      </w:pPr>
      <w:r>
        <w:rPr>
          <w:b/>
          <w:noProof/>
          <w:lang w:eastAsia="en-US"/>
        </w:rPr>
        <w:drawing>
          <wp:inline distT="0" distB="0" distL="0" distR="0" wp14:anchorId="56BA545D" wp14:editId="454349E1">
            <wp:extent cx="2514600" cy="1701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s_ex4_l2.gif"/>
                    <pic:cNvPicPr/>
                  </pic:nvPicPr>
                  <pic:blipFill>
                    <a:blip r:embed="rId179">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41760B43" w14:textId="77777777" w:rsidR="00931834" w:rsidRPr="00A432E3" w:rsidRDefault="00931834" w:rsidP="00C7056D">
      <w:pPr>
        <w:pStyle w:val="NoSpacing"/>
        <w:rPr>
          <w:b/>
        </w:rPr>
      </w:pPr>
    </w:p>
    <w:p w14:paraId="12CEA283" w14:textId="1F74B8A2" w:rsidR="00E5423B" w:rsidRDefault="00E5423B" w:rsidP="00D3279E">
      <w:pPr>
        <w:pStyle w:val="NoSpacing"/>
      </w:pPr>
      <w:r>
        <w:t>The processes for finding the mean, median, range, standard deviation, and variance on R are as follows:</w:t>
      </w:r>
    </w:p>
    <w:p w14:paraId="7D64C14B" w14:textId="3B0085AD" w:rsidR="00E5423B" w:rsidRDefault="00E5423B" w:rsidP="00E5423B">
      <w:pPr>
        <w:pStyle w:val="NoSpacing"/>
        <w:ind w:left="720"/>
      </w:pPr>
      <w:r>
        <w:t>variable&lt;-c(type in your data)</w:t>
      </w:r>
    </w:p>
    <w:p w14:paraId="1E151285" w14:textId="7A581A65" w:rsidR="00E5423B" w:rsidRDefault="00E5423B" w:rsidP="00E5423B">
      <w:pPr>
        <w:pStyle w:val="NoSpacing"/>
        <w:ind w:left="720"/>
      </w:pPr>
      <w:r>
        <w:t>To find the mean, use mean(variable)</w:t>
      </w:r>
    </w:p>
    <w:p w14:paraId="29743589" w14:textId="20C0D327" w:rsidR="00E5423B" w:rsidRDefault="00E5423B" w:rsidP="00E5423B">
      <w:pPr>
        <w:pStyle w:val="NoSpacing"/>
        <w:ind w:left="720"/>
      </w:pPr>
      <w:r>
        <w:t>To find the median, use median(variable)</w:t>
      </w:r>
    </w:p>
    <w:p w14:paraId="287624E6" w14:textId="74E1BF14" w:rsidR="00E5423B" w:rsidRDefault="00E5423B" w:rsidP="00E5423B">
      <w:pPr>
        <w:pStyle w:val="NoSpacing"/>
        <w:ind w:left="720"/>
      </w:pPr>
      <w:r>
        <w:t>To find the range, use range(variable). Then find maximum – minimum.</w:t>
      </w:r>
    </w:p>
    <w:p w14:paraId="20F98DC7" w14:textId="577253EF" w:rsidR="00E5423B" w:rsidRDefault="00E5423B" w:rsidP="00E5423B">
      <w:pPr>
        <w:pStyle w:val="NoSpacing"/>
        <w:ind w:left="720"/>
      </w:pPr>
      <w:r>
        <w:t>To find the standard deviation, use sd(variable)</w:t>
      </w:r>
    </w:p>
    <w:p w14:paraId="20713A10" w14:textId="34C659A7" w:rsidR="00E5423B" w:rsidRDefault="00E5423B" w:rsidP="00E5423B">
      <w:pPr>
        <w:pStyle w:val="NoSpacing"/>
        <w:ind w:left="720"/>
      </w:pPr>
      <w:r>
        <w:t>To find the variance, use var(variable)</w:t>
      </w:r>
    </w:p>
    <w:p w14:paraId="580AE37F" w14:textId="77777777" w:rsidR="00E5423B" w:rsidRDefault="00E5423B" w:rsidP="00D3279E">
      <w:pPr>
        <w:pStyle w:val="NoSpacing"/>
      </w:pPr>
    </w:p>
    <w:p w14:paraId="7F4D1A4E" w14:textId="7DC6DEBE" w:rsidR="00E5423B" w:rsidRDefault="00E5423B" w:rsidP="00D3279E">
      <w:pPr>
        <w:pStyle w:val="NoSpacing"/>
      </w:pPr>
      <w:r>
        <w:t>For the second data set in example #3.2.3, the commands and results would be</w:t>
      </w:r>
    </w:p>
    <w:p w14:paraId="3720E435" w14:textId="515C1795" w:rsidR="00E5423B" w:rsidRDefault="00E5423B" w:rsidP="00E5423B">
      <w:pPr>
        <w:pStyle w:val="NoSpacing"/>
        <w:ind w:left="720"/>
      </w:pPr>
      <w:r>
        <w:t>productivity_2&lt;-c(60, 58, 66, 59, 58)</w:t>
      </w:r>
    </w:p>
    <w:p w14:paraId="03DF9F19" w14:textId="4A8730E3" w:rsidR="00E5423B" w:rsidRDefault="00E5423B" w:rsidP="00E5423B">
      <w:pPr>
        <w:pStyle w:val="NoSpacing"/>
        <w:ind w:left="720"/>
      </w:pPr>
      <w:r>
        <w:t>mean(productivity_2)</w:t>
      </w:r>
    </w:p>
    <w:p w14:paraId="34E72D64" w14:textId="77777777" w:rsidR="00E5423B" w:rsidRDefault="00E5423B" w:rsidP="00E5423B">
      <w:pPr>
        <w:pStyle w:val="NoSpacing"/>
        <w:ind w:left="720"/>
      </w:pPr>
      <w:r>
        <w:t>[1] 60.2</w:t>
      </w:r>
    </w:p>
    <w:p w14:paraId="23C52EB8" w14:textId="3F6B5F9D" w:rsidR="00E5423B" w:rsidRDefault="00E5423B" w:rsidP="00E5423B">
      <w:pPr>
        <w:pStyle w:val="NoSpacing"/>
        <w:ind w:left="720"/>
      </w:pPr>
      <w:r>
        <w:t>median(productivity_2)</w:t>
      </w:r>
    </w:p>
    <w:p w14:paraId="5E9E1711" w14:textId="77777777" w:rsidR="00E5423B" w:rsidRDefault="00E5423B" w:rsidP="00E5423B">
      <w:pPr>
        <w:pStyle w:val="NoSpacing"/>
        <w:ind w:left="720"/>
      </w:pPr>
      <w:r>
        <w:t>[1] 59</w:t>
      </w:r>
    </w:p>
    <w:p w14:paraId="71E7D94A" w14:textId="153FDA23" w:rsidR="00E5423B" w:rsidRDefault="00E5423B" w:rsidP="00E5423B">
      <w:pPr>
        <w:pStyle w:val="NoSpacing"/>
        <w:ind w:left="720"/>
      </w:pPr>
      <w:r>
        <w:t>range(productivity_2)</w:t>
      </w:r>
    </w:p>
    <w:p w14:paraId="6687DE39" w14:textId="77777777" w:rsidR="00E5423B" w:rsidRDefault="00E5423B" w:rsidP="00E5423B">
      <w:pPr>
        <w:pStyle w:val="NoSpacing"/>
        <w:ind w:left="720"/>
      </w:pPr>
      <w:r>
        <w:t>[1] 58 66</w:t>
      </w:r>
    </w:p>
    <w:p w14:paraId="1FCEE64D" w14:textId="4DA02ADC" w:rsidR="00E5423B" w:rsidRDefault="00E5423B" w:rsidP="00E5423B">
      <w:pPr>
        <w:pStyle w:val="NoSpacing"/>
        <w:ind w:left="720"/>
      </w:pPr>
      <w:r>
        <w:t>sd(productivity_2)</w:t>
      </w:r>
    </w:p>
    <w:p w14:paraId="41199A0D" w14:textId="5F65E3CC" w:rsidR="00E5423B" w:rsidRDefault="00E5423B" w:rsidP="00E5423B">
      <w:pPr>
        <w:pStyle w:val="NoSpacing"/>
        <w:ind w:left="720"/>
      </w:pPr>
      <w:r>
        <w:t>[1] 3.34664</w:t>
      </w:r>
    </w:p>
    <w:p w14:paraId="77E1A4C2" w14:textId="149911F7" w:rsidR="00E5423B" w:rsidRDefault="00E5423B" w:rsidP="00E5423B">
      <w:pPr>
        <w:pStyle w:val="NoSpacing"/>
        <w:ind w:left="720"/>
      </w:pPr>
      <w:r>
        <w:t>var(productivity_2)</w:t>
      </w:r>
    </w:p>
    <w:p w14:paraId="267AA7E1" w14:textId="77777777" w:rsidR="00E5423B" w:rsidRDefault="00E5423B" w:rsidP="00E5423B">
      <w:pPr>
        <w:pStyle w:val="NoSpacing"/>
        <w:ind w:left="720"/>
      </w:pPr>
      <w:r>
        <w:t>[1] 11.2</w:t>
      </w:r>
    </w:p>
    <w:p w14:paraId="7090A39D" w14:textId="77777777" w:rsidR="00E5423B" w:rsidRDefault="00E5423B" w:rsidP="00E5423B">
      <w:pPr>
        <w:pStyle w:val="NoSpacing"/>
      </w:pPr>
    </w:p>
    <w:p w14:paraId="62E1026B" w14:textId="77777777" w:rsidR="00E5423B" w:rsidRDefault="00E5423B" w:rsidP="00E5423B">
      <w:pPr>
        <w:pStyle w:val="NoSpacing"/>
      </w:pPr>
    </w:p>
    <w:p w14:paraId="26A2A7A4" w14:textId="7F115A7E" w:rsidR="008B737D" w:rsidRDefault="00A442EC" w:rsidP="00D3279E">
      <w:pPr>
        <w:pStyle w:val="NoSpacing"/>
      </w:pPr>
      <w:r>
        <w:lastRenderedPageBreak/>
        <w:t xml:space="preserve">In general </w:t>
      </w:r>
      <w:r w:rsidR="008B737D">
        <w:t>a “small” standard deviation means the data is close together (more consistent) and a “large” standard deviation means the data is spread out (less consistent).  Sometimes you want consistent data and sometimes you don’t.  As an example if you are making bol</w:t>
      </w:r>
      <w:r w:rsidR="000674A6">
        <w:t>ts, you want to lengths to be ve</w:t>
      </w:r>
      <w:r w:rsidR="008B737D">
        <w:t>ry consistent so you want a small standard deviation.  If you are administering a test to see who can be a pilot, you want a large standard deviation so you can tell who are the good pilots and who are the bad</w:t>
      </w:r>
      <w:r>
        <w:t xml:space="preserve"> ones</w:t>
      </w:r>
      <w:r w:rsidR="008B737D">
        <w:t>.</w:t>
      </w:r>
    </w:p>
    <w:p w14:paraId="4905F43A" w14:textId="77777777" w:rsidR="008B737D" w:rsidRDefault="008B737D" w:rsidP="00D3279E">
      <w:pPr>
        <w:pStyle w:val="NoSpacing"/>
      </w:pPr>
    </w:p>
    <w:p w14:paraId="04773103" w14:textId="590A1097" w:rsidR="008B737D" w:rsidRDefault="008B737D" w:rsidP="00D3279E">
      <w:pPr>
        <w:pStyle w:val="NoSpacing"/>
      </w:pPr>
      <w:r>
        <w:t xml:space="preserve">What do “small” and “large” mean?  To a bicyclist whose average speed is 20 mph, </w:t>
      </w:r>
      <w:r w:rsidRPr="00A442EC">
        <w:rPr>
          <w:i/>
        </w:rPr>
        <w:t>s</w:t>
      </w:r>
      <w:r>
        <w:t xml:space="preserve"> = 20 mph is huge.  To an airplane whose average speed is 500 mph, </w:t>
      </w:r>
      <w:r w:rsidRPr="00A442EC">
        <w:rPr>
          <w:i/>
        </w:rPr>
        <w:t>s</w:t>
      </w:r>
      <w:r>
        <w:t xml:space="preserve"> = 20 mph is nothing.  </w:t>
      </w:r>
      <w:r w:rsidR="00DE5C54">
        <w:t>T</w:t>
      </w:r>
      <w:r>
        <w:t>he “size” of the variation depends on the size of the numbers in the problem and the mean.</w:t>
      </w:r>
      <w:r w:rsidR="00A442EC">
        <w:t xml:space="preserve">  Another situation where you can determine whether a standard deviation is small or large is when you are comparing two different samples such as in example #3.2.3.  A sample with a smaller standard deviation is more consistent than a sample with a larger standard deviation.</w:t>
      </w:r>
    </w:p>
    <w:p w14:paraId="6B9FEEB1" w14:textId="77777777" w:rsidR="008B737D" w:rsidRDefault="008B737D" w:rsidP="00D3279E">
      <w:pPr>
        <w:pStyle w:val="NoSpacing"/>
      </w:pPr>
    </w:p>
    <w:p w14:paraId="6FE33564" w14:textId="6D66A390" w:rsidR="006C206C" w:rsidRDefault="00CE1C6B" w:rsidP="006C206C">
      <w:pPr>
        <w:pStyle w:val="NoSpacing"/>
      </w:pPr>
      <w:r>
        <w:t>Many other books and authors stress that there</w:t>
      </w:r>
      <w:r w:rsidR="006C206C">
        <w:t xml:space="preserve"> is a computational formula for calculating the standard deviation. </w:t>
      </w:r>
      <w:r w:rsidR="00D51EA8">
        <w:t xml:space="preserve"> </w:t>
      </w:r>
      <w:r w:rsidR="006C206C">
        <w:t xml:space="preserve">However, </w:t>
      </w:r>
      <w:r>
        <w:t>this</w:t>
      </w:r>
      <w:r w:rsidR="006C206C">
        <w:t xml:space="preserve"> formula doesn’t give you an idea of what standard deviation is</w:t>
      </w:r>
      <w:r>
        <w:t xml:space="preserve"> and what you are doing.  It </w:t>
      </w:r>
      <w:r w:rsidR="006C206C">
        <w:t xml:space="preserve">is only good for doing the calculations quickly.  </w:t>
      </w:r>
      <w:r>
        <w:t>It goes back to the days when standard deviations were calculated by hand, and the person needed a quick way to calculate the standard deviation.  It is an archaic formula that this author is trying to eradicate it.  It is not necessary anymore, s</w:t>
      </w:r>
      <w:r w:rsidR="006C206C">
        <w:t xml:space="preserve">ince </w:t>
      </w:r>
      <w:r>
        <w:t>most</w:t>
      </w:r>
      <w:r w:rsidR="006C206C">
        <w:t xml:space="preserve"> calculator</w:t>
      </w:r>
      <w:r>
        <w:t>s and computers</w:t>
      </w:r>
      <w:r w:rsidR="006C206C">
        <w:t xml:space="preserve"> </w:t>
      </w:r>
      <w:r>
        <w:t>will do the calculations for you with as much meaning as this formula gives.  It is suggested that you never use it</w:t>
      </w:r>
      <w:r w:rsidR="006C206C">
        <w:t xml:space="preserve">.  </w:t>
      </w:r>
      <w:r>
        <w:t>If you want to understand what the standard deviation is doing, then you should use the definition formula.  If you want an answer quickly, use a computer or calculator.</w:t>
      </w:r>
    </w:p>
    <w:p w14:paraId="1BFA763E" w14:textId="77777777" w:rsidR="006C206C" w:rsidRDefault="006C206C" w:rsidP="00D3279E">
      <w:pPr>
        <w:pStyle w:val="NoSpacing"/>
      </w:pPr>
    </w:p>
    <w:p w14:paraId="397B1D52" w14:textId="4320A057" w:rsidR="00A442EC" w:rsidRPr="00A442EC" w:rsidRDefault="00A442EC" w:rsidP="00D3279E">
      <w:pPr>
        <w:pStyle w:val="NoSpacing"/>
        <w:rPr>
          <w:b/>
        </w:rPr>
      </w:pPr>
      <w:r>
        <w:rPr>
          <w:b/>
        </w:rPr>
        <w:t>Use of Standard Deviation</w:t>
      </w:r>
    </w:p>
    <w:p w14:paraId="1492DF4E" w14:textId="0F32E5A0" w:rsidR="008B737D" w:rsidRDefault="00CE1C6B" w:rsidP="00D3279E">
      <w:pPr>
        <w:pStyle w:val="NoSpacing"/>
      </w:pPr>
      <w:r>
        <w:t>One of the uses of the standard deviation is to describe how a population is distributed by using Chebyshev’s Theorem.  This theorem works for any distribution, whether it is skewed, symmetric, bimodal, or any other shape.</w:t>
      </w:r>
      <w:r w:rsidR="003348DC">
        <w:t xml:space="preserve">  It gives you an idea of how much data is a certain distan</w:t>
      </w:r>
      <w:r w:rsidR="00A432E3">
        <w:t>ce on either side of the mean.</w:t>
      </w:r>
    </w:p>
    <w:p w14:paraId="618D6191" w14:textId="77777777" w:rsidR="008B737D" w:rsidRDefault="008B737D" w:rsidP="00D3279E">
      <w:pPr>
        <w:pStyle w:val="NoSpacing"/>
      </w:pPr>
    </w:p>
    <w:p w14:paraId="5FDC72FC" w14:textId="16450203" w:rsidR="003348DC" w:rsidRDefault="003348DC" w:rsidP="00C51167">
      <w:pPr>
        <w:pStyle w:val="NoSpacing"/>
        <w:pBdr>
          <w:top w:val="single" w:sz="4" w:space="1" w:color="auto"/>
          <w:left w:val="single" w:sz="4" w:space="4" w:color="auto"/>
          <w:bottom w:val="single" w:sz="4" w:space="1" w:color="auto"/>
          <w:right w:val="single" w:sz="4" w:space="4" w:color="auto"/>
        </w:pBdr>
        <w:outlineLvl w:val="0"/>
      </w:pPr>
      <w:r>
        <w:t>Chebyshev’s Theorem</w:t>
      </w:r>
    </w:p>
    <w:p w14:paraId="07E4D44A" w14:textId="3BC64A35" w:rsidR="008B737D" w:rsidRDefault="00A432E3" w:rsidP="00A432E3">
      <w:pPr>
        <w:pStyle w:val="NoSpacing"/>
        <w:pBdr>
          <w:top w:val="single" w:sz="4" w:space="1" w:color="auto"/>
          <w:left w:val="single" w:sz="4" w:space="4" w:color="auto"/>
          <w:bottom w:val="single" w:sz="4" w:space="1" w:color="auto"/>
          <w:right w:val="single" w:sz="4" w:space="4" w:color="auto"/>
        </w:pBdr>
      </w:pPr>
      <w:r>
        <w:tab/>
      </w:r>
      <w:r w:rsidR="008B737D">
        <w:t xml:space="preserve">For </w:t>
      </w:r>
      <w:r w:rsidR="008B737D" w:rsidRPr="00913E2C">
        <w:rPr>
          <w:u w:val="single"/>
        </w:rPr>
        <w:t>any</w:t>
      </w:r>
      <w:r w:rsidR="008B737D">
        <w:t xml:space="preserve"> set of data:</w:t>
      </w:r>
    </w:p>
    <w:p w14:paraId="70B0E1D6" w14:textId="77777777" w:rsidR="008B737D" w:rsidRDefault="008B737D" w:rsidP="00A432E3">
      <w:pPr>
        <w:pStyle w:val="NoSpacing"/>
        <w:pBdr>
          <w:top w:val="single" w:sz="4" w:space="1" w:color="auto"/>
          <w:left w:val="single" w:sz="4" w:space="4" w:color="auto"/>
          <w:bottom w:val="single" w:sz="4" w:space="1" w:color="auto"/>
          <w:right w:val="single" w:sz="4" w:space="4" w:color="auto"/>
        </w:pBdr>
        <w:ind w:firstLine="720"/>
      </w:pPr>
      <w:r>
        <w:t>At least 75% of the data fall in the interval from</w:t>
      </w:r>
      <w:r w:rsidR="00A432E3" w:rsidRPr="00A432E3">
        <w:rPr>
          <w:position w:val="-10"/>
        </w:rPr>
        <w:object w:dxaOrig="1720" w:dyaOrig="300" w14:anchorId="7E484C57">
          <v:shape id="_x0000_i1102" type="#_x0000_t75" style="width:86pt;height:15pt" o:ole="">
            <v:imagedata r:id="rId180" o:title=""/>
          </v:shape>
          <o:OLEObject Type="Embed" ProgID="Equation.DSMT4" ShapeID="_x0000_i1102" DrawAspect="Content" ObjectID="_1384868967" r:id="rId181"/>
        </w:object>
      </w:r>
      <w:r>
        <w:t>.</w:t>
      </w:r>
    </w:p>
    <w:p w14:paraId="4CD4CF78" w14:textId="77777777" w:rsidR="008B737D" w:rsidRDefault="008B737D" w:rsidP="00A432E3">
      <w:pPr>
        <w:pStyle w:val="NoSpacing"/>
        <w:pBdr>
          <w:top w:val="single" w:sz="4" w:space="1" w:color="auto"/>
          <w:left w:val="single" w:sz="4" w:space="4" w:color="auto"/>
          <w:bottom w:val="single" w:sz="4" w:space="1" w:color="auto"/>
          <w:right w:val="single" w:sz="4" w:space="4" w:color="auto"/>
        </w:pBdr>
        <w:ind w:firstLine="720"/>
      </w:pPr>
      <w:r>
        <w:t>At least 88.9% of the data fall in the interval from</w:t>
      </w:r>
      <w:r w:rsidR="00A432E3" w:rsidRPr="00A432E3">
        <w:rPr>
          <w:position w:val="-10"/>
        </w:rPr>
        <w:object w:dxaOrig="1680" w:dyaOrig="300" w14:anchorId="36A59C98">
          <v:shape id="_x0000_i1103" type="#_x0000_t75" style="width:84pt;height:15pt" o:ole="">
            <v:imagedata r:id="rId182" o:title=""/>
          </v:shape>
          <o:OLEObject Type="Embed" ProgID="Equation.DSMT4" ShapeID="_x0000_i1103" DrawAspect="Content" ObjectID="_1384868968" r:id="rId183"/>
        </w:object>
      </w:r>
      <w:r>
        <w:t>.</w:t>
      </w:r>
    </w:p>
    <w:p w14:paraId="1B280AD5" w14:textId="77777777" w:rsidR="008B737D" w:rsidRDefault="008B737D" w:rsidP="00A432E3">
      <w:pPr>
        <w:pStyle w:val="NoSpacing"/>
        <w:pBdr>
          <w:top w:val="single" w:sz="4" w:space="1" w:color="auto"/>
          <w:left w:val="single" w:sz="4" w:space="4" w:color="auto"/>
          <w:bottom w:val="single" w:sz="4" w:space="1" w:color="auto"/>
          <w:right w:val="single" w:sz="4" w:space="4" w:color="auto"/>
        </w:pBdr>
        <w:ind w:firstLine="720"/>
      </w:pPr>
      <w:r>
        <w:t>At least 93.8% of the data fall in the interval from</w:t>
      </w:r>
      <w:r w:rsidR="00A432E3" w:rsidRPr="00A432E3">
        <w:rPr>
          <w:position w:val="-10"/>
        </w:rPr>
        <w:object w:dxaOrig="1720" w:dyaOrig="300" w14:anchorId="0A7537C8">
          <v:shape id="_x0000_i1104" type="#_x0000_t75" style="width:86pt;height:15pt" o:ole="">
            <v:imagedata r:id="rId184" o:title=""/>
          </v:shape>
          <o:OLEObject Type="Embed" ProgID="Equation.DSMT4" ShapeID="_x0000_i1104" DrawAspect="Content" ObjectID="_1384868969" r:id="rId185"/>
        </w:object>
      </w:r>
      <w:r>
        <w:t>.</w:t>
      </w:r>
    </w:p>
    <w:p w14:paraId="59BADAAF" w14:textId="77777777" w:rsidR="000B7823" w:rsidRDefault="000B7823">
      <w:r>
        <w:br w:type="page"/>
      </w:r>
    </w:p>
    <w:p w14:paraId="751B5B86" w14:textId="6975729D" w:rsidR="008B737D" w:rsidRPr="00A432E3" w:rsidRDefault="00A432E3" w:rsidP="00C51167">
      <w:pPr>
        <w:pStyle w:val="NoSpacing"/>
        <w:outlineLvl w:val="0"/>
        <w:rPr>
          <w:b/>
        </w:rPr>
      </w:pPr>
      <w:r w:rsidRPr="00A432E3">
        <w:rPr>
          <w:b/>
        </w:rPr>
        <w:lastRenderedPageBreak/>
        <w:t>Example #3.2.4</w:t>
      </w:r>
      <w:r w:rsidR="00D55E15">
        <w:rPr>
          <w:b/>
        </w:rPr>
        <w:t xml:space="preserve">: </w:t>
      </w:r>
      <w:r w:rsidRPr="00A432E3">
        <w:rPr>
          <w:b/>
        </w:rPr>
        <w:t>Using Chebyshev’s Theorem</w:t>
      </w:r>
    </w:p>
    <w:p w14:paraId="446B3EAF" w14:textId="62DE21E4" w:rsidR="00A432E3" w:rsidRDefault="00A432E3" w:rsidP="00A432E3">
      <w:pPr>
        <w:pStyle w:val="NoSpacing"/>
        <w:ind w:left="720"/>
      </w:pPr>
      <w:r>
        <w:t xml:space="preserve">The U.S. Weather Bureau has provided the information </w:t>
      </w:r>
      <w:r w:rsidR="00D51EA8">
        <w:t>in table #3.2.7</w:t>
      </w:r>
      <w:r w:rsidR="00A442EC">
        <w:t xml:space="preserve"> </w:t>
      </w:r>
      <w:r>
        <w:t xml:space="preserve">about the total annual number of reported </w:t>
      </w:r>
      <w:r w:rsidR="007950B7">
        <w:t xml:space="preserve">strong to violent (F3+) </w:t>
      </w:r>
      <w:r>
        <w:t>tornados in the United Sta</w:t>
      </w:r>
      <w:r w:rsidR="007950B7">
        <w:t>tes for the years 1954 to 2012</w:t>
      </w:r>
      <w:r w:rsidR="00236AE6">
        <w:t xml:space="preserve">.  </w:t>
      </w:r>
      <w:r w:rsidR="008E31F7">
        <w:rPr>
          <w:rFonts w:cs="Times New Roman"/>
          <w:szCs w:val="32"/>
        </w:rPr>
        <w:t>(</w:t>
      </w:r>
      <w:r w:rsidR="008E31F7" w:rsidRPr="00D55E15">
        <w:rPr>
          <w:rFonts w:cs="Times New Roman"/>
          <w:szCs w:val="32"/>
        </w:rPr>
        <w:t>"</w:t>
      </w:r>
      <w:r w:rsidR="00D55E15" w:rsidRPr="00D55E15">
        <w:rPr>
          <w:rFonts w:cs="Times New Roman"/>
          <w:szCs w:val="32"/>
        </w:rPr>
        <w:t>U.S.</w:t>
      </w:r>
      <w:r w:rsidR="00236AE6" w:rsidRPr="00236AE6">
        <w:rPr>
          <w:rFonts w:cs="Times New Roman"/>
          <w:szCs w:val="32"/>
        </w:rPr>
        <w:t xml:space="preserve"> tornado climatology," 17)</w:t>
      </w:r>
      <w:r w:rsidRPr="00236AE6">
        <w:rPr>
          <w:sz w:val="20"/>
        </w:rPr>
        <w:t xml:space="preserve">  </w:t>
      </w:r>
    </w:p>
    <w:p w14:paraId="61509CDC" w14:textId="77777777" w:rsidR="00A432E3" w:rsidRDefault="00A432E3" w:rsidP="00A432E3">
      <w:pPr>
        <w:pStyle w:val="NoSpacing"/>
        <w:ind w:left="720"/>
      </w:pPr>
    </w:p>
    <w:p w14:paraId="55B4035E" w14:textId="764720F3" w:rsidR="00A442EC" w:rsidRPr="00A442EC" w:rsidRDefault="00D51EA8" w:rsidP="00A432E3">
      <w:pPr>
        <w:pStyle w:val="NoSpacing"/>
        <w:ind w:left="720"/>
        <w:rPr>
          <w:b/>
        </w:rPr>
      </w:pPr>
      <w:r>
        <w:rPr>
          <w:b/>
        </w:rPr>
        <w:t>Table #3.2.7</w:t>
      </w:r>
      <w:r w:rsidR="00A442EC" w:rsidRPr="00A442EC">
        <w:rPr>
          <w:b/>
        </w:rPr>
        <w:t>: Annual Number of Violent Tornados in the U.S.</w:t>
      </w:r>
    </w:p>
    <w:tbl>
      <w:tblPr>
        <w:tblStyle w:val="TableGrid"/>
        <w:tblW w:w="0" w:type="auto"/>
        <w:tblInd w:w="1440" w:type="dxa"/>
        <w:tblLook w:val="04A0" w:firstRow="1" w:lastRow="0" w:firstColumn="1" w:lastColumn="0" w:noHBand="0" w:noVBand="1"/>
      </w:tblPr>
      <w:tblGrid>
        <w:gridCol w:w="456"/>
        <w:gridCol w:w="456"/>
        <w:gridCol w:w="456"/>
        <w:gridCol w:w="576"/>
        <w:gridCol w:w="456"/>
        <w:gridCol w:w="456"/>
        <w:gridCol w:w="456"/>
        <w:gridCol w:w="456"/>
        <w:gridCol w:w="456"/>
        <w:gridCol w:w="456"/>
      </w:tblGrid>
      <w:tr w:rsidR="00236AE6" w14:paraId="693DC169" w14:textId="77777777" w:rsidTr="00236AE6">
        <w:trPr>
          <w:trHeight w:val="300"/>
        </w:trPr>
        <w:tc>
          <w:tcPr>
            <w:tcW w:w="0" w:type="auto"/>
            <w:noWrap/>
            <w:hideMark/>
          </w:tcPr>
          <w:p w14:paraId="3620E3A5" w14:textId="77777777" w:rsidR="00236AE6" w:rsidRDefault="00236AE6" w:rsidP="00A442EC">
            <w:pPr>
              <w:pStyle w:val="NoSpacing"/>
              <w:jc w:val="right"/>
            </w:pPr>
            <w:r>
              <w:t>46</w:t>
            </w:r>
          </w:p>
        </w:tc>
        <w:tc>
          <w:tcPr>
            <w:tcW w:w="0" w:type="auto"/>
            <w:noWrap/>
            <w:hideMark/>
          </w:tcPr>
          <w:p w14:paraId="26C9FE58" w14:textId="77777777" w:rsidR="00236AE6" w:rsidRDefault="00236AE6" w:rsidP="00A442EC">
            <w:pPr>
              <w:pStyle w:val="NoSpacing"/>
              <w:jc w:val="right"/>
            </w:pPr>
            <w:r>
              <w:t>47</w:t>
            </w:r>
          </w:p>
        </w:tc>
        <w:tc>
          <w:tcPr>
            <w:tcW w:w="0" w:type="auto"/>
            <w:noWrap/>
            <w:hideMark/>
          </w:tcPr>
          <w:p w14:paraId="2E2F41CC" w14:textId="77777777" w:rsidR="00236AE6" w:rsidRDefault="00236AE6" w:rsidP="00A442EC">
            <w:pPr>
              <w:pStyle w:val="NoSpacing"/>
              <w:jc w:val="right"/>
            </w:pPr>
            <w:r>
              <w:t>31</w:t>
            </w:r>
          </w:p>
        </w:tc>
        <w:tc>
          <w:tcPr>
            <w:tcW w:w="0" w:type="auto"/>
            <w:noWrap/>
            <w:hideMark/>
          </w:tcPr>
          <w:p w14:paraId="65FC020E" w14:textId="77777777" w:rsidR="00236AE6" w:rsidRDefault="00236AE6" w:rsidP="00A442EC">
            <w:pPr>
              <w:pStyle w:val="NoSpacing"/>
              <w:jc w:val="right"/>
            </w:pPr>
            <w:r>
              <w:t>41</w:t>
            </w:r>
          </w:p>
        </w:tc>
        <w:tc>
          <w:tcPr>
            <w:tcW w:w="0" w:type="auto"/>
            <w:noWrap/>
            <w:hideMark/>
          </w:tcPr>
          <w:p w14:paraId="0FE7AFDA" w14:textId="77777777" w:rsidR="00236AE6" w:rsidRDefault="00236AE6" w:rsidP="00A442EC">
            <w:pPr>
              <w:pStyle w:val="NoSpacing"/>
              <w:jc w:val="right"/>
            </w:pPr>
            <w:r>
              <w:t>24</w:t>
            </w:r>
          </w:p>
        </w:tc>
        <w:tc>
          <w:tcPr>
            <w:tcW w:w="0" w:type="auto"/>
            <w:noWrap/>
            <w:hideMark/>
          </w:tcPr>
          <w:p w14:paraId="4651ECBA" w14:textId="77777777" w:rsidR="00236AE6" w:rsidRDefault="00236AE6" w:rsidP="00A442EC">
            <w:pPr>
              <w:pStyle w:val="NoSpacing"/>
              <w:jc w:val="right"/>
            </w:pPr>
            <w:r>
              <w:t>56</w:t>
            </w:r>
          </w:p>
        </w:tc>
        <w:tc>
          <w:tcPr>
            <w:tcW w:w="0" w:type="auto"/>
            <w:noWrap/>
            <w:hideMark/>
          </w:tcPr>
          <w:p w14:paraId="4FF36DB1" w14:textId="77777777" w:rsidR="00236AE6" w:rsidRDefault="00236AE6" w:rsidP="00A442EC">
            <w:pPr>
              <w:pStyle w:val="NoSpacing"/>
              <w:jc w:val="right"/>
            </w:pPr>
            <w:r>
              <w:t>56</w:t>
            </w:r>
          </w:p>
        </w:tc>
        <w:tc>
          <w:tcPr>
            <w:tcW w:w="0" w:type="auto"/>
            <w:noWrap/>
            <w:hideMark/>
          </w:tcPr>
          <w:p w14:paraId="48C3FC23" w14:textId="77777777" w:rsidR="00236AE6" w:rsidRDefault="00236AE6" w:rsidP="00A442EC">
            <w:pPr>
              <w:pStyle w:val="NoSpacing"/>
              <w:jc w:val="right"/>
            </w:pPr>
            <w:r>
              <w:t>23</w:t>
            </w:r>
          </w:p>
        </w:tc>
        <w:tc>
          <w:tcPr>
            <w:tcW w:w="0" w:type="auto"/>
            <w:noWrap/>
            <w:hideMark/>
          </w:tcPr>
          <w:p w14:paraId="21ACA694" w14:textId="77777777" w:rsidR="00236AE6" w:rsidRDefault="00236AE6" w:rsidP="00A442EC">
            <w:pPr>
              <w:pStyle w:val="NoSpacing"/>
              <w:jc w:val="right"/>
            </w:pPr>
            <w:r>
              <w:t>31</w:t>
            </w:r>
          </w:p>
        </w:tc>
        <w:tc>
          <w:tcPr>
            <w:tcW w:w="0" w:type="auto"/>
            <w:noWrap/>
            <w:hideMark/>
          </w:tcPr>
          <w:p w14:paraId="777F49C3" w14:textId="77777777" w:rsidR="00236AE6" w:rsidRDefault="00236AE6" w:rsidP="00A442EC">
            <w:pPr>
              <w:pStyle w:val="NoSpacing"/>
              <w:jc w:val="right"/>
            </w:pPr>
            <w:r>
              <w:t>59</w:t>
            </w:r>
          </w:p>
        </w:tc>
      </w:tr>
      <w:tr w:rsidR="00236AE6" w14:paraId="3D2A2299" w14:textId="77777777" w:rsidTr="00236AE6">
        <w:trPr>
          <w:trHeight w:val="300"/>
        </w:trPr>
        <w:tc>
          <w:tcPr>
            <w:tcW w:w="0" w:type="auto"/>
            <w:noWrap/>
            <w:hideMark/>
          </w:tcPr>
          <w:p w14:paraId="0131D7DA" w14:textId="77777777" w:rsidR="00236AE6" w:rsidRDefault="00236AE6" w:rsidP="00A442EC">
            <w:pPr>
              <w:pStyle w:val="NoSpacing"/>
              <w:jc w:val="right"/>
            </w:pPr>
            <w:r>
              <w:t>39</w:t>
            </w:r>
          </w:p>
        </w:tc>
        <w:tc>
          <w:tcPr>
            <w:tcW w:w="0" w:type="auto"/>
            <w:noWrap/>
            <w:hideMark/>
          </w:tcPr>
          <w:p w14:paraId="70327F96" w14:textId="77777777" w:rsidR="00236AE6" w:rsidRDefault="00236AE6" w:rsidP="00A442EC">
            <w:pPr>
              <w:pStyle w:val="NoSpacing"/>
              <w:jc w:val="right"/>
            </w:pPr>
            <w:r>
              <w:t>70</w:t>
            </w:r>
          </w:p>
        </w:tc>
        <w:tc>
          <w:tcPr>
            <w:tcW w:w="0" w:type="auto"/>
            <w:noWrap/>
            <w:hideMark/>
          </w:tcPr>
          <w:p w14:paraId="5C55A2F0" w14:textId="77777777" w:rsidR="00236AE6" w:rsidRDefault="00236AE6" w:rsidP="00A442EC">
            <w:pPr>
              <w:pStyle w:val="NoSpacing"/>
              <w:jc w:val="right"/>
            </w:pPr>
            <w:r>
              <w:t>73</w:t>
            </w:r>
          </w:p>
        </w:tc>
        <w:tc>
          <w:tcPr>
            <w:tcW w:w="0" w:type="auto"/>
            <w:noWrap/>
            <w:hideMark/>
          </w:tcPr>
          <w:p w14:paraId="5C58C9E5" w14:textId="77777777" w:rsidR="00236AE6" w:rsidRDefault="00236AE6" w:rsidP="00A442EC">
            <w:pPr>
              <w:pStyle w:val="NoSpacing"/>
              <w:jc w:val="right"/>
            </w:pPr>
            <w:r>
              <w:t>85</w:t>
            </w:r>
          </w:p>
        </w:tc>
        <w:tc>
          <w:tcPr>
            <w:tcW w:w="0" w:type="auto"/>
            <w:noWrap/>
            <w:hideMark/>
          </w:tcPr>
          <w:p w14:paraId="554647EE" w14:textId="77777777" w:rsidR="00236AE6" w:rsidRDefault="00236AE6" w:rsidP="00A442EC">
            <w:pPr>
              <w:pStyle w:val="NoSpacing"/>
              <w:jc w:val="right"/>
            </w:pPr>
            <w:r>
              <w:t>33</w:t>
            </w:r>
          </w:p>
        </w:tc>
        <w:tc>
          <w:tcPr>
            <w:tcW w:w="0" w:type="auto"/>
            <w:noWrap/>
            <w:hideMark/>
          </w:tcPr>
          <w:p w14:paraId="04426B54" w14:textId="77777777" w:rsidR="00236AE6" w:rsidRDefault="00236AE6" w:rsidP="00A442EC">
            <w:pPr>
              <w:pStyle w:val="NoSpacing"/>
              <w:jc w:val="right"/>
            </w:pPr>
            <w:r>
              <w:t>38</w:t>
            </w:r>
          </w:p>
        </w:tc>
        <w:tc>
          <w:tcPr>
            <w:tcW w:w="0" w:type="auto"/>
            <w:noWrap/>
            <w:hideMark/>
          </w:tcPr>
          <w:p w14:paraId="031C1E48" w14:textId="77777777" w:rsidR="00236AE6" w:rsidRDefault="00236AE6" w:rsidP="00A442EC">
            <w:pPr>
              <w:pStyle w:val="NoSpacing"/>
              <w:jc w:val="right"/>
            </w:pPr>
            <w:r>
              <w:t>45</w:t>
            </w:r>
          </w:p>
        </w:tc>
        <w:tc>
          <w:tcPr>
            <w:tcW w:w="0" w:type="auto"/>
            <w:noWrap/>
            <w:hideMark/>
          </w:tcPr>
          <w:p w14:paraId="68C25C70" w14:textId="77777777" w:rsidR="00236AE6" w:rsidRDefault="00236AE6" w:rsidP="00A442EC">
            <w:pPr>
              <w:pStyle w:val="NoSpacing"/>
              <w:jc w:val="right"/>
            </w:pPr>
            <w:r>
              <w:t>39</w:t>
            </w:r>
          </w:p>
        </w:tc>
        <w:tc>
          <w:tcPr>
            <w:tcW w:w="0" w:type="auto"/>
            <w:noWrap/>
            <w:hideMark/>
          </w:tcPr>
          <w:p w14:paraId="03611BF2" w14:textId="77777777" w:rsidR="00236AE6" w:rsidRDefault="00236AE6" w:rsidP="00A442EC">
            <w:pPr>
              <w:pStyle w:val="NoSpacing"/>
              <w:jc w:val="right"/>
            </w:pPr>
            <w:r>
              <w:t>35</w:t>
            </w:r>
          </w:p>
        </w:tc>
        <w:tc>
          <w:tcPr>
            <w:tcW w:w="0" w:type="auto"/>
            <w:noWrap/>
            <w:hideMark/>
          </w:tcPr>
          <w:p w14:paraId="3F79C292" w14:textId="77777777" w:rsidR="00236AE6" w:rsidRDefault="00236AE6" w:rsidP="00A442EC">
            <w:pPr>
              <w:pStyle w:val="NoSpacing"/>
              <w:jc w:val="right"/>
            </w:pPr>
            <w:r>
              <w:t>22</w:t>
            </w:r>
          </w:p>
        </w:tc>
      </w:tr>
      <w:tr w:rsidR="00236AE6" w14:paraId="378E398F" w14:textId="77777777" w:rsidTr="00236AE6">
        <w:trPr>
          <w:trHeight w:val="300"/>
        </w:trPr>
        <w:tc>
          <w:tcPr>
            <w:tcW w:w="0" w:type="auto"/>
            <w:noWrap/>
            <w:hideMark/>
          </w:tcPr>
          <w:p w14:paraId="147E0CF8" w14:textId="77777777" w:rsidR="00236AE6" w:rsidRDefault="00236AE6" w:rsidP="00A442EC">
            <w:pPr>
              <w:pStyle w:val="NoSpacing"/>
              <w:jc w:val="right"/>
            </w:pPr>
            <w:r>
              <w:t>51</w:t>
            </w:r>
          </w:p>
        </w:tc>
        <w:tc>
          <w:tcPr>
            <w:tcW w:w="0" w:type="auto"/>
            <w:noWrap/>
            <w:hideMark/>
          </w:tcPr>
          <w:p w14:paraId="42C44136" w14:textId="77777777" w:rsidR="00236AE6" w:rsidRDefault="00236AE6" w:rsidP="00A442EC">
            <w:pPr>
              <w:pStyle w:val="NoSpacing"/>
              <w:jc w:val="right"/>
            </w:pPr>
            <w:r>
              <w:t>39</w:t>
            </w:r>
          </w:p>
        </w:tc>
        <w:tc>
          <w:tcPr>
            <w:tcW w:w="0" w:type="auto"/>
            <w:noWrap/>
            <w:hideMark/>
          </w:tcPr>
          <w:p w14:paraId="7E069A84" w14:textId="77777777" w:rsidR="00236AE6" w:rsidRDefault="00236AE6" w:rsidP="00A442EC">
            <w:pPr>
              <w:pStyle w:val="NoSpacing"/>
              <w:jc w:val="right"/>
            </w:pPr>
            <w:r>
              <w:t>51</w:t>
            </w:r>
          </w:p>
        </w:tc>
        <w:tc>
          <w:tcPr>
            <w:tcW w:w="0" w:type="auto"/>
            <w:noWrap/>
            <w:hideMark/>
          </w:tcPr>
          <w:p w14:paraId="5E62BB5A" w14:textId="77777777" w:rsidR="00236AE6" w:rsidRDefault="00236AE6" w:rsidP="00A442EC">
            <w:pPr>
              <w:pStyle w:val="NoSpacing"/>
              <w:jc w:val="right"/>
            </w:pPr>
            <w:r>
              <w:t>131</w:t>
            </w:r>
          </w:p>
        </w:tc>
        <w:tc>
          <w:tcPr>
            <w:tcW w:w="0" w:type="auto"/>
            <w:noWrap/>
            <w:hideMark/>
          </w:tcPr>
          <w:p w14:paraId="0CBA6036" w14:textId="77777777" w:rsidR="00236AE6" w:rsidRDefault="00236AE6" w:rsidP="00A442EC">
            <w:pPr>
              <w:pStyle w:val="NoSpacing"/>
              <w:jc w:val="right"/>
            </w:pPr>
            <w:r>
              <w:t>37</w:t>
            </w:r>
          </w:p>
        </w:tc>
        <w:tc>
          <w:tcPr>
            <w:tcW w:w="0" w:type="auto"/>
            <w:noWrap/>
            <w:hideMark/>
          </w:tcPr>
          <w:p w14:paraId="6509BC66" w14:textId="77777777" w:rsidR="00236AE6" w:rsidRDefault="00236AE6" w:rsidP="00A442EC">
            <w:pPr>
              <w:pStyle w:val="NoSpacing"/>
              <w:jc w:val="right"/>
            </w:pPr>
            <w:r>
              <w:t>24</w:t>
            </w:r>
          </w:p>
        </w:tc>
        <w:tc>
          <w:tcPr>
            <w:tcW w:w="0" w:type="auto"/>
            <w:noWrap/>
            <w:hideMark/>
          </w:tcPr>
          <w:p w14:paraId="418D8B84" w14:textId="77777777" w:rsidR="00236AE6" w:rsidRDefault="00236AE6" w:rsidP="00A442EC">
            <w:pPr>
              <w:pStyle w:val="NoSpacing"/>
              <w:jc w:val="right"/>
            </w:pPr>
            <w:r>
              <w:t>57</w:t>
            </w:r>
          </w:p>
        </w:tc>
        <w:tc>
          <w:tcPr>
            <w:tcW w:w="0" w:type="auto"/>
            <w:noWrap/>
            <w:hideMark/>
          </w:tcPr>
          <w:p w14:paraId="6E2E2775" w14:textId="77777777" w:rsidR="00236AE6" w:rsidRDefault="00236AE6" w:rsidP="00A442EC">
            <w:pPr>
              <w:pStyle w:val="NoSpacing"/>
              <w:jc w:val="right"/>
            </w:pPr>
            <w:r>
              <w:t>42</w:t>
            </w:r>
          </w:p>
        </w:tc>
        <w:tc>
          <w:tcPr>
            <w:tcW w:w="0" w:type="auto"/>
            <w:noWrap/>
            <w:hideMark/>
          </w:tcPr>
          <w:p w14:paraId="7BACB1E8" w14:textId="77777777" w:rsidR="00236AE6" w:rsidRDefault="00236AE6" w:rsidP="00A442EC">
            <w:pPr>
              <w:pStyle w:val="NoSpacing"/>
              <w:jc w:val="right"/>
            </w:pPr>
            <w:r>
              <w:t>28</w:t>
            </w:r>
          </w:p>
        </w:tc>
        <w:tc>
          <w:tcPr>
            <w:tcW w:w="0" w:type="auto"/>
            <w:noWrap/>
            <w:hideMark/>
          </w:tcPr>
          <w:p w14:paraId="2B31FB9B" w14:textId="77777777" w:rsidR="00236AE6" w:rsidRDefault="00236AE6" w:rsidP="00A442EC">
            <w:pPr>
              <w:pStyle w:val="NoSpacing"/>
              <w:jc w:val="right"/>
            </w:pPr>
            <w:r>
              <w:t>45</w:t>
            </w:r>
          </w:p>
        </w:tc>
      </w:tr>
      <w:tr w:rsidR="00236AE6" w14:paraId="168A40F0" w14:textId="77777777" w:rsidTr="00236AE6">
        <w:trPr>
          <w:trHeight w:val="300"/>
        </w:trPr>
        <w:tc>
          <w:tcPr>
            <w:tcW w:w="0" w:type="auto"/>
            <w:noWrap/>
            <w:hideMark/>
          </w:tcPr>
          <w:p w14:paraId="6642EB07" w14:textId="77777777" w:rsidR="00236AE6" w:rsidRDefault="00236AE6" w:rsidP="00A442EC">
            <w:pPr>
              <w:pStyle w:val="NoSpacing"/>
              <w:jc w:val="right"/>
            </w:pPr>
            <w:r>
              <w:t>98</w:t>
            </w:r>
          </w:p>
        </w:tc>
        <w:tc>
          <w:tcPr>
            <w:tcW w:w="0" w:type="auto"/>
            <w:noWrap/>
            <w:hideMark/>
          </w:tcPr>
          <w:p w14:paraId="303F61B5" w14:textId="77777777" w:rsidR="00236AE6" w:rsidRDefault="00236AE6" w:rsidP="00A442EC">
            <w:pPr>
              <w:pStyle w:val="NoSpacing"/>
              <w:jc w:val="right"/>
            </w:pPr>
            <w:r>
              <w:t>35</w:t>
            </w:r>
          </w:p>
        </w:tc>
        <w:tc>
          <w:tcPr>
            <w:tcW w:w="0" w:type="auto"/>
            <w:noWrap/>
            <w:hideMark/>
          </w:tcPr>
          <w:p w14:paraId="0A942164" w14:textId="77777777" w:rsidR="00236AE6" w:rsidRDefault="00236AE6" w:rsidP="00A442EC">
            <w:pPr>
              <w:pStyle w:val="NoSpacing"/>
              <w:jc w:val="right"/>
            </w:pPr>
            <w:r>
              <w:t>54</w:t>
            </w:r>
          </w:p>
        </w:tc>
        <w:tc>
          <w:tcPr>
            <w:tcW w:w="0" w:type="auto"/>
            <w:noWrap/>
            <w:hideMark/>
          </w:tcPr>
          <w:p w14:paraId="6FD1BB7D" w14:textId="77777777" w:rsidR="00236AE6" w:rsidRDefault="00236AE6" w:rsidP="00A442EC">
            <w:pPr>
              <w:pStyle w:val="NoSpacing"/>
              <w:jc w:val="right"/>
            </w:pPr>
            <w:r>
              <w:t>45</w:t>
            </w:r>
          </w:p>
        </w:tc>
        <w:tc>
          <w:tcPr>
            <w:tcW w:w="0" w:type="auto"/>
            <w:noWrap/>
            <w:hideMark/>
          </w:tcPr>
          <w:p w14:paraId="5C129329" w14:textId="77777777" w:rsidR="00236AE6" w:rsidRDefault="00236AE6" w:rsidP="00A442EC">
            <w:pPr>
              <w:pStyle w:val="NoSpacing"/>
              <w:jc w:val="right"/>
            </w:pPr>
            <w:r>
              <w:t>30</w:t>
            </w:r>
          </w:p>
        </w:tc>
        <w:tc>
          <w:tcPr>
            <w:tcW w:w="0" w:type="auto"/>
            <w:noWrap/>
            <w:hideMark/>
          </w:tcPr>
          <w:p w14:paraId="4FA46356" w14:textId="77777777" w:rsidR="00236AE6" w:rsidRDefault="00236AE6" w:rsidP="00A442EC">
            <w:pPr>
              <w:pStyle w:val="NoSpacing"/>
              <w:jc w:val="right"/>
            </w:pPr>
            <w:r>
              <w:t>15</w:t>
            </w:r>
          </w:p>
        </w:tc>
        <w:tc>
          <w:tcPr>
            <w:tcW w:w="0" w:type="auto"/>
            <w:noWrap/>
            <w:hideMark/>
          </w:tcPr>
          <w:p w14:paraId="7083B31B" w14:textId="77777777" w:rsidR="00236AE6" w:rsidRDefault="00236AE6" w:rsidP="00A442EC">
            <w:pPr>
              <w:pStyle w:val="NoSpacing"/>
              <w:jc w:val="right"/>
            </w:pPr>
            <w:r>
              <w:t>35</w:t>
            </w:r>
          </w:p>
        </w:tc>
        <w:tc>
          <w:tcPr>
            <w:tcW w:w="0" w:type="auto"/>
            <w:noWrap/>
            <w:hideMark/>
          </w:tcPr>
          <w:p w14:paraId="077AFCFC" w14:textId="77777777" w:rsidR="00236AE6" w:rsidRDefault="00236AE6" w:rsidP="00A442EC">
            <w:pPr>
              <w:pStyle w:val="NoSpacing"/>
              <w:jc w:val="right"/>
            </w:pPr>
            <w:r>
              <w:t>64</w:t>
            </w:r>
          </w:p>
        </w:tc>
        <w:tc>
          <w:tcPr>
            <w:tcW w:w="0" w:type="auto"/>
            <w:noWrap/>
            <w:hideMark/>
          </w:tcPr>
          <w:p w14:paraId="144811DD" w14:textId="77777777" w:rsidR="00236AE6" w:rsidRDefault="00236AE6" w:rsidP="00A442EC">
            <w:pPr>
              <w:pStyle w:val="NoSpacing"/>
              <w:jc w:val="right"/>
            </w:pPr>
            <w:r>
              <w:t>21</w:t>
            </w:r>
          </w:p>
        </w:tc>
        <w:tc>
          <w:tcPr>
            <w:tcW w:w="0" w:type="auto"/>
            <w:noWrap/>
            <w:hideMark/>
          </w:tcPr>
          <w:p w14:paraId="2BE1F53F" w14:textId="77777777" w:rsidR="00236AE6" w:rsidRDefault="00236AE6" w:rsidP="00A442EC">
            <w:pPr>
              <w:pStyle w:val="NoSpacing"/>
              <w:jc w:val="right"/>
            </w:pPr>
            <w:r>
              <w:t>84</w:t>
            </w:r>
          </w:p>
        </w:tc>
      </w:tr>
      <w:tr w:rsidR="00236AE6" w14:paraId="6712F549" w14:textId="77777777" w:rsidTr="00236AE6">
        <w:trPr>
          <w:trHeight w:val="300"/>
        </w:trPr>
        <w:tc>
          <w:tcPr>
            <w:tcW w:w="0" w:type="auto"/>
            <w:noWrap/>
            <w:hideMark/>
          </w:tcPr>
          <w:p w14:paraId="50EA02DD" w14:textId="77777777" w:rsidR="00236AE6" w:rsidRDefault="00236AE6" w:rsidP="00A442EC">
            <w:pPr>
              <w:pStyle w:val="NoSpacing"/>
              <w:jc w:val="right"/>
            </w:pPr>
            <w:r>
              <w:t>40</w:t>
            </w:r>
          </w:p>
        </w:tc>
        <w:tc>
          <w:tcPr>
            <w:tcW w:w="0" w:type="auto"/>
            <w:noWrap/>
            <w:hideMark/>
          </w:tcPr>
          <w:p w14:paraId="3C7CC3A8" w14:textId="77777777" w:rsidR="00236AE6" w:rsidRDefault="00236AE6" w:rsidP="00A442EC">
            <w:pPr>
              <w:pStyle w:val="NoSpacing"/>
              <w:jc w:val="right"/>
            </w:pPr>
            <w:r>
              <w:t>51</w:t>
            </w:r>
          </w:p>
        </w:tc>
        <w:tc>
          <w:tcPr>
            <w:tcW w:w="0" w:type="auto"/>
            <w:noWrap/>
            <w:hideMark/>
          </w:tcPr>
          <w:p w14:paraId="196AE90A" w14:textId="77777777" w:rsidR="00236AE6" w:rsidRDefault="00236AE6" w:rsidP="00A442EC">
            <w:pPr>
              <w:pStyle w:val="NoSpacing"/>
              <w:jc w:val="right"/>
            </w:pPr>
            <w:r>
              <w:t>44</w:t>
            </w:r>
          </w:p>
        </w:tc>
        <w:tc>
          <w:tcPr>
            <w:tcW w:w="0" w:type="auto"/>
            <w:noWrap/>
            <w:hideMark/>
          </w:tcPr>
          <w:p w14:paraId="357AD26A" w14:textId="77777777" w:rsidR="00236AE6" w:rsidRDefault="00236AE6" w:rsidP="00A442EC">
            <w:pPr>
              <w:pStyle w:val="NoSpacing"/>
              <w:jc w:val="right"/>
            </w:pPr>
            <w:r>
              <w:t>62</w:t>
            </w:r>
          </w:p>
        </w:tc>
        <w:tc>
          <w:tcPr>
            <w:tcW w:w="0" w:type="auto"/>
            <w:noWrap/>
            <w:hideMark/>
          </w:tcPr>
          <w:p w14:paraId="43E705AC" w14:textId="77777777" w:rsidR="00236AE6" w:rsidRDefault="00236AE6" w:rsidP="00A442EC">
            <w:pPr>
              <w:pStyle w:val="NoSpacing"/>
              <w:jc w:val="right"/>
            </w:pPr>
            <w:r>
              <w:t>65</w:t>
            </w:r>
          </w:p>
        </w:tc>
        <w:tc>
          <w:tcPr>
            <w:tcW w:w="0" w:type="auto"/>
            <w:noWrap/>
            <w:hideMark/>
          </w:tcPr>
          <w:p w14:paraId="10D1772C" w14:textId="77777777" w:rsidR="00236AE6" w:rsidRDefault="00236AE6" w:rsidP="00A442EC">
            <w:pPr>
              <w:pStyle w:val="NoSpacing"/>
              <w:jc w:val="right"/>
            </w:pPr>
            <w:r>
              <w:t>27</w:t>
            </w:r>
          </w:p>
        </w:tc>
        <w:tc>
          <w:tcPr>
            <w:tcW w:w="0" w:type="auto"/>
            <w:noWrap/>
            <w:hideMark/>
          </w:tcPr>
          <w:p w14:paraId="4ED584BC" w14:textId="77777777" w:rsidR="00236AE6" w:rsidRDefault="00236AE6" w:rsidP="00A442EC">
            <w:pPr>
              <w:pStyle w:val="NoSpacing"/>
              <w:jc w:val="right"/>
            </w:pPr>
            <w:r>
              <w:t>34</w:t>
            </w:r>
          </w:p>
        </w:tc>
        <w:tc>
          <w:tcPr>
            <w:tcW w:w="0" w:type="auto"/>
            <w:noWrap/>
            <w:hideMark/>
          </w:tcPr>
          <w:p w14:paraId="70521183" w14:textId="77777777" w:rsidR="00236AE6" w:rsidRDefault="00236AE6" w:rsidP="00A442EC">
            <w:pPr>
              <w:pStyle w:val="NoSpacing"/>
              <w:jc w:val="right"/>
            </w:pPr>
            <w:r>
              <w:t>23</w:t>
            </w:r>
          </w:p>
        </w:tc>
        <w:tc>
          <w:tcPr>
            <w:tcW w:w="0" w:type="auto"/>
            <w:noWrap/>
            <w:hideMark/>
          </w:tcPr>
          <w:p w14:paraId="1776BA0A" w14:textId="77777777" w:rsidR="00236AE6" w:rsidRDefault="00236AE6" w:rsidP="00A442EC">
            <w:pPr>
              <w:pStyle w:val="NoSpacing"/>
              <w:jc w:val="right"/>
            </w:pPr>
            <w:r>
              <w:t>32</w:t>
            </w:r>
          </w:p>
        </w:tc>
        <w:tc>
          <w:tcPr>
            <w:tcW w:w="0" w:type="auto"/>
            <w:noWrap/>
            <w:hideMark/>
          </w:tcPr>
          <w:p w14:paraId="40CBD764" w14:textId="77777777" w:rsidR="00236AE6" w:rsidRDefault="00236AE6" w:rsidP="00A442EC">
            <w:pPr>
              <w:pStyle w:val="NoSpacing"/>
              <w:jc w:val="right"/>
            </w:pPr>
            <w:r>
              <w:t>28</w:t>
            </w:r>
          </w:p>
        </w:tc>
      </w:tr>
      <w:tr w:rsidR="00236AE6" w14:paraId="638B6803" w14:textId="77777777" w:rsidTr="00236AE6">
        <w:trPr>
          <w:trHeight w:val="300"/>
        </w:trPr>
        <w:tc>
          <w:tcPr>
            <w:tcW w:w="0" w:type="auto"/>
            <w:noWrap/>
            <w:hideMark/>
          </w:tcPr>
          <w:p w14:paraId="5D58E92E" w14:textId="77777777" w:rsidR="00236AE6" w:rsidRDefault="00236AE6" w:rsidP="00A442EC">
            <w:pPr>
              <w:pStyle w:val="NoSpacing"/>
              <w:jc w:val="right"/>
            </w:pPr>
            <w:r>
              <w:t>41</w:t>
            </w:r>
          </w:p>
        </w:tc>
        <w:tc>
          <w:tcPr>
            <w:tcW w:w="0" w:type="auto"/>
            <w:noWrap/>
            <w:hideMark/>
          </w:tcPr>
          <w:p w14:paraId="36F6669F" w14:textId="77777777" w:rsidR="00236AE6" w:rsidRDefault="00236AE6" w:rsidP="00A442EC">
            <w:pPr>
              <w:pStyle w:val="NoSpacing"/>
              <w:jc w:val="right"/>
            </w:pPr>
            <w:r>
              <w:t>98</w:t>
            </w:r>
          </w:p>
        </w:tc>
        <w:tc>
          <w:tcPr>
            <w:tcW w:w="0" w:type="auto"/>
            <w:noWrap/>
            <w:hideMark/>
          </w:tcPr>
          <w:p w14:paraId="25CBC498" w14:textId="77777777" w:rsidR="00236AE6" w:rsidRDefault="00236AE6" w:rsidP="00A442EC">
            <w:pPr>
              <w:pStyle w:val="NoSpacing"/>
              <w:jc w:val="right"/>
            </w:pPr>
            <w:r>
              <w:t>82</w:t>
            </w:r>
          </w:p>
        </w:tc>
        <w:tc>
          <w:tcPr>
            <w:tcW w:w="0" w:type="auto"/>
            <w:noWrap/>
            <w:hideMark/>
          </w:tcPr>
          <w:p w14:paraId="1541C51A" w14:textId="77777777" w:rsidR="00236AE6" w:rsidRDefault="00236AE6" w:rsidP="00A442EC">
            <w:pPr>
              <w:pStyle w:val="NoSpacing"/>
              <w:jc w:val="right"/>
            </w:pPr>
            <w:r>
              <w:t>47</w:t>
            </w:r>
          </w:p>
        </w:tc>
        <w:tc>
          <w:tcPr>
            <w:tcW w:w="0" w:type="auto"/>
            <w:noWrap/>
            <w:hideMark/>
          </w:tcPr>
          <w:p w14:paraId="17332DAC" w14:textId="77777777" w:rsidR="00236AE6" w:rsidRDefault="00236AE6" w:rsidP="00A442EC">
            <w:pPr>
              <w:pStyle w:val="NoSpacing"/>
              <w:jc w:val="right"/>
            </w:pPr>
            <w:r>
              <w:t>62</w:t>
            </w:r>
          </w:p>
        </w:tc>
        <w:tc>
          <w:tcPr>
            <w:tcW w:w="0" w:type="auto"/>
            <w:noWrap/>
            <w:hideMark/>
          </w:tcPr>
          <w:p w14:paraId="216BCDF1" w14:textId="77777777" w:rsidR="00236AE6" w:rsidRDefault="00236AE6" w:rsidP="00A442EC">
            <w:pPr>
              <w:pStyle w:val="NoSpacing"/>
              <w:jc w:val="right"/>
            </w:pPr>
            <w:r>
              <w:t>21</w:t>
            </w:r>
          </w:p>
        </w:tc>
        <w:tc>
          <w:tcPr>
            <w:tcW w:w="0" w:type="auto"/>
            <w:noWrap/>
            <w:hideMark/>
          </w:tcPr>
          <w:p w14:paraId="3FC861B4" w14:textId="77777777" w:rsidR="00236AE6" w:rsidRDefault="00236AE6" w:rsidP="00A442EC">
            <w:pPr>
              <w:pStyle w:val="NoSpacing"/>
              <w:jc w:val="right"/>
            </w:pPr>
            <w:r>
              <w:t>31</w:t>
            </w:r>
          </w:p>
        </w:tc>
        <w:tc>
          <w:tcPr>
            <w:tcW w:w="0" w:type="auto"/>
            <w:noWrap/>
            <w:hideMark/>
          </w:tcPr>
          <w:p w14:paraId="0559175A" w14:textId="77777777" w:rsidR="00236AE6" w:rsidRDefault="00236AE6" w:rsidP="00A442EC">
            <w:pPr>
              <w:pStyle w:val="NoSpacing"/>
              <w:jc w:val="right"/>
            </w:pPr>
            <w:r>
              <w:t>29</w:t>
            </w:r>
          </w:p>
        </w:tc>
        <w:tc>
          <w:tcPr>
            <w:tcW w:w="0" w:type="auto"/>
            <w:noWrap/>
            <w:hideMark/>
          </w:tcPr>
          <w:p w14:paraId="45E18CD2" w14:textId="77777777" w:rsidR="00236AE6" w:rsidRDefault="00236AE6" w:rsidP="00A442EC">
            <w:pPr>
              <w:pStyle w:val="NoSpacing"/>
              <w:jc w:val="right"/>
            </w:pPr>
            <w:r>
              <w:t>32</w:t>
            </w:r>
          </w:p>
        </w:tc>
        <w:tc>
          <w:tcPr>
            <w:tcW w:w="0" w:type="auto"/>
            <w:noWrap/>
            <w:hideMark/>
          </w:tcPr>
          <w:p w14:paraId="78E425CF" w14:textId="77777777" w:rsidR="00236AE6" w:rsidRDefault="00236AE6" w:rsidP="00A442EC">
            <w:pPr>
              <w:pStyle w:val="NoSpacing"/>
              <w:jc w:val="right"/>
            </w:pPr>
          </w:p>
        </w:tc>
      </w:tr>
    </w:tbl>
    <w:p w14:paraId="36AF7413" w14:textId="5D742294" w:rsidR="00A432E3" w:rsidRDefault="00A432E3" w:rsidP="007950B7">
      <w:pPr>
        <w:pStyle w:val="NoSpacing"/>
      </w:pPr>
    </w:p>
    <w:p w14:paraId="287E4CA1" w14:textId="3B4572D1" w:rsidR="00640203" w:rsidRDefault="00A432E3" w:rsidP="00640203">
      <w:pPr>
        <w:pStyle w:val="NoSpacing"/>
        <w:numPr>
          <w:ilvl w:val="0"/>
          <w:numId w:val="2"/>
        </w:numPr>
      </w:pPr>
      <w:r>
        <w:t xml:space="preserve">Use Chebyshev’s theorem to find an interval centered about the mean annual number of </w:t>
      </w:r>
      <w:r w:rsidR="00640203">
        <w:t xml:space="preserve">strong to violent (F3+) </w:t>
      </w:r>
      <w:r>
        <w:t xml:space="preserve">tornados in which you would expect at least 75% of the years to fall.  </w:t>
      </w:r>
    </w:p>
    <w:p w14:paraId="564D2566" w14:textId="77777777" w:rsidR="00A442EC" w:rsidRDefault="00A442EC" w:rsidP="00C51167">
      <w:pPr>
        <w:pStyle w:val="NoSpacing"/>
        <w:ind w:left="720"/>
        <w:outlineLvl w:val="0"/>
        <w:rPr>
          <w:b/>
        </w:rPr>
      </w:pPr>
    </w:p>
    <w:p w14:paraId="7670FAE7" w14:textId="0E1745C6" w:rsidR="00A432E3" w:rsidRPr="00A432E3" w:rsidRDefault="00A432E3" w:rsidP="00C51167">
      <w:pPr>
        <w:pStyle w:val="NoSpacing"/>
        <w:ind w:left="720"/>
        <w:outlineLvl w:val="0"/>
        <w:rPr>
          <w:b/>
        </w:rPr>
      </w:pPr>
      <w:r>
        <w:rPr>
          <w:b/>
        </w:rPr>
        <w:t>Solution:</w:t>
      </w:r>
    </w:p>
    <w:p w14:paraId="73A78627" w14:textId="76C45F94" w:rsidR="00D74ADC" w:rsidRDefault="00D74ADC" w:rsidP="008F5C72">
      <w:pPr>
        <w:pStyle w:val="NoSpacing"/>
        <w:ind w:left="1080"/>
      </w:pPr>
      <w:r>
        <w:t xml:space="preserve">Variable: </w:t>
      </w:r>
      <w:r w:rsidR="00AE63A6" w:rsidRPr="00AE63A6">
        <w:rPr>
          <w:i/>
        </w:rPr>
        <w:t>x</w:t>
      </w:r>
      <w:r>
        <w:t xml:space="preserve"> = number of strong or violent (F3+) tornadoes</w:t>
      </w:r>
    </w:p>
    <w:p w14:paraId="3B348B54" w14:textId="7CD2810C" w:rsidR="00A432E3" w:rsidRDefault="00A432E3" w:rsidP="00D74ADC">
      <w:pPr>
        <w:pStyle w:val="NoSpacing"/>
        <w:ind w:left="1080"/>
      </w:pPr>
      <w:r>
        <w:t xml:space="preserve">Chebyshev’s theorem says that at least 75% of the data will fall in the interval from </w:t>
      </w:r>
      <w:r w:rsidRPr="00A432E3">
        <w:rPr>
          <w:position w:val="-10"/>
        </w:rPr>
        <w:object w:dxaOrig="740" w:dyaOrig="300" w14:anchorId="347271F7">
          <v:shape id="_x0000_i1105" type="#_x0000_t75" style="width:37pt;height:15pt" o:ole="">
            <v:imagedata r:id="rId186" o:title=""/>
          </v:shape>
          <o:OLEObject Type="Embed" ProgID="Equation.DSMT4" ShapeID="_x0000_i1105" DrawAspect="Content" ObjectID="_1384868970" r:id="rId187"/>
        </w:object>
      </w:r>
      <w:r>
        <w:t xml:space="preserve"> to </w:t>
      </w:r>
      <w:r w:rsidRPr="00A432E3">
        <w:rPr>
          <w:position w:val="-10"/>
        </w:rPr>
        <w:object w:dxaOrig="740" w:dyaOrig="300" w14:anchorId="258AF091">
          <v:shape id="_x0000_i1106" type="#_x0000_t75" style="width:37pt;height:15pt" o:ole="">
            <v:imagedata r:id="rId188" o:title=""/>
          </v:shape>
          <o:OLEObject Type="Embed" ProgID="Equation.DSMT4" ShapeID="_x0000_i1106" DrawAspect="Content" ObjectID="_1384868971" r:id="rId189"/>
        </w:object>
      </w:r>
      <w:r>
        <w:t>.</w:t>
      </w:r>
    </w:p>
    <w:p w14:paraId="69D1EA8F" w14:textId="77777777" w:rsidR="00A432E3" w:rsidRDefault="00A432E3" w:rsidP="00A432E3">
      <w:pPr>
        <w:pStyle w:val="NoSpacing"/>
      </w:pPr>
    </w:p>
    <w:p w14:paraId="35205002" w14:textId="207A474E" w:rsidR="00A432E3" w:rsidRDefault="008F5C72" w:rsidP="00A432E3">
      <w:pPr>
        <w:pStyle w:val="NoSpacing"/>
        <w:ind w:left="720"/>
      </w:pPr>
      <w:r>
        <w:t>You</w:t>
      </w:r>
      <w:r w:rsidR="00A432E3">
        <w:t xml:space="preserve"> d</w:t>
      </w:r>
      <w:r>
        <w:t>o not have the population, so you</w:t>
      </w:r>
      <w:r w:rsidR="00A432E3">
        <w:t xml:space="preserve"> need to estimate the population mean and standard deviation using the sample mean and standard deviation.  </w:t>
      </w:r>
      <w:r>
        <w:t>You</w:t>
      </w:r>
      <w:r w:rsidR="00A432E3">
        <w:t xml:space="preserve"> can find the sample mean </w:t>
      </w:r>
      <w:r w:rsidR="00236AE6">
        <w:t>and standard deviation using technology</w:t>
      </w:r>
      <w:r w:rsidR="00A432E3">
        <w:t xml:space="preserve">: </w:t>
      </w:r>
    </w:p>
    <w:p w14:paraId="33AA3152" w14:textId="77777777" w:rsidR="00A432E3" w:rsidRDefault="000551ED" w:rsidP="00A432E3">
      <w:pPr>
        <w:pStyle w:val="NoSpacing"/>
        <w:ind w:left="1440"/>
      </w:pPr>
      <w:r w:rsidRPr="00A432E3">
        <w:rPr>
          <w:position w:val="-46"/>
        </w:rPr>
        <w:object w:dxaOrig="2100" w:dyaOrig="1020" w14:anchorId="5E3BAA5D">
          <v:shape id="_x0000_i1107" type="#_x0000_t75" style="width:105pt;height:51pt" o:ole="">
            <v:imagedata r:id="rId190" o:title=""/>
          </v:shape>
          <o:OLEObject Type="Embed" ProgID="Equation.DSMT4" ShapeID="_x0000_i1107" DrawAspect="Content" ObjectID="_1384868972" r:id="rId191"/>
        </w:object>
      </w:r>
      <w:r w:rsidR="00A432E3">
        <w:t>.</w:t>
      </w:r>
    </w:p>
    <w:p w14:paraId="2332F367" w14:textId="77777777" w:rsidR="00A432E3" w:rsidRDefault="00A432E3" w:rsidP="00A432E3">
      <w:pPr>
        <w:pStyle w:val="NoSpacing"/>
        <w:ind w:left="1440"/>
      </w:pPr>
    </w:p>
    <w:p w14:paraId="516719FD" w14:textId="77777777" w:rsidR="00AF23F4" w:rsidRDefault="00640203" w:rsidP="00AF23F4">
      <w:pPr>
        <w:pStyle w:val="NoSpacing"/>
        <w:ind w:left="1440"/>
      </w:pPr>
      <w:r w:rsidRPr="00A432E3">
        <w:object w:dxaOrig="3600" w:dyaOrig="1420" w14:anchorId="32039AC3">
          <v:shape id="_x0000_i1108" type="#_x0000_t75" style="width:180pt;height:71pt" o:ole="">
            <v:imagedata r:id="rId192" o:title=""/>
          </v:shape>
          <o:OLEObject Type="Embed" ProgID="Equation.DSMT4" ShapeID="_x0000_i1108" DrawAspect="Content" ObjectID="_1384868973" r:id="rId193"/>
        </w:object>
      </w:r>
    </w:p>
    <w:p w14:paraId="7D7E449A" w14:textId="37C28395" w:rsidR="00640203" w:rsidRPr="00AF23F4" w:rsidRDefault="00640203" w:rsidP="00AF23F4">
      <w:pPr>
        <w:pStyle w:val="NoSpacing"/>
        <w:ind w:left="1440"/>
      </w:pPr>
      <w:r>
        <w:t xml:space="preserve">Since you can’t have </w:t>
      </w:r>
      <w:r w:rsidR="00AF23F4">
        <w:t>fractional number of tornados, round to the nearest whole number.</w:t>
      </w:r>
    </w:p>
    <w:p w14:paraId="31C6A63D" w14:textId="77777777" w:rsidR="00A432E3" w:rsidRDefault="00A432E3" w:rsidP="00A432E3">
      <w:pPr>
        <w:pStyle w:val="NoSpacing"/>
      </w:pPr>
    </w:p>
    <w:p w14:paraId="2CE44E66" w14:textId="36B4883E" w:rsidR="00A432E3" w:rsidRDefault="00A432E3" w:rsidP="00A432E3">
      <w:pPr>
        <w:pStyle w:val="NoSpacing"/>
        <w:ind w:left="720"/>
      </w:pPr>
      <w:r>
        <w:t>At least 7</w:t>
      </w:r>
      <w:r w:rsidR="000551ED">
        <w:t>5</w:t>
      </w:r>
      <w:r w:rsidR="00AF23F4">
        <w:t>% of the years have between 2</w:t>
      </w:r>
      <w:r w:rsidR="000551ED">
        <w:t xml:space="preserve"> and </w:t>
      </w:r>
      <w:r w:rsidR="00AF23F4">
        <w:t>91</w:t>
      </w:r>
      <w:r>
        <w:t xml:space="preserve"> </w:t>
      </w:r>
      <w:r w:rsidR="00640203">
        <w:t xml:space="preserve">strong to violent (F3+) </w:t>
      </w:r>
      <w:r>
        <w:t>tornados.</w:t>
      </w:r>
    </w:p>
    <w:p w14:paraId="4DA06988" w14:textId="62C51172" w:rsidR="00A432E3" w:rsidRDefault="000551ED" w:rsidP="00A432E3">
      <w:pPr>
        <w:pStyle w:val="NoSpacing"/>
        <w:ind w:left="720"/>
      </w:pPr>
      <w:r>
        <w:t>(Actually, all but three</w:t>
      </w:r>
      <w:r w:rsidR="00A432E3">
        <w:t xml:space="preserve"> yea</w:t>
      </w:r>
      <w:r w:rsidR="00640203">
        <w:t>rs</w:t>
      </w:r>
      <w:r w:rsidR="00DA6D98">
        <w:t>’</w:t>
      </w:r>
      <w:r w:rsidR="00640203">
        <w:t xml:space="preserve"> </w:t>
      </w:r>
      <w:r w:rsidR="00DE5C54">
        <w:t xml:space="preserve">values fall in this interval, that means that </w:t>
      </w:r>
      <w:r w:rsidR="00640203" w:rsidRPr="00686FB4">
        <w:rPr>
          <w:position w:val="-22"/>
        </w:rPr>
        <w:object w:dxaOrig="1200" w:dyaOrig="640" w14:anchorId="4F54F0AC">
          <v:shape id="_x0000_i1109" type="#_x0000_t75" style="width:60pt;height:32pt" o:ole="">
            <v:imagedata r:id="rId194" o:title=""/>
          </v:shape>
          <o:OLEObject Type="Embed" ProgID="Equation.DSMT4" ShapeID="_x0000_i1109" DrawAspect="Content" ObjectID="_1384868974" r:id="rId195"/>
        </w:object>
      </w:r>
      <w:r w:rsidR="00640203">
        <w:t xml:space="preserve"> actually fall in the interval.)</w:t>
      </w:r>
    </w:p>
    <w:p w14:paraId="1DFD7561" w14:textId="77777777" w:rsidR="00A432E3" w:rsidRDefault="00A432E3" w:rsidP="00A432E3">
      <w:pPr>
        <w:pStyle w:val="NoSpacing"/>
      </w:pPr>
    </w:p>
    <w:p w14:paraId="65CF23CE" w14:textId="77777777" w:rsidR="008F5C72" w:rsidRDefault="008F5C72" w:rsidP="008F5C72">
      <w:pPr>
        <w:pStyle w:val="NoSpacing"/>
        <w:numPr>
          <w:ilvl w:val="0"/>
          <w:numId w:val="2"/>
        </w:numPr>
      </w:pPr>
      <w:r>
        <w:lastRenderedPageBreak/>
        <w:t>Use Chebyshev’s theorem to find an interval centered about the mean annual number of strong to violent (F3+) tornados in which you would expect at least 88.9% of the years to fall.</w:t>
      </w:r>
    </w:p>
    <w:p w14:paraId="706449C2" w14:textId="77777777" w:rsidR="000B7823" w:rsidRDefault="000B7823" w:rsidP="008F5C72">
      <w:pPr>
        <w:pStyle w:val="NoSpacing"/>
        <w:ind w:left="720"/>
        <w:rPr>
          <w:b/>
        </w:rPr>
      </w:pPr>
    </w:p>
    <w:p w14:paraId="569D822E" w14:textId="181AE215" w:rsidR="008F5C72" w:rsidRPr="008F5C72" w:rsidRDefault="008F5C72" w:rsidP="008F5C72">
      <w:pPr>
        <w:pStyle w:val="NoSpacing"/>
        <w:ind w:left="720"/>
        <w:rPr>
          <w:b/>
        </w:rPr>
      </w:pPr>
      <w:r>
        <w:rPr>
          <w:b/>
        </w:rPr>
        <w:t>Solution:</w:t>
      </w:r>
    </w:p>
    <w:p w14:paraId="374EE9F3" w14:textId="480D8D77" w:rsidR="00D74ADC" w:rsidRDefault="00D74ADC" w:rsidP="008F5C72">
      <w:pPr>
        <w:pStyle w:val="NoSpacing"/>
        <w:ind w:left="1080"/>
      </w:pPr>
      <w:r>
        <w:t>Variable:</w:t>
      </w:r>
      <w:r w:rsidRPr="00AE63A6">
        <w:rPr>
          <w:i/>
        </w:rPr>
        <w:t xml:space="preserve"> </w:t>
      </w:r>
      <w:r w:rsidR="00AE63A6" w:rsidRPr="00AE63A6">
        <w:rPr>
          <w:i/>
        </w:rPr>
        <w:t>x</w:t>
      </w:r>
      <w:r>
        <w:t xml:space="preserve"> = number of strong or violent (F3+) tornadoes </w:t>
      </w:r>
    </w:p>
    <w:p w14:paraId="46DCBB40" w14:textId="6971E0CC" w:rsidR="00640203" w:rsidRDefault="00640203" w:rsidP="00D74ADC">
      <w:pPr>
        <w:pStyle w:val="NoSpacing"/>
        <w:ind w:left="1080"/>
      </w:pPr>
      <w:r>
        <w:t xml:space="preserve">Chebyshev’s theorem says that at least 88.9% of the data will fall in the interval from </w:t>
      </w:r>
      <w:r w:rsidRPr="00A432E3">
        <w:rPr>
          <w:position w:val="-10"/>
        </w:rPr>
        <w:object w:dxaOrig="720" w:dyaOrig="300" w14:anchorId="12A4B229">
          <v:shape id="_x0000_i1110" type="#_x0000_t75" style="width:36pt;height:15pt" o:ole="">
            <v:imagedata r:id="rId196" o:title=""/>
          </v:shape>
          <o:OLEObject Type="Embed" ProgID="Equation.DSMT4" ShapeID="_x0000_i1110" DrawAspect="Content" ObjectID="_1384868975" r:id="rId197"/>
        </w:object>
      </w:r>
      <w:r>
        <w:t xml:space="preserve"> to </w:t>
      </w:r>
      <w:r w:rsidRPr="00A432E3">
        <w:rPr>
          <w:position w:val="-10"/>
        </w:rPr>
        <w:object w:dxaOrig="720" w:dyaOrig="300" w14:anchorId="535389DD">
          <v:shape id="_x0000_i1111" type="#_x0000_t75" style="width:36pt;height:15pt" o:ole="">
            <v:imagedata r:id="rId198" o:title=""/>
          </v:shape>
          <o:OLEObject Type="Embed" ProgID="Equation.DSMT4" ShapeID="_x0000_i1111" DrawAspect="Content" ObjectID="_1384868976" r:id="rId199"/>
        </w:object>
      </w:r>
      <w:r>
        <w:t>.</w:t>
      </w:r>
    </w:p>
    <w:p w14:paraId="75654681" w14:textId="77777777" w:rsidR="00A432E3" w:rsidRDefault="00A432E3" w:rsidP="00A432E3">
      <w:pPr>
        <w:pStyle w:val="NoSpacing"/>
      </w:pPr>
    </w:p>
    <w:p w14:paraId="494EAE03" w14:textId="77777777" w:rsidR="00A432E3" w:rsidRDefault="000551ED" w:rsidP="00A432E3">
      <w:pPr>
        <w:pStyle w:val="NoSpacing"/>
        <w:ind w:left="1440"/>
      </w:pPr>
      <w:r w:rsidRPr="00A432E3">
        <w:rPr>
          <w:position w:val="-64"/>
        </w:rPr>
        <w:object w:dxaOrig="3560" w:dyaOrig="1420" w14:anchorId="08A1DB6B">
          <v:shape id="_x0000_i1112" type="#_x0000_t75" style="width:178pt;height:71pt" o:ole="">
            <v:imagedata r:id="rId200" o:title=""/>
          </v:shape>
          <o:OLEObject Type="Embed" ProgID="Equation.DSMT4" ShapeID="_x0000_i1112" DrawAspect="Content" ObjectID="_1384868977" r:id="rId201"/>
        </w:object>
      </w:r>
    </w:p>
    <w:p w14:paraId="6A767956" w14:textId="77777777" w:rsidR="00A432E3" w:rsidRDefault="00A432E3" w:rsidP="00A432E3">
      <w:pPr>
        <w:pStyle w:val="NoSpacing"/>
      </w:pPr>
    </w:p>
    <w:p w14:paraId="593812FA" w14:textId="519CF647" w:rsidR="000551ED" w:rsidRDefault="000551ED" w:rsidP="000551ED">
      <w:pPr>
        <w:pStyle w:val="NoSpacing"/>
        <w:ind w:left="1440"/>
      </w:pPr>
      <w:r>
        <w:t>Since you can</w:t>
      </w:r>
      <w:r w:rsidR="00DA6D98">
        <w:t>’t</w:t>
      </w:r>
      <w:r>
        <w:t xml:space="preserve"> </w:t>
      </w:r>
      <w:r w:rsidR="00DA6D98">
        <w:t>have negative number of tornado</w:t>
      </w:r>
      <w:r>
        <w:t>s, the lower limit is actually 0.</w:t>
      </w:r>
      <w:r w:rsidR="00DA6D98">
        <w:t xml:space="preserve">  Since you can’t have fractional number of tornados, round to the nearest whole number.</w:t>
      </w:r>
    </w:p>
    <w:p w14:paraId="2435B68F" w14:textId="77777777" w:rsidR="00640203" w:rsidRDefault="00640203" w:rsidP="000551ED">
      <w:pPr>
        <w:pStyle w:val="NoSpacing"/>
        <w:ind w:left="1440"/>
      </w:pPr>
    </w:p>
    <w:p w14:paraId="5E19C6AF" w14:textId="50D6261E" w:rsidR="00A432E3" w:rsidRDefault="00A432E3" w:rsidP="00A432E3">
      <w:pPr>
        <w:pStyle w:val="NoSpacing"/>
        <w:ind w:left="720"/>
      </w:pPr>
      <w:r>
        <w:t>At least 88.</w:t>
      </w:r>
      <w:r w:rsidR="000551ED">
        <w:t>9% of the</w:t>
      </w:r>
      <w:r w:rsidR="00DA6D98">
        <w:t xml:space="preserve"> years have between 0 and 113</w:t>
      </w:r>
      <w:r>
        <w:t xml:space="preserve"> </w:t>
      </w:r>
      <w:r w:rsidR="00640203">
        <w:t xml:space="preserve">strong to violent (F3+) </w:t>
      </w:r>
      <w:r>
        <w:t>tornados.</w:t>
      </w:r>
    </w:p>
    <w:p w14:paraId="1DE81DBD" w14:textId="0215A044" w:rsidR="00A432E3" w:rsidRDefault="00A432E3" w:rsidP="00A432E3">
      <w:pPr>
        <w:pStyle w:val="NoSpacing"/>
        <w:ind w:left="720"/>
      </w:pPr>
      <w:r>
        <w:t xml:space="preserve">(Actually, all </w:t>
      </w:r>
      <w:r w:rsidR="008E31F7">
        <w:t>but</w:t>
      </w:r>
      <w:r>
        <w:t xml:space="preserve"> </w:t>
      </w:r>
      <w:r w:rsidR="000551ED">
        <w:t>one year</w:t>
      </w:r>
      <w:r>
        <w:t xml:space="preserve"> fall</w:t>
      </w:r>
      <w:r w:rsidR="000551ED">
        <w:t>s</w:t>
      </w:r>
      <w:r>
        <w:t xml:space="preserve"> in this interval,</w:t>
      </w:r>
      <w:r w:rsidR="00DE5C54">
        <w:t xml:space="preserve"> that means that </w:t>
      </w:r>
      <w:r w:rsidR="00640203" w:rsidRPr="000551ED">
        <w:rPr>
          <w:position w:val="-24"/>
        </w:rPr>
        <w:object w:dxaOrig="1200" w:dyaOrig="620" w14:anchorId="1BB713C7">
          <v:shape id="_x0000_i1113" type="#_x0000_t75" style="width:60pt;height:31pt" o:ole="">
            <v:imagedata r:id="rId202" o:title=""/>
          </v:shape>
          <o:OLEObject Type="Embed" ProgID="Equation.DSMT4" ShapeID="_x0000_i1113" DrawAspect="Content" ObjectID="_1384868978" r:id="rId203"/>
        </w:object>
      </w:r>
      <w:r w:rsidR="00640203">
        <w:t xml:space="preserve"> actually fall in the interval.</w:t>
      </w:r>
      <w:r>
        <w:t>)</w:t>
      </w:r>
    </w:p>
    <w:p w14:paraId="173D828D" w14:textId="77777777" w:rsidR="008B737D" w:rsidRDefault="008B737D" w:rsidP="00D3279E">
      <w:pPr>
        <w:pStyle w:val="NoSpacing"/>
      </w:pPr>
    </w:p>
    <w:p w14:paraId="688A1525" w14:textId="4944FF44" w:rsidR="00172872" w:rsidRDefault="00BD0E26" w:rsidP="00D3279E">
      <w:pPr>
        <w:pStyle w:val="NoSpacing"/>
      </w:pPr>
      <w:r>
        <w:t xml:space="preserve">Chebyshev’s Theorem says that at least 75% of the data is within two standard deviations of the mean.  That percentage is fairly high.  </w:t>
      </w:r>
      <w:r w:rsidR="00DE5C54">
        <w:t>T</w:t>
      </w:r>
      <w:r>
        <w:t xml:space="preserve">here isn’t much data outside two standard deviations.  </w:t>
      </w:r>
      <w:r w:rsidR="00DE5C54">
        <w:t>A</w:t>
      </w:r>
      <w:r>
        <w:t xml:space="preserve"> rule that </w:t>
      </w:r>
      <w:r w:rsidR="00BF638A">
        <w:t>can be</w:t>
      </w:r>
      <w:r>
        <w:t xml:space="preserve"> follow</w:t>
      </w:r>
      <w:r w:rsidR="00BF638A">
        <w:t>ed</w:t>
      </w:r>
      <w:r>
        <w:t xml:space="preserve"> is that if a data value is within two standard deviations, then that value is a common data value.  If the data value is outside two standard deviations of the mean, either above or below, then the number is uncommon.  It could even be called unusual.  An easy calculation that you can do to figure it out is to find the difference between the data point and the mean, and then divide that answer by the standard deviation.  As a formula this would be </w:t>
      </w:r>
    </w:p>
    <w:p w14:paraId="38057C53" w14:textId="7296A427" w:rsidR="00BD0E26" w:rsidRDefault="00BD0E26" w:rsidP="00BD0E26">
      <w:pPr>
        <w:pStyle w:val="NoSpacing"/>
        <w:ind w:firstLine="720"/>
      </w:pPr>
      <w:r w:rsidRPr="00BD0E26">
        <w:rPr>
          <w:position w:val="-24"/>
        </w:rPr>
        <w:object w:dxaOrig="600" w:dyaOrig="620" w14:anchorId="18EB9AB4">
          <v:shape id="_x0000_i1114" type="#_x0000_t75" style="width:30pt;height:31pt" o:ole="">
            <v:imagedata r:id="rId204" o:title=""/>
          </v:shape>
          <o:OLEObject Type="Embed" ProgID="Equation.DSMT4" ShapeID="_x0000_i1114" DrawAspect="Content" ObjectID="_1384868979" r:id="rId205"/>
        </w:object>
      </w:r>
      <w:r w:rsidR="008343B0">
        <w:t>.</w:t>
      </w:r>
    </w:p>
    <w:p w14:paraId="0E7555C3" w14:textId="1432A1D7" w:rsidR="00BD0E26" w:rsidRDefault="00BD0E26" w:rsidP="00BD0E26">
      <w:pPr>
        <w:pStyle w:val="NoSpacing"/>
      </w:pPr>
      <w:r>
        <w:t xml:space="preserve">If you don’t know the population mean, </w:t>
      </w:r>
      <w:r w:rsidRPr="00BD0E26">
        <w:rPr>
          <w:position w:val="-10"/>
        </w:rPr>
        <w:object w:dxaOrig="220" w:dyaOrig="260" w14:anchorId="22D4ED80">
          <v:shape id="_x0000_i1115" type="#_x0000_t75" style="width:11pt;height:13pt" o:ole="">
            <v:imagedata r:id="rId206" o:title=""/>
          </v:shape>
          <o:OLEObject Type="Embed" ProgID="Equation.DSMT4" ShapeID="_x0000_i1115" DrawAspect="Content" ObjectID="_1384868980" r:id="rId207"/>
        </w:object>
      </w:r>
      <w:r>
        <w:t xml:space="preserve">, and the population standard deviation, </w:t>
      </w:r>
      <w:r w:rsidRPr="00BD0E26">
        <w:rPr>
          <w:position w:val="-6"/>
        </w:rPr>
        <w:object w:dxaOrig="240" w:dyaOrig="220" w14:anchorId="118F3449">
          <v:shape id="_x0000_i1116" type="#_x0000_t75" style="width:12pt;height:11pt" o:ole="">
            <v:imagedata r:id="rId208" o:title=""/>
          </v:shape>
          <o:OLEObject Type="Embed" ProgID="Equation.DSMT4" ShapeID="_x0000_i1116" DrawAspect="Content" ObjectID="_1384868981" r:id="rId209"/>
        </w:object>
      </w:r>
      <w:r>
        <w:t xml:space="preserve">, then use the sample mean, </w:t>
      </w:r>
      <w:r w:rsidRPr="00BD0E26">
        <w:rPr>
          <w:position w:val="-4"/>
        </w:rPr>
        <w:object w:dxaOrig="220" w:dyaOrig="240" w14:anchorId="7BBEFCBB">
          <v:shape id="_x0000_i1117" type="#_x0000_t75" style="width:11pt;height:12pt" o:ole="">
            <v:imagedata r:id="rId210" o:title=""/>
          </v:shape>
          <o:OLEObject Type="Embed" ProgID="Equation.DSMT4" ShapeID="_x0000_i1117" DrawAspect="Content" ObjectID="_1384868982" r:id="rId211"/>
        </w:object>
      </w:r>
      <w:r>
        <w:t xml:space="preserve">, and the sample standard deviation, </w:t>
      </w:r>
      <w:r>
        <w:rPr>
          <w:i/>
        </w:rPr>
        <w:t>s</w:t>
      </w:r>
      <w:r w:rsidR="00640203">
        <w:t xml:space="preserve">, </w:t>
      </w:r>
      <w:r>
        <w:t xml:space="preserve">to estimate the population parameter values. </w:t>
      </w:r>
      <w:r w:rsidR="00BF638A">
        <w:t xml:space="preserve"> However, realize that using the sample standard deviation may not actually be very accurate.</w:t>
      </w:r>
    </w:p>
    <w:p w14:paraId="73D84CC2" w14:textId="77777777" w:rsidR="000B7823" w:rsidRDefault="000B7823">
      <w:r>
        <w:br w:type="page"/>
      </w:r>
    </w:p>
    <w:p w14:paraId="65C02146" w14:textId="526E7DAE" w:rsidR="008343B0" w:rsidRPr="00A432E3" w:rsidRDefault="008343B0" w:rsidP="00C51167">
      <w:pPr>
        <w:pStyle w:val="NoSpacing"/>
        <w:outlineLvl w:val="0"/>
        <w:rPr>
          <w:b/>
        </w:rPr>
      </w:pPr>
      <w:r>
        <w:rPr>
          <w:b/>
        </w:rPr>
        <w:lastRenderedPageBreak/>
        <w:t>Example #3.2.5</w:t>
      </w:r>
      <w:r w:rsidR="00D55E15">
        <w:rPr>
          <w:b/>
        </w:rPr>
        <w:t xml:space="preserve">: </w:t>
      </w:r>
      <w:r w:rsidR="008E31F7">
        <w:rPr>
          <w:b/>
        </w:rPr>
        <w:t>Determining I</w:t>
      </w:r>
      <w:r>
        <w:rPr>
          <w:b/>
        </w:rPr>
        <w:t xml:space="preserve">f a Value </w:t>
      </w:r>
      <w:r w:rsidR="008E31F7">
        <w:rPr>
          <w:b/>
        </w:rPr>
        <w:t xml:space="preserve">Is </w:t>
      </w:r>
      <w:r>
        <w:rPr>
          <w:b/>
        </w:rPr>
        <w:t>Unusual</w:t>
      </w:r>
    </w:p>
    <w:p w14:paraId="51EBFFC6" w14:textId="14522B0A" w:rsidR="008343B0" w:rsidRDefault="00640203" w:rsidP="00DA6D98">
      <w:pPr>
        <w:pStyle w:val="NoSpacing"/>
        <w:numPr>
          <w:ilvl w:val="0"/>
          <w:numId w:val="8"/>
        </w:numPr>
      </w:pPr>
      <w:r>
        <w:t xml:space="preserve">In 1974, there were 131 </w:t>
      </w:r>
      <w:r w:rsidR="00DA6D98">
        <w:t>strong or violent (F3+) tornados in the United States.  Is this value unusual?  Why or why not?</w:t>
      </w:r>
    </w:p>
    <w:p w14:paraId="757777F0" w14:textId="77777777" w:rsidR="00BF638A" w:rsidRDefault="00BF638A" w:rsidP="00C51167">
      <w:pPr>
        <w:pStyle w:val="NoSpacing"/>
        <w:ind w:left="360"/>
        <w:outlineLvl w:val="0"/>
        <w:rPr>
          <w:b/>
        </w:rPr>
      </w:pPr>
    </w:p>
    <w:p w14:paraId="12D8CFB2" w14:textId="1EFDEB9D" w:rsidR="00DA6D98" w:rsidRDefault="00DA6D98" w:rsidP="00C51167">
      <w:pPr>
        <w:pStyle w:val="NoSpacing"/>
        <w:ind w:left="360"/>
        <w:outlineLvl w:val="0"/>
        <w:rPr>
          <w:b/>
        </w:rPr>
      </w:pPr>
      <w:r>
        <w:rPr>
          <w:b/>
        </w:rPr>
        <w:t>Solution:</w:t>
      </w:r>
    </w:p>
    <w:p w14:paraId="1A38506D" w14:textId="4A7E659D" w:rsidR="00D74ADC" w:rsidRDefault="00D74ADC" w:rsidP="008F5C72">
      <w:pPr>
        <w:pStyle w:val="NoSpacing"/>
        <w:ind w:left="720"/>
      </w:pPr>
      <w:r>
        <w:t xml:space="preserve">Variable: </w:t>
      </w:r>
      <w:r w:rsidR="00AE63A6" w:rsidRPr="00B275A5">
        <w:rPr>
          <w:i/>
        </w:rPr>
        <w:t>x</w:t>
      </w:r>
      <w:r>
        <w:t xml:space="preserve"> = number of strong or violent (F3+) tornadoes </w:t>
      </w:r>
    </w:p>
    <w:p w14:paraId="1F8DD3AA" w14:textId="163D813D" w:rsidR="00DA6D98" w:rsidRDefault="00DA6D98" w:rsidP="00D74ADC">
      <w:pPr>
        <w:pStyle w:val="NoSpacing"/>
        <w:ind w:left="720"/>
      </w:pPr>
      <w:r>
        <w:t>To answer this question, first find how man</w:t>
      </w:r>
      <w:r w:rsidR="00BF638A">
        <w:t>y standard deviations 131 is fro</w:t>
      </w:r>
      <w:r>
        <w:t xml:space="preserve">m the mean.  From example #3.2.4, we know </w:t>
      </w:r>
      <w:r w:rsidRPr="00DA6D98">
        <w:rPr>
          <w:position w:val="-10"/>
        </w:rPr>
        <w:object w:dxaOrig="1020" w:dyaOrig="300" w14:anchorId="677932CF">
          <v:shape id="_x0000_i1118" type="#_x0000_t75" style="width:51pt;height:15pt" o:ole="">
            <v:imagedata r:id="rId212" o:title=""/>
          </v:shape>
          <o:OLEObject Type="Embed" ProgID="Equation.DSMT4" ShapeID="_x0000_i1118" DrawAspect="Content" ObjectID="_1384868983" r:id="rId213"/>
        </w:object>
      </w:r>
      <w:r>
        <w:t xml:space="preserve"> and </w:t>
      </w:r>
      <w:r w:rsidRPr="00DA6D98">
        <w:rPr>
          <w:position w:val="-6"/>
        </w:rPr>
        <w:object w:dxaOrig="1020" w:dyaOrig="260" w14:anchorId="60864BB2">
          <v:shape id="_x0000_i1119" type="#_x0000_t75" style="width:51pt;height:13pt" o:ole="">
            <v:imagedata r:id="rId214" o:title=""/>
          </v:shape>
          <o:OLEObject Type="Embed" ProgID="Equation.DSMT4" ShapeID="_x0000_i1119" DrawAspect="Content" ObjectID="_1384868984" r:id="rId215"/>
        </w:object>
      </w:r>
      <w:r>
        <w:t xml:space="preserve">.  </w:t>
      </w:r>
      <w:r w:rsidR="00DE5C54">
        <w:t>F</w:t>
      </w:r>
      <w:r>
        <w:t xml:space="preserve">or </w:t>
      </w:r>
      <w:r>
        <w:rPr>
          <w:i/>
        </w:rPr>
        <w:t>x</w:t>
      </w:r>
      <w:r>
        <w:t xml:space="preserve"> = 131,</w:t>
      </w:r>
    </w:p>
    <w:p w14:paraId="300B0A93" w14:textId="73DCBC96" w:rsidR="00DA6D98" w:rsidRDefault="00DA6D98" w:rsidP="00DA6D98">
      <w:pPr>
        <w:pStyle w:val="NoSpacing"/>
        <w:ind w:left="1440"/>
      </w:pPr>
      <w:r w:rsidRPr="00DA6D98">
        <w:rPr>
          <w:position w:val="-24"/>
        </w:rPr>
        <w:object w:dxaOrig="2640" w:dyaOrig="620" w14:anchorId="0D4A3B97">
          <v:shape id="_x0000_i1120" type="#_x0000_t75" style="width:132pt;height:31pt" o:ole="">
            <v:imagedata r:id="rId216" o:title=""/>
          </v:shape>
          <o:OLEObject Type="Embed" ProgID="Equation.DSMT4" ShapeID="_x0000_i1120" DrawAspect="Content" ObjectID="_1384868985" r:id="rId217"/>
        </w:object>
      </w:r>
      <w:r>
        <w:t xml:space="preserve"> </w:t>
      </w:r>
    </w:p>
    <w:p w14:paraId="3E8757BD" w14:textId="6FF35098" w:rsidR="00DA6D98" w:rsidRDefault="00DA6D98" w:rsidP="0050413A">
      <w:pPr>
        <w:pStyle w:val="NoSpacing"/>
        <w:ind w:left="720"/>
      </w:pPr>
      <w:r>
        <w:t>Since this val</w:t>
      </w:r>
      <w:r w:rsidR="0050413A">
        <w:t>ue is more than 2, then it is unusual to have 131 strong or violent (F3+) tornados in a year</w:t>
      </w:r>
      <w:r>
        <w:t>.</w:t>
      </w:r>
    </w:p>
    <w:p w14:paraId="24179AF5" w14:textId="77777777" w:rsidR="00BF638A" w:rsidRDefault="00BF638A" w:rsidP="0050413A">
      <w:pPr>
        <w:pStyle w:val="NoSpacing"/>
        <w:ind w:left="720"/>
      </w:pPr>
    </w:p>
    <w:p w14:paraId="3362F5B4" w14:textId="77777777" w:rsidR="008F5C72" w:rsidRDefault="008F5C72" w:rsidP="008F5C72">
      <w:pPr>
        <w:pStyle w:val="NoSpacing"/>
        <w:numPr>
          <w:ilvl w:val="0"/>
          <w:numId w:val="8"/>
        </w:numPr>
      </w:pPr>
      <w:r>
        <w:t>In 1987, there were 15 strong or violent (F3+) tornados in the United States.  Is this value unusual?  Why or why not?</w:t>
      </w:r>
    </w:p>
    <w:p w14:paraId="3E24C7F3" w14:textId="77777777" w:rsidR="00BF638A" w:rsidRDefault="00BF638A" w:rsidP="008F5C72">
      <w:pPr>
        <w:pStyle w:val="NoSpacing"/>
        <w:ind w:left="360"/>
        <w:rPr>
          <w:b/>
        </w:rPr>
      </w:pPr>
    </w:p>
    <w:p w14:paraId="680C1A89" w14:textId="7E55F8C1" w:rsidR="008F5C72" w:rsidRPr="008F5C72" w:rsidRDefault="008F5C72" w:rsidP="008F5C72">
      <w:pPr>
        <w:pStyle w:val="NoSpacing"/>
        <w:ind w:left="360"/>
        <w:rPr>
          <w:b/>
        </w:rPr>
      </w:pPr>
      <w:r>
        <w:rPr>
          <w:b/>
        </w:rPr>
        <w:t>Solution:</w:t>
      </w:r>
    </w:p>
    <w:p w14:paraId="4F5EB5BA" w14:textId="0961CE4C" w:rsidR="00D74ADC" w:rsidRDefault="00D74ADC" w:rsidP="008F5C72">
      <w:pPr>
        <w:pStyle w:val="NoSpacing"/>
        <w:ind w:left="720"/>
      </w:pPr>
      <w:r>
        <w:t xml:space="preserve">Variable: </w:t>
      </w:r>
      <w:r w:rsidR="00AE63A6" w:rsidRPr="008E31F7">
        <w:rPr>
          <w:i/>
        </w:rPr>
        <w:t>x</w:t>
      </w:r>
      <w:r>
        <w:t xml:space="preserve"> = number of strong or violent (F3+) tornadoes </w:t>
      </w:r>
    </w:p>
    <w:p w14:paraId="693DCADE" w14:textId="519BF3D0" w:rsidR="00DA6D98" w:rsidRDefault="00DA6D98" w:rsidP="00D74ADC">
      <w:pPr>
        <w:pStyle w:val="NoSpacing"/>
        <w:ind w:left="720"/>
      </w:pPr>
      <w:r>
        <w:t xml:space="preserve">For this question the </w:t>
      </w:r>
      <w:r>
        <w:rPr>
          <w:i/>
        </w:rPr>
        <w:t xml:space="preserve">x </w:t>
      </w:r>
      <w:r w:rsidR="00DE5C54">
        <w:t xml:space="preserve">= 15, </w:t>
      </w:r>
    </w:p>
    <w:p w14:paraId="414EA0CE" w14:textId="3C7E810E" w:rsidR="00DA6D98" w:rsidRDefault="00DA6D98" w:rsidP="00DA6D98">
      <w:pPr>
        <w:pStyle w:val="NoSpacing"/>
        <w:ind w:left="1440"/>
      </w:pPr>
      <w:r w:rsidRPr="00DA6D98">
        <w:rPr>
          <w:position w:val="-24"/>
        </w:rPr>
        <w:object w:dxaOrig="2640" w:dyaOrig="620" w14:anchorId="143B281C">
          <v:shape id="_x0000_i1121" type="#_x0000_t75" style="width:132pt;height:31pt" o:ole="">
            <v:imagedata r:id="rId218" o:title=""/>
          </v:shape>
          <o:OLEObject Type="Embed" ProgID="Equation.DSMT4" ShapeID="_x0000_i1121" DrawAspect="Content" ObjectID="_1384868986" r:id="rId219"/>
        </w:object>
      </w:r>
    </w:p>
    <w:p w14:paraId="4856345C" w14:textId="7DD46C26" w:rsidR="00DA6D98" w:rsidRDefault="00DA6D98" w:rsidP="00DA6D98">
      <w:pPr>
        <w:pStyle w:val="NoSpacing"/>
        <w:ind w:left="720"/>
      </w:pPr>
      <w:r>
        <w:t xml:space="preserve">Since this value is between </w:t>
      </w:r>
      <w:r w:rsidRPr="00DA6D98">
        <w:rPr>
          <w:position w:val="-4"/>
        </w:rPr>
        <w:object w:dxaOrig="320" w:dyaOrig="240" w14:anchorId="23371074">
          <v:shape id="_x0000_i1122" type="#_x0000_t75" style="width:16pt;height:12pt" o:ole="">
            <v:imagedata r:id="rId220" o:title=""/>
          </v:shape>
          <o:OLEObject Type="Embed" ProgID="Equation.DSMT4" ShapeID="_x0000_i1122" DrawAspect="Content" ObjectID="_1384868987" r:id="rId221"/>
        </w:object>
      </w:r>
      <w:r w:rsidR="00BF638A">
        <w:t xml:space="preserve"> </w:t>
      </w:r>
      <w:r>
        <w:t>and 2, then it is not unusual to have only 15 strong or violent (F3+) tornados in a year.</w:t>
      </w:r>
    </w:p>
    <w:p w14:paraId="0C66F875" w14:textId="77777777" w:rsidR="000B7823" w:rsidRDefault="000B7823" w:rsidP="00D3279E">
      <w:pPr>
        <w:pStyle w:val="NoSpacing"/>
        <w:rPr>
          <w:b/>
          <w:sz w:val="28"/>
        </w:rPr>
      </w:pPr>
    </w:p>
    <w:p w14:paraId="3F5DF8D5" w14:textId="4C05926E" w:rsidR="008343B0" w:rsidRPr="00262F7D" w:rsidRDefault="00262F7D" w:rsidP="00D3279E">
      <w:pPr>
        <w:pStyle w:val="NoSpacing"/>
        <w:rPr>
          <w:b/>
          <w:sz w:val="28"/>
        </w:rPr>
      </w:pPr>
      <w:r w:rsidRPr="00262F7D">
        <w:rPr>
          <w:b/>
          <w:sz w:val="28"/>
        </w:rPr>
        <w:t>Section 3.2</w:t>
      </w:r>
      <w:r w:rsidR="0023509C">
        <w:rPr>
          <w:b/>
          <w:sz w:val="28"/>
        </w:rPr>
        <w:t>:</w:t>
      </w:r>
      <w:r w:rsidRPr="00262F7D">
        <w:rPr>
          <w:b/>
          <w:sz w:val="28"/>
        </w:rPr>
        <w:t xml:space="preserve"> Homework</w:t>
      </w:r>
    </w:p>
    <w:p w14:paraId="1074E47A" w14:textId="1FC8AD93" w:rsidR="00BF638A" w:rsidRPr="00BF638A" w:rsidRDefault="00BF638A" w:rsidP="00D51EA8">
      <w:pPr>
        <w:pStyle w:val="NoSpacing"/>
        <w:numPr>
          <w:ilvl w:val="0"/>
          <w:numId w:val="39"/>
        </w:numPr>
      </w:pPr>
      <w:r>
        <w:t xml:space="preserve">Cholesterol levels were collected from patients two days after they had a heart attack </w:t>
      </w:r>
      <w:r>
        <w:rPr>
          <w:rFonts w:cs="Times New Roman"/>
          <w:szCs w:val="32"/>
        </w:rPr>
        <w:t>(Ryan, Joiner &amp; Ryan, Jr, 1985</w:t>
      </w:r>
      <w:r w:rsidRPr="0094507E">
        <w:rPr>
          <w:rFonts w:cs="Times New Roman"/>
          <w:szCs w:val="32"/>
        </w:rPr>
        <w:t>)</w:t>
      </w:r>
      <w:r w:rsidR="00D51EA8">
        <w:rPr>
          <w:rFonts w:cs="Times New Roman"/>
          <w:szCs w:val="32"/>
        </w:rPr>
        <w:t xml:space="preserve"> and are in table #3.2.8</w:t>
      </w:r>
      <w:r>
        <w:rPr>
          <w:rFonts w:cs="Times New Roman"/>
          <w:szCs w:val="32"/>
        </w:rPr>
        <w:t xml:space="preserve">.  </w:t>
      </w:r>
    </w:p>
    <w:p w14:paraId="6F6DC9B9" w14:textId="109A95C7" w:rsidR="00BF638A" w:rsidRPr="00BF638A" w:rsidRDefault="00D51EA8" w:rsidP="00BF638A">
      <w:pPr>
        <w:pStyle w:val="NoSpacing"/>
        <w:ind w:left="720"/>
        <w:rPr>
          <w:b/>
        </w:rPr>
      </w:pPr>
      <w:r>
        <w:rPr>
          <w:rFonts w:cs="Times New Roman"/>
          <w:b/>
          <w:szCs w:val="32"/>
        </w:rPr>
        <w:t>Table #3.2.8</w:t>
      </w:r>
      <w:r w:rsidR="00BF638A">
        <w:rPr>
          <w:rFonts w:cs="Times New Roman"/>
          <w:b/>
          <w:szCs w:val="32"/>
        </w:rPr>
        <w:t>: Cholesterol Levels</w:t>
      </w:r>
    </w:p>
    <w:tbl>
      <w:tblPr>
        <w:tblStyle w:val="TableGrid"/>
        <w:tblW w:w="0" w:type="auto"/>
        <w:tblInd w:w="1440" w:type="dxa"/>
        <w:tblLook w:val="04A0" w:firstRow="1" w:lastRow="0" w:firstColumn="1" w:lastColumn="0" w:noHBand="0" w:noVBand="1"/>
      </w:tblPr>
      <w:tblGrid>
        <w:gridCol w:w="703"/>
        <w:gridCol w:w="703"/>
        <w:gridCol w:w="703"/>
        <w:gridCol w:w="703"/>
        <w:gridCol w:w="703"/>
        <w:gridCol w:w="703"/>
        <w:gridCol w:w="703"/>
      </w:tblGrid>
      <w:tr w:rsidR="00BF638A" w:rsidRPr="001B0C8A" w14:paraId="610A9E40" w14:textId="77777777" w:rsidTr="00A5193C">
        <w:tc>
          <w:tcPr>
            <w:tcW w:w="703" w:type="dxa"/>
          </w:tcPr>
          <w:p w14:paraId="61E0C141" w14:textId="77777777" w:rsidR="00BF638A" w:rsidRPr="001B0C8A" w:rsidRDefault="00BF638A" w:rsidP="00A5193C">
            <w:pPr>
              <w:pStyle w:val="NoSpacing"/>
              <w:jc w:val="right"/>
            </w:pPr>
            <w:r w:rsidRPr="001B0C8A">
              <w:t>270</w:t>
            </w:r>
          </w:p>
        </w:tc>
        <w:tc>
          <w:tcPr>
            <w:tcW w:w="703" w:type="dxa"/>
          </w:tcPr>
          <w:p w14:paraId="0662CEFB" w14:textId="77777777" w:rsidR="00BF638A" w:rsidRPr="001B0C8A" w:rsidRDefault="00BF638A" w:rsidP="00A5193C">
            <w:pPr>
              <w:pStyle w:val="NoSpacing"/>
              <w:jc w:val="right"/>
            </w:pPr>
            <w:r w:rsidRPr="001B0C8A">
              <w:t>236</w:t>
            </w:r>
          </w:p>
        </w:tc>
        <w:tc>
          <w:tcPr>
            <w:tcW w:w="703" w:type="dxa"/>
          </w:tcPr>
          <w:p w14:paraId="17AB2A09" w14:textId="77777777" w:rsidR="00BF638A" w:rsidRPr="001B0C8A" w:rsidRDefault="00BF638A" w:rsidP="00A5193C">
            <w:pPr>
              <w:pStyle w:val="NoSpacing"/>
              <w:jc w:val="right"/>
            </w:pPr>
            <w:r w:rsidRPr="001B0C8A">
              <w:t>210</w:t>
            </w:r>
          </w:p>
        </w:tc>
        <w:tc>
          <w:tcPr>
            <w:tcW w:w="703" w:type="dxa"/>
          </w:tcPr>
          <w:p w14:paraId="1C784D40" w14:textId="77777777" w:rsidR="00BF638A" w:rsidRPr="001B0C8A" w:rsidRDefault="00BF638A" w:rsidP="00A5193C">
            <w:pPr>
              <w:pStyle w:val="NoSpacing"/>
              <w:jc w:val="right"/>
            </w:pPr>
            <w:r w:rsidRPr="001B0C8A">
              <w:t>142</w:t>
            </w:r>
          </w:p>
        </w:tc>
        <w:tc>
          <w:tcPr>
            <w:tcW w:w="703" w:type="dxa"/>
          </w:tcPr>
          <w:p w14:paraId="4E3849A5" w14:textId="77777777" w:rsidR="00BF638A" w:rsidRPr="001B0C8A" w:rsidRDefault="00BF638A" w:rsidP="00A5193C">
            <w:pPr>
              <w:pStyle w:val="NoSpacing"/>
              <w:jc w:val="right"/>
            </w:pPr>
            <w:r w:rsidRPr="001B0C8A">
              <w:t>280</w:t>
            </w:r>
          </w:p>
        </w:tc>
        <w:tc>
          <w:tcPr>
            <w:tcW w:w="703" w:type="dxa"/>
          </w:tcPr>
          <w:p w14:paraId="606E1E06" w14:textId="77777777" w:rsidR="00BF638A" w:rsidRPr="001B0C8A" w:rsidRDefault="00BF638A" w:rsidP="00A5193C">
            <w:pPr>
              <w:pStyle w:val="NoSpacing"/>
              <w:jc w:val="right"/>
            </w:pPr>
            <w:r w:rsidRPr="001B0C8A">
              <w:t>272</w:t>
            </w:r>
          </w:p>
        </w:tc>
        <w:tc>
          <w:tcPr>
            <w:tcW w:w="703" w:type="dxa"/>
          </w:tcPr>
          <w:p w14:paraId="7B82B946" w14:textId="77777777" w:rsidR="00BF638A" w:rsidRPr="001B0C8A" w:rsidRDefault="00BF638A" w:rsidP="00A5193C">
            <w:pPr>
              <w:pStyle w:val="NoSpacing"/>
              <w:jc w:val="right"/>
            </w:pPr>
            <w:r w:rsidRPr="001B0C8A">
              <w:t>160</w:t>
            </w:r>
          </w:p>
        </w:tc>
      </w:tr>
      <w:tr w:rsidR="00BF638A" w:rsidRPr="001B0C8A" w14:paraId="1C3E3FED" w14:textId="77777777" w:rsidTr="00A5193C">
        <w:tc>
          <w:tcPr>
            <w:tcW w:w="703" w:type="dxa"/>
          </w:tcPr>
          <w:p w14:paraId="6F65E5C6" w14:textId="77777777" w:rsidR="00BF638A" w:rsidRPr="001B0C8A" w:rsidRDefault="00BF638A" w:rsidP="00A5193C">
            <w:pPr>
              <w:pStyle w:val="NoSpacing"/>
              <w:jc w:val="right"/>
            </w:pPr>
            <w:r w:rsidRPr="001B0C8A">
              <w:t>220</w:t>
            </w:r>
          </w:p>
        </w:tc>
        <w:tc>
          <w:tcPr>
            <w:tcW w:w="703" w:type="dxa"/>
          </w:tcPr>
          <w:p w14:paraId="332CC5AE" w14:textId="77777777" w:rsidR="00BF638A" w:rsidRPr="001B0C8A" w:rsidRDefault="00BF638A" w:rsidP="00A5193C">
            <w:pPr>
              <w:pStyle w:val="NoSpacing"/>
              <w:jc w:val="right"/>
            </w:pPr>
            <w:r w:rsidRPr="001B0C8A">
              <w:t>226</w:t>
            </w:r>
          </w:p>
        </w:tc>
        <w:tc>
          <w:tcPr>
            <w:tcW w:w="703" w:type="dxa"/>
          </w:tcPr>
          <w:p w14:paraId="57A87BA7" w14:textId="77777777" w:rsidR="00BF638A" w:rsidRPr="001B0C8A" w:rsidRDefault="00BF638A" w:rsidP="00A5193C">
            <w:pPr>
              <w:pStyle w:val="NoSpacing"/>
              <w:jc w:val="right"/>
            </w:pPr>
            <w:r w:rsidRPr="001B0C8A">
              <w:t>242</w:t>
            </w:r>
          </w:p>
        </w:tc>
        <w:tc>
          <w:tcPr>
            <w:tcW w:w="703" w:type="dxa"/>
          </w:tcPr>
          <w:p w14:paraId="759C8E88" w14:textId="77777777" w:rsidR="00BF638A" w:rsidRPr="001B0C8A" w:rsidRDefault="00BF638A" w:rsidP="00A5193C">
            <w:pPr>
              <w:pStyle w:val="NoSpacing"/>
              <w:jc w:val="right"/>
            </w:pPr>
            <w:r w:rsidRPr="001B0C8A">
              <w:t>186</w:t>
            </w:r>
          </w:p>
        </w:tc>
        <w:tc>
          <w:tcPr>
            <w:tcW w:w="703" w:type="dxa"/>
          </w:tcPr>
          <w:p w14:paraId="1214E195" w14:textId="77777777" w:rsidR="00BF638A" w:rsidRPr="001B0C8A" w:rsidRDefault="00BF638A" w:rsidP="00A5193C">
            <w:pPr>
              <w:pStyle w:val="NoSpacing"/>
              <w:jc w:val="right"/>
            </w:pPr>
            <w:r w:rsidRPr="001B0C8A">
              <w:t>266</w:t>
            </w:r>
          </w:p>
        </w:tc>
        <w:tc>
          <w:tcPr>
            <w:tcW w:w="703" w:type="dxa"/>
          </w:tcPr>
          <w:p w14:paraId="461ED371" w14:textId="77777777" w:rsidR="00BF638A" w:rsidRPr="001B0C8A" w:rsidRDefault="00BF638A" w:rsidP="00A5193C">
            <w:pPr>
              <w:pStyle w:val="NoSpacing"/>
              <w:jc w:val="right"/>
            </w:pPr>
            <w:r w:rsidRPr="001B0C8A">
              <w:t>206</w:t>
            </w:r>
          </w:p>
        </w:tc>
        <w:tc>
          <w:tcPr>
            <w:tcW w:w="703" w:type="dxa"/>
          </w:tcPr>
          <w:p w14:paraId="27A26660" w14:textId="77777777" w:rsidR="00BF638A" w:rsidRPr="001B0C8A" w:rsidRDefault="00BF638A" w:rsidP="00A5193C">
            <w:pPr>
              <w:pStyle w:val="NoSpacing"/>
              <w:jc w:val="right"/>
            </w:pPr>
            <w:r w:rsidRPr="001B0C8A">
              <w:t>318</w:t>
            </w:r>
          </w:p>
        </w:tc>
      </w:tr>
      <w:tr w:rsidR="00BF638A" w:rsidRPr="001B0C8A" w14:paraId="2E9FE6A1" w14:textId="77777777" w:rsidTr="00A5193C">
        <w:tc>
          <w:tcPr>
            <w:tcW w:w="703" w:type="dxa"/>
          </w:tcPr>
          <w:p w14:paraId="1B2732C7" w14:textId="77777777" w:rsidR="00BF638A" w:rsidRPr="001B0C8A" w:rsidRDefault="00BF638A" w:rsidP="00A5193C">
            <w:pPr>
              <w:pStyle w:val="NoSpacing"/>
              <w:jc w:val="right"/>
            </w:pPr>
            <w:r w:rsidRPr="001B0C8A">
              <w:t>294</w:t>
            </w:r>
          </w:p>
        </w:tc>
        <w:tc>
          <w:tcPr>
            <w:tcW w:w="703" w:type="dxa"/>
          </w:tcPr>
          <w:p w14:paraId="49D3C14D" w14:textId="77777777" w:rsidR="00BF638A" w:rsidRPr="001B0C8A" w:rsidRDefault="00BF638A" w:rsidP="00A5193C">
            <w:pPr>
              <w:pStyle w:val="NoSpacing"/>
              <w:jc w:val="right"/>
            </w:pPr>
            <w:r w:rsidRPr="001B0C8A">
              <w:t>282</w:t>
            </w:r>
          </w:p>
        </w:tc>
        <w:tc>
          <w:tcPr>
            <w:tcW w:w="703" w:type="dxa"/>
          </w:tcPr>
          <w:p w14:paraId="5BAB8BFA" w14:textId="77777777" w:rsidR="00BF638A" w:rsidRPr="001B0C8A" w:rsidRDefault="00BF638A" w:rsidP="00A5193C">
            <w:pPr>
              <w:pStyle w:val="NoSpacing"/>
              <w:jc w:val="right"/>
            </w:pPr>
            <w:r w:rsidRPr="001B0C8A">
              <w:t>234</w:t>
            </w:r>
          </w:p>
        </w:tc>
        <w:tc>
          <w:tcPr>
            <w:tcW w:w="703" w:type="dxa"/>
          </w:tcPr>
          <w:p w14:paraId="5F25C9F7" w14:textId="77777777" w:rsidR="00BF638A" w:rsidRPr="001B0C8A" w:rsidRDefault="00BF638A" w:rsidP="00A5193C">
            <w:pPr>
              <w:pStyle w:val="NoSpacing"/>
              <w:jc w:val="right"/>
            </w:pPr>
            <w:r w:rsidRPr="001B0C8A">
              <w:t>224</w:t>
            </w:r>
          </w:p>
        </w:tc>
        <w:tc>
          <w:tcPr>
            <w:tcW w:w="703" w:type="dxa"/>
          </w:tcPr>
          <w:p w14:paraId="47C1E1E5" w14:textId="77777777" w:rsidR="00BF638A" w:rsidRPr="001B0C8A" w:rsidRDefault="00BF638A" w:rsidP="00A5193C">
            <w:pPr>
              <w:pStyle w:val="NoSpacing"/>
              <w:jc w:val="right"/>
            </w:pPr>
            <w:r w:rsidRPr="001B0C8A">
              <w:t>276</w:t>
            </w:r>
          </w:p>
        </w:tc>
        <w:tc>
          <w:tcPr>
            <w:tcW w:w="703" w:type="dxa"/>
          </w:tcPr>
          <w:p w14:paraId="7403EDDF" w14:textId="77777777" w:rsidR="00BF638A" w:rsidRPr="001B0C8A" w:rsidRDefault="00BF638A" w:rsidP="00A5193C">
            <w:pPr>
              <w:pStyle w:val="NoSpacing"/>
              <w:jc w:val="right"/>
            </w:pPr>
            <w:r w:rsidRPr="001B0C8A">
              <w:t>282</w:t>
            </w:r>
          </w:p>
        </w:tc>
        <w:tc>
          <w:tcPr>
            <w:tcW w:w="703" w:type="dxa"/>
          </w:tcPr>
          <w:p w14:paraId="55C9827D" w14:textId="77777777" w:rsidR="00BF638A" w:rsidRPr="001B0C8A" w:rsidRDefault="00BF638A" w:rsidP="00A5193C">
            <w:pPr>
              <w:pStyle w:val="NoSpacing"/>
              <w:jc w:val="right"/>
            </w:pPr>
            <w:r w:rsidRPr="001B0C8A">
              <w:t>360</w:t>
            </w:r>
          </w:p>
        </w:tc>
      </w:tr>
      <w:tr w:rsidR="00BF638A" w:rsidRPr="001B0C8A" w14:paraId="192E7CCD" w14:textId="77777777" w:rsidTr="00A5193C">
        <w:tc>
          <w:tcPr>
            <w:tcW w:w="703" w:type="dxa"/>
          </w:tcPr>
          <w:p w14:paraId="475F7392" w14:textId="77777777" w:rsidR="00BF638A" w:rsidRPr="001B0C8A" w:rsidRDefault="00BF638A" w:rsidP="00A5193C">
            <w:pPr>
              <w:pStyle w:val="NoSpacing"/>
              <w:jc w:val="right"/>
            </w:pPr>
            <w:r w:rsidRPr="001B0C8A">
              <w:t>310</w:t>
            </w:r>
          </w:p>
        </w:tc>
        <w:tc>
          <w:tcPr>
            <w:tcW w:w="703" w:type="dxa"/>
          </w:tcPr>
          <w:p w14:paraId="33E19403" w14:textId="77777777" w:rsidR="00BF638A" w:rsidRPr="001B0C8A" w:rsidRDefault="00BF638A" w:rsidP="00A5193C">
            <w:pPr>
              <w:pStyle w:val="NoSpacing"/>
              <w:jc w:val="right"/>
            </w:pPr>
            <w:r w:rsidRPr="001B0C8A">
              <w:t>280</w:t>
            </w:r>
          </w:p>
        </w:tc>
        <w:tc>
          <w:tcPr>
            <w:tcW w:w="703" w:type="dxa"/>
          </w:tcPr>
          <w:p w14:paraId="6FF8071C" w14:textId="77777777" w:rsidR="00BF638A" w:rsidRPr="001B0C8A" w:rsidRDefault="00BF638A" w:rsidP="00A5193C">
            <w:pPr>
              <w:pStyle w:val="NoSpacing"/>
              <w:jc w:val="right"/>
            </w:pPr>
            <w:r w:rsidRPr="001B0C8A">
              <w:t>278</w:t>
            </w:r>
          </w:p>
        </w:tc>
        <w:tc>
          <w:tcPr>
            <w:tcW w:w="703" w:type="dxa"/>
          </w:tcPr>
          <w:p w14:paraId="1935BD14" w14:textId="77777777" w:rsidR="00BF638A" w:rsidRPr="001B0C8A" w:rsidRDefault="00BF638A" w:rsidP="00A5193C">
            <w:pPr>
              <w:pStyle w:val="NoSpacing"/>
              <w:jc w:val="right"/>
            </w:pPr>
            <w:r w:rsidRPr="001B0C8A">
              <w:t>288</w:t>
            </w:r>
          </w:p>
        </w:tc>
        <w:tc>
          <w:tcPr>
            <w:tcW w:w="703" w:type="dxa"/>
          </w:tcPr>
          <w:p w14:paraId="3DA35E24" w14:textId="77777777" w:rsidR="00BF638A" w:rsidRPr="001B0C8A" w:rsidRDefault="00BF638A" w:rsidP="00A5193C">
            <w:pPr>
              <w:pStyle w:val="NoSpacing"/>
              <w:jc w:val="right"/>
            </w:pPr>
            <w:r w:rsidRPr="001B0C8A">
              <w:t>288</w:t>
            </w:r>
          </w:p>
        </w:tc>
        <w:tc>
          <w:tcPr>
            <w:tcW w:w="703" w:type="dxa"/>
          </w:tcPr>
          <w:p w14:paraId="3F5F558F" w14:textId="77777777" w:rsidR="00BF638A" w:rsidRPr="001B0C8A" w:rsidRDefault="00BF638A" w:rsidP="00A5193C">
            <w:pPr>
              <w:pStyle w:val="NoSpacing"/>
              <w:jc w:val="right"/>
            </w:pPr>
            <w:r w:rsidRPr="001B0C8A">
              <w:t>244</w:t>
            </w:r>
          </w:p>
        </w:tc>
        <w:tc>
          <w:tcPr>
            <w:tcW w:w="703" w:type="dxa"/>
          </w:tcPr>
          <w:p w14:paraId="4762178E" w14:textId="77777777" w:rsidR="00BF638A" w:rsidRPr="001B0C8A" w:rsidRDefault="00BF638A" w:rsidP="00A5193C">
            <w:pPr>
              <w:pStyle w:val="NoSpacing"/>
              <w:jc w:val="right"/>
            </w:pPr>
            <w:r w:rsidRPr="001B0C8A">
              <w:t>236</w:t>
            </w:r>
          </w:p>
        </w:tc>
      </w:tr>
    </w:tbl>
    <w:p w14:paraId="277692A0" w14:textId="77777777" w:rsidR="00BF638A" w:rsidRDefault="00BF638A" w:rsidP="00BF638A">
      <w:pPr>
        <w:pStyle w:val="NoSpacing"/>
        <w:ind w:left="720"/>
      </w:pPr>
      <w:r>
        <w:t>Find the mean, median, range, variance, and standard deviation using technology.</w:t>
      </w:r>
    </w:p>
    <w:p w14:paraId="3ABB630C" w14:textId="77777777" w:rsidR="000B7823" w:rsidRDefault="000B7823">
      <w:r>
        <w:br w:type="page"/>
      </w:r>
    </w:p>
    <w:p w14:paraId="0AF1D507" w14:textId="65564C56" w:rsidR="00BF638A" w:rsidRDefault="00BF638A" w:rsidP="00D51EA8">
      <w:pPr>
        <w:pStyle w:val="NoSpacing"/>
        <w:numPr>
          <w:ilvl w:val="0"/>
          <w:numId w:val="39"/>
        </w:numPr>
      </w:pPr>
      <w:r>
        <w:lastRenderedPageBreak/>
        <w:t>The lengths (in kilometers) of rivers on the South Island of New Zealand that flow to the Pacific O</w:t>
      </w:r>
      <w:r w:rsidR="00D51EA8">
        <w:t>cean are listed in table #3.2.9</w:t>
      </w:r>
      <w:r>
        <w:t xml:space="preserve"> </w:t>
      </w:r>
      <w:r w:rsidRPr="00C148A6">
        <w:rPr>
          <w:rFonts w:cs="Times New Roman"/>
          <w:szCs w:val="32"/>
        </w:rPr>
        <w:t>(Lee, 1994)</w:t>
      </w:r>
      <w:r>
        <w:t xml:space="preserve">.  </w:t>
      </w:r>
    </w:p>
    <w:p w14:paraId="7A8620F1" w14:textId="7AA593B2" w:rsidR="00BF638A" w:rsidRPr="00BF638A" w:rsidRDefault="00D51EA8" w:rsidP="00BF638A">
      <w:pPr>
        <w:pStyle w:val="NoSpacing"/>
        <w:ind w:left="720"/>
        <w:rPr>
          <w:b/>
        </w:rPr>
      </w:pPr>
      <w:r>
        <w:rPr>
          <w:b/>
        </w:rPr>
        <w:t>Table #3.2.9</w:t>
      </w:r>
      <w:r w:rsidR="00BF638A">
        <w:rPr>
          <w:b/>
        </w:rPr>
        <w:t>: Lengths of Rivers (km) Flowing to Pacific Ocean</w:t>
      </w:r>
    </w:p>
    <w:tbl>
      <w:tblPr>
        <w:tblStyle w:val="TableGrid"/>
        <w:tblW w:w="0" w:type="auto"/>
        <w:tblInd w:w="1440" w:type="dxa"/>
        <w:tblLook w:val="04A0" w:firstRow="1" w:lastRow="0" w:firstColumn="1" w:lastColumn="0" w:noHBand="0" w:noVBand="1"/>
      </w:tblPr>
      <w:tblGrid>
        <w:gridCol w:w="1616"/>
        <w:gridCol w:w="1083"/>
        <w:gridCol w:w="1136"/>
        <w:gridCol w:w="1083"/>
      </w:tblGrid>
      <w:tr w:rsidR="00055217" w:rsidRPr="003441BB" w14:paraId="746D585D" w14:textId="59C72C04" w:rsidTr="00055217">
        <w:tc>
          <w:tcPr>
            <w:tcW w:w="1616" w:type="dxa"/>
          </w:tcPr>
          <w:p w14:paraId="06AAAE9F" w14:textId="77777777" w:rsidR="00055217" w:rsidRPr="003441BB" w:rsidRDefault="00055217" w:rsidP="00055217">
            <w:pPr>
              <w:pStyle w:val="NoSpacing"/>
            </w:pPr>
            <w:r w:rsidRPr="003441BB">
              <w:t>River</w:t>
            </w:r>
          </w:p>
        </w:tc>
        <w:tc>
          <w:tcPr>
            <w:tcW w:w="1083" w:type="dxa"/>
            <w:tcBorders>
              <w:right w:val="double" w:sz="4" w:space="0" w:color="auto"/>
            </w:tcBorders>
          </w:tcPr>
          <w:p w14:paraId="5CF9C0FC" w14:textId="77777777" w:rsidR="00055217" w:rsidRPr="003441BB" w:rsidRDefault="00055217" w:rsidP="00055217">
            <w:pPr>
              <w:pStyle w:val="NoSpacing"/>
              <w:jc w:val="center"/>
            </w:pPr>
            <w:r w:rsidRPr="003441BB">
              <w:t>Length</w:t>
            </w:r>
            <w:r>
              <w:t xml:space="preserve"> (km)</w:t>
            </w:r>
          </w:p>
        </w:tc>
        <w:tc>
          <w:tcPr>
            <w:tcW w:w="1136" w:type="dxa"/>
            <w:tcBorders>
              <w:left w:val="double" w:sz="4" w:space="0" w:color="auto"/>
            </w:tcBorders>
          </w:tcPr>
          <w:p w14:paraId="213DD9C5" w14:textId="65D75306" w:rsidR="00055217" w:rsidRPr="003441BB" w:rsidRDefault="00055217" w:rsidP="00055217">
            <w:pPr>
              <w:pStyle w:val="NoSpacing"/>
            </w:pPr>
            <w:r>
              <w:t>River</w:t>
            </w:r>
          </w:p>
        </w:tc>
        <w:tc>
          <w:tcPr>
            <w:tcW w:w="1083" w:type="dxa"/>
          </w:tcPr>
          <w:p w14:paraId="48F06B2C" w14:textId="10990A77" w:rsidR="00055217" w:rsidRPr="003441BB" w:rsidRDefault="00055217" w:rsidP="00055217">
            <w:pPr>
              <w:pStyle w:val="NoSpacing"/>
              <w:jc w:val="center"/>
            </w:pPr>
            <w:r>
              <w:t>Length (km)</w:t>
            </w:r>
          </w:p>
        </w:tc>
      </w:tr>
      <w:tr w:rsidR="00055217" w:rsidRPr="003441BB" w14:paraId="4CE848D2" w14:textId="4A4C4908" w:rsidTr="00055217">
        <w:tc>
          <w:tcPr>
            <w:tcW w:w="1616" w:type="dxa"/>
          </w:tcPr>
          <w:p w14:paraId="21E3D94E" w14:textId="77777777" w:rsidR="00055217" w:rsidRPr="003441BB" w:rsidRDefault="00055217" w:rsidP="00A5193C">
            <w:pPr>
              <w:pStyle w:val="NoSpacing"/>
            </w:pPr>
            <w:r w:rsidRPr="003441BB">
              <w:t>Clarence</w:t>
            </w:r>
          </w:p>
        </w:tc>
        <w:tc>
          <w:tcPr>
            <w:tcW w:w="1083" w:type="dxa"/>
            <w:tcBorders>
              <w:right w:val="double" w:sz="4" w:space="0" w:color="auto"/>
            </w:tcBorders>
          </w:tcPr>
          <w:p w14:paraId="3D144001" w14:textId="77777777" w:rsidR="00055217" w:rsidRPr="003441BB" w:rsidRDefault="00055217" w:rsidP="00A5193C">
            <w:pPr>
              <w:pStyle w:val="NoSpacing"/>
              <w:jc w:val="right"/>
            </w:pPr>
            <w:r w:rsidRPr="003441BB">
              <w:t>209</w:t>
            </w:r>
          </w:p>
        </w:tc>
        <w:tc>
          <w:tcPr>
            <w:tcW w:w="1136" w:type="dxa"/>
            <w:tcBorders>
              <w:left w:val="double" w:sz="4" w:space="0" w:color="auto"/>
            </w:tcBorders>
          </w:tcPr>
          <w:p w14:paraId="69E4338B" w14:textId="768A797B" w:rsidR="00055217" w:rsidRPr="003441BB" w:rsidRDefault="00055217" w:rsidP="00A5193C">
            <w:pPr>
              <w:pStyle w:val="NoSpacing"/>
              <w:jc w:val="right"/>
            </w:pPr>
            <w:r w:rsidRPr="003441BB">
              <w:t>Clutha</w:t>
            </w:r>
          </w:p>
        </w:tc>
        <w:tc>
          <w:tcPr>
            <w:tcW w:w="1083" w:type="dxa"/>
          </w:tcPr>
          <w:p w14:paraId="6B9A8DC6" w14:textId="39634FBB" w:rsidR="00055217" w:rsidRPr="003441BB" w:rsidRDefault="00055217" w:rsidP="00A5193C">
            <w:pPr>
              <w:pStyle w:val="NoSpacing"/>
              <w:jc w:val="right"/>
            </w:pPr>
            <w:r w:rsidRPr="003441BB">
              <w:t>322</w:t>
            </w:r>
          </w:p>
        </w:tc>
      </w:tr>
      <w:tr w:rsidR="00055217" w:rsidRPr="003441BB" w14:paraId="1F0323F0" w14:textId="233DC4EA" w:rsidTr="00055217">
        <w:tc>
          <w:tcPr>
            <w:tcW w:w="1616" w:type="dxa"/>
          </w:tcPr>
          <w:p w14:paraId="063E6DB2" w14:textId="77777777" w:rsidR="00055217" w:rsidRPr="003441BB" w:rsidRDefault="00055217" w:rsidP="00A5193C">
            <w:pPr>
              <w:pStyle w:val="NoSpacing"/>
            </w:pPr>
            <w:r w:rsidRPr="003441BB">
              <w:t>Conway</w:t>
            </w:r>
          </w:p>
        </w:tc>
        <w:tc>
          <w:tcPr>
            <w:tcW w:w="1083" w:type="dxa"/>
            <w:tcBorders>
              <w:right w:val="double" w:sz="4" w:space="0" w:color="auto"/>
            </w:tcBorders>
          </w:tcPr>
          <w:p w14:paraId="2402EB21" w14:textId="77777777" w:rsidR="00055217" w:rsidRPr="003441BB" w:rsidRDefault="00055217" w:rsidP="00A5193C">
            <w:pPr>
              <w:pStyle w:val="NoSpacing"/>
              <w:jc w:val="right"/>
            </w:pPr>
            <w:r w:rsidRPr="003441BB">
              <w:t>48</w:t>
            </w:r>
          </w:p>
        </w:tc>
        <w:tc>
          <w:tcPr>
            <w:tcW w:w="1136" w:type="dxa"/>
            <w:tcBorders>
              <w:left w:val="double" w:sz="4" w:space="0" w:color="auto"/>
            </w:tcBorders>
          </w:tcPr>
          <w:p w14:paraId="22A662C7" w14:textId="55796248" w:rsidR="00055217" w:rsidRPr="003441BB" w:rsidRDefault="00055217" w:rsidP="00A5193C">
            <w:pPr>
              <w:pStyle w:val="NoSpacing"/>
              <w:jc w:val="right"/>
            </w:pPr>
            <w:r w:rsidRPr="003441BB">
              <w:t>Taieri</w:t>
            </w:r>
          </w:p>
        </w:tc>
        <w:tc>
          <w:tcPr>
            <w:tcW w:w="1083" w:type="dxa"/>
          </w:tcPr>
          <w:p w14:paraId="13B812B6" w14:textId="2CBC41BF" w:rsidR="00055217" w:rsidRPr="003441BB" w:rsidRDefault="00055217" w:rsidP="00A5193C">
            <w:pPr>
              <w:pStyle w:val="NoSpacing"/>
              <w:jc w:val="right"/>
            </w:pPr>
            <w:r w:rsidRPr="003441BB">
              <w:t>288</w:t>
            </w:r>
          </w:p>
        </w:tc>
      </w:tr>
      <w:tr w:rsidR="00055217" w:rsidRPr="003441BB" w14:paraId="7801DF15" w14:textId="17B29175" w:rsidTr="00055217">
        <w:tc>
          <w:tcPr>
            <w:tcW w:w="1616" w:type="dxa"/>
          </w:tcPr>
          <w:p w14:paraId="56866496" w14:textId="77777777" w:rsidR="00055217" w:rsidRPr="003441BB" w:rsidRDefault="00055217" w:rsidP="00A5193C">
            <w:pPr>
              <w:pStyle w:val="NoSpacing"/>
            </w:pPr>
            <w:r w:rsidRPr="003441BB">
              <w:t>Waiau</w:t>
            </w:r>
          </w:p>
        </w:tc>
        <w:tc>
          <w:tcPr>
            <w:tcW w:w="1083" w:type="dxa"/>
            <w:tcBorders>
              <w:right w:val="double" w:sz="4" w:space="0" w:color="auto"/>
            </w:tcBorders>
          </w:tcPr>
          <w:p w14:paraId="7CCDA362" w14:textId="77777777" w:rsidR="00055217" w:rsidRPr="003441BB" w:rsidRDefault="00055217" w:rsidP="00A5193C">
            <w:pPr>
              <w:pStyle w:val="NoSpacing"/>
              <w:jc w:val="right"/>
            </w:pPr>
            <w:r w:rsidRPr="003441BB">
              <w:t>169</w:t>
            </w:r>
          </w:p>
        </w:tc>
        <w:tc>
          <w:tcPr>
            <w:tcW w:w="1136" w:type="dxa"/>
            <w:tcBorders>
              <w:left w:val="double" w:sz="4" w:space="0" w:color="auto"/>
            </w:tcBorders>
          </w:tcPr>
          <w:p w14:paraId="72E19407" w14:textId="71256D1B" w:rsidR="00055217" w:rsidRPr="003441BB" w:rsidRDefault="00055217" w:rsidP="00A5193C">
            <w:pPr>
              <w:pStyle w:val="NoSpacing"/>
              <w:jc w:val="right"/>
            </w:pPr>
            <w:r w:rsidRPr="003441BB">
              <w:t>Shag</w:t>
            </w:r>
          </w:p>
        </w:tc>
        <w:tc>
          <w:tcPr>
            <w:tcW w:w="1083" w:type="dxa"/>
          </w:tcPr>
          <w:p w14:paraId="3882F7F7" w14:textId="43D7926E" w:rsidR="00055217" w:rsidRPr="003441BB" w:rsidRDefault="00055217" w:rsidP="00A5193C">
            <w:pPr>
              <w:pStyle w:val="NoSpacing"/>
              <w:jc w:val="right"/>
            </w:pPr>
            <w:r w:rsidRPr="003441BB">
              <w:t>72</w:t>
            </w:r>
          </w:p>
        </w:tc>
      </w:tr>
      <w:tr w:rsidR="00055217" w:rsidRPr="003441BB" w14:paraId="3AA048AF" w14:textId="136F9CFE" w:rsidTr="00055217">
        <w:tc>
          <w:tcPr>
            <w:tcW w:w="1616" w:type="dxa"/>
          </w:tcPr>
          <w:p w14:paraId="7AD82BD3" w14:textId="77777777" w:rsidR="00055217" w:rsidRPr="003441BB" w:rsidRDefault="00055217" w:rsidP="00A5193C">
            <w:pPr>
              <w:pStyle w:val="NoSpacing"/>
            </w:pPr>
            <w:r w:rsidRPr="003441BB">
              <w:t>Hurunui</w:t>
            </w:r>
          </w:p>
        </w:tc>
        <w:tc>
          <w:tcPr>
            <w:tcW w:w="1083" w:type="dxa"/>
            <w:tcBorders>
              <w:right w:val="double" w:sz="4" w:space="0" w:color="auto"/>
            </w:tcBorders>
          </w:tcPr>
          <w:p w14:paraId="52163FF4" w14:textId="77777777" w:rsidR="00055217" w:rsidRPr="003441BB" w:rsidRDefault="00055217" w:rsidP="00A5193C">
            <w:pPr>
              <w:pStyle w:val="NoSpacing"/>
              <w:jc w:val="right"/>
            </w:pPr>
            <w:r w:rsidRPr="003441BB">
              <w:t>138</w:t>
            </w:r>
          </w:p>
        </w:tc>
        <w:tc>
          <w:tcPr>
            <w:tcW w:w="1136" w:type="dxa"/>
            <w:tcBorders>
              <w:left w:val="double" w:sz="4" w:space="0" w:color="auto"/>
            </w:tcBorders>
          </w:tcPr>
          <w:p w14:paraId="2D75CC42" w14:textId="1B4AD1D8" w:rsidR="00055217" w:rsidRPr="003441BB" w:rsidRDefault="00055217" w:rsidP="00A5193C">
            <w:pPr>
              <w:pStyle w:val="NoSpacing"/>
              <w:jc w:val="right"/>
            </w:pPr>
            <w:r w:rsidRPr="003441BB">
              <w:t>Kakanui</w:t>
            </w:r>
          </w:p>
        </w:tc>
        <w:tc>
          <w:tcPr>
            <w:tcW w:w="1083" w:type="dxa"/>
          </w:tcPr>
          <w:p w14:paraId="3BE68315" w14:textId="20611640" w:rsidR="00055217" w:rsidRPr="003441BB" w:rsidRDefault="00055217" w:rsidP="00A5193C">
            <w:pPr>
              <w:pStyle w:val="NoSpacing"/>
              <w:jc w:val="right"/>
            </w:pPr>
            <w:r w:rsidRPr="003441BB">
              <w:t>64</w:t>
            </w:r>
          </w:p>
        </w:tc>
      </w:tr>
      <w:tr w:rsidR="00055217" w:rsidRPr="003441BB" w14:paraId="0523CA08" w14:textId="153F890F" w:rsidTr="00055217">
        <w:tc>
          <w:tcPr>
            <w:tcW w:w="1616" w:type="dxa"/>
          </w:tcPr>
          <w:p w14:paraId="321141A2" w14:textId="77777777" w:rsidR="00055217" w:rsidRPr="003441BB" w:rsidRDefault="00055217" w:rsidP="00A5193C">
            <w:pPr>
              <w:pStyle w:val="NoSpacing"/>
            </w:pPr>
            <w:r w:rsidRPr="003441BB">
              <w:t>Waipara</w:t>
            </w:r>
          </w:p>
        </w:tc>
        <w:tc>
          <w:tcPr>
            <w:tcW w:w="1083" w:type="dxa"/>
            <w:tcBorders>
              <w:right w:val="double" w:sz="4" w:space="0" w:color="auto"/>
            </w:tcBorders>
          </w:tcPr>
          <w:p w14:paraId="5B0FB872" w14:textId="77777777" w:rsidR="00055217" w:rsidRPr="003441BB" w:rsidRDefault="00055217" w:rsidP="00A5193C">
            <w:pPr>
              <w:pStyle w:val="NoSpacing"/>
              <w:jc w:val="right"/>
            </w:pPr>
            <w:r w:rsidRPr="003441BB">
              <w:t>64</w:t>
            </w:r>
          </w:p>
        </w:tc>
        <w:tc>
          <w:tcPr>
            <w:tcW w:w="1136" w:type="dxa"/>
            <w:tcBorders>
              <w:left w:val="double" w:sz="4" w:space="0" w:color="auto"/>
            </w:tcBorders>
          </w:tcPr>
          <w:p w14:paraId="2C2EFFC9" w14:textId="0F627318" w:rsidR="00055217" w:rsidRPr="003441BB" w:rsidRDefault="00055217" w:rsidP="00A5193C">
            <w:pPr>
              <w:pStyle w:val="NoSpacing"/>
              <w:jc w:val="right"/>
            </w:pPr>
            <w:r w:rsidRPr="003441BB">
              <w:t>Waitaki</w:t>
            </w:r>
          </w:p>
        </w:tc>
        <w:tc>
          <w:tcPr>
            <w:tcW w:w="1083" w:type="dxa"/>
          </w:tcPr>
          <w:p w14:paraId="4179C26A" w14:textId="4EE6137E" w:rsidR="00055217" w:rsidRPr="003441BB" w:rsidRDefault="00055217" w:rsidP="00A5193C">
            <w:pPr>
              <w:pStyle w:val="NoSpacing"/>
              <w:jc w:val="right"/>
            </w:pPr>
            <w:r w:rsidRPr="003441BB">
              <w:t>209</w:t>
            </w:r>
          </w:p>
        </w:tc>
      </w:tr>
      <w:tr w:rsidR="00055217" w:rsidRPr="003441BB" w14:paraId="24257F60" w14:textId="77243EA9" w:rsidTr="00055217">
        <w:tc>
          <w:tcPr>
            <w:tcW w:w="1616" w:type="dxa"/>
          </w:tcPr>
          <w:p w14:paraId="490A3580" w14:textId="77777777" w:rsidR="00055217" w:rsidRPr="003441BB" w:rsidRDefault="00055217" w:rsidP="00A5193C">
            <w:pPr>
              <w:pStyle w:val="NoSpacing"/>
            </w:pPr>
            <w:r w:rsidRPr="003441BB">
              <w:t>Ashley</w:t>
            </w:r>
          </w:p>
        </w:tc>
        <w:tc>
          <w:tcPr>
            <w:tcW w:w="1083" w:type="dxa"/>
            <w:tcBorders>
              <w:right w:val="double" w:sz="4" w:space="0" w:color="auto"/>
            </w:tcBorders>
          </w:tcPr>
          <w:p w14:paraId="27B349DE" w14:textId="77777777" w:rsidR="00055217" w:rsidRPr="003441BB" w:rsidRDefault="00055217" w:rsidP="00A5193C">
            <w:pPr>
              <w:pStyle w:val="NoSpacing"/>
              <w:jc w:val="right"/>
            </w:pPr>
            <w:r w:rsidRPr="003441BB">
              <w:t>97</w:t>
            </w:r>
          </w:p>
        </w:tc>
        <w:tc>
          <w:tcPr>
            <w:tcW w:w="1136" w:type="dxa"/>
            <w:tcBorders>
              <w:left w:val="double" w:sz="4" w:space="0" w:color="auto"/>
            </w:tcBorders>
          </w:tcPr>
          <w:p w14:paraId="7C19D73E" w14:textId="7F14FACD" w:rsidR="00055217" w:rsidRPr="003441BB" w:rsidRDefault="00055217" w:rsidP="00A5193C">
            <w:pPr>
              <w:pStyle w:val="NoSpacing"/>
              <w:jc w:val="right"/>
            </w:pPr>
            <w:r w:rsidRPr="003441BB">
              <w:t>Waihao</w:t>
            </w:r>
          </w:p>
        </w:tc>
        <w:tc>
          <w:tcPr>
            <w:tcW w:w="1083" w:type="dxa"/>
          </w:tcPr>
          <w:p w14:paraId="4484D7A6" w14:textId="62E67ACA" w:rsidR="00055217" w:rsidRPr="003441BB" w:rsidRDefault="00055217" w:rsidP="00A5193C">
            <w:pPr>
              <w:pStyle w:val="NoSpacing"/>
              <w:jc w:val="right"/>
            </w:pPr>
            <w:r w:rsidRPr="003441BB">
              <w:t>64</w:t>
            </w:r>
          </w:p>
        </w:tc>
      </w:tr>
      <w:tr w:rsidR="00055217" w:rsidRPr="003441BB" w14:paraId="58FB134F" w14:textId="3751D7B1" w:rsidTr="00055217">
        <w:tc>
          <w:tcPr>
            <w:tcW w:w="1616" w:type="dxa"/>
          </w:tcPr>
          <w:p w14:paraId="4D94426B" w14:textId="77777777" w:rsidR="00055217" w:rsidRPr="003441BB" w:rsidRDefault="00055217" w:rsidP="00A5193C">
            <w:pPr>
              <w:pStyle w:val="NoSpacing"/>
            </w:pPr>
            <w:r w:rsidRPr="003441BB">
              <w:t>Waimakariri</w:t>
            </w:r>
          </w:p>
        </w:tc>
        <w:tc>
          <w:tcPr>
            <w:tcW w:w="1083" w:type="dxa"/>
            <w:tcBorders>
              <w:right w:val="double" w:sz="4" w:space="0" w:color="auto"/>
            </w:tcBorders>
          </w:tcPr>
          <w:p w14:paraId="4BC4D3B8" w14:textId="77777777" w:rsidR="00055217" w:rsidRPr="003441BB" w:rsidRDefault="00055217" w:rsidP="00A5193C">
            <w:pPr>
              <w:pStyle w:val="NoSpacing"/>
              <w:jc w:val="right"/>
            </w:pPr>
            <w:r w:rsidRPr="003441BB">
              <w:t>161</w:t>
            </w:r>
          </w:p>
        </w:tc>
        <w:tc>
          <w:tcPr>
            <w:tcW w:w="1136" w:type="dxa"/>
            <w:tcBorders>
              <w:left w:val="double" w:sz="4" w:space="0" w:color="auto"/>
            </w:tcBorders>
          </w:tcPr>
          <w:p w14:paraId="2B14E6D8" w14:textId="1333C16C" w:rsidR="00055217" w:rsidRPr="003441BB" w:rsidRDefault="00055217" w:rsidP="00A5193C">
            <w:pPr>
              <w:pStyle w:val="NoSpacing"/>
              <w:jc w:val="right"/>
            </w:pPr>
            <w:r w:rsidRPr="003441BB">
              <w:t>Pareora</w:t>
            </w:r>
          </w:p>
        </w:tc>
        <w:tc>
          <w:tcPr>
            <w:tcW w:w="1083" w:type="dxa"/>
          </w:tcPr>
          <w:p w14:paraId="59CC79B7" w14:textId="438FFE5D" w:rsidR="00055217" w:rsidRPr="003441BB" w:rsidRDefault="00055217" w:rsidP="00A5193C">
            <w:pPr>
              <w:pStyle w:val="NoSpacing"/>
              <w:jc w:val="right"/>
            </w:pPr>
            <w:r w:rsidRPr="003441BB">
              <w:t>56</w:t>
            </w:r>
          </w:p>
        </w:tc>
      </w:tr>
      <w:tr w:rsidR="00055217" w:rsidRPr="003441BB" w14:paraId="1734C502" w14:textId="14664836" w:rsidTr="00055217">
        <w:tc>
          <w:tcPr>
            <w:tcW w:w="1616" w:type="dxa"/>
          </w:tcPr>
          <w:p w14:paraId="332092E5" w14:textId="77777777" w:rsidR="00055217" w:rsidRPr="003441BB" w:rsidRDefault="00055217" w:rsidP="00A5193C">
            <w:pPr>
              <w:pStyle w:val="NoSpacing"/>
            </w:pPr>
            <w:r w:rsidRPr="003441BB">
              <w:t>Selwyn</w:t>
            </w:r>
          </w:p>
        </w:tc>
        <w:tc>
          <w:tcPr>
            <w:tcW w:w="1083" w:type="dxa"/>
            <w:tcBorders>
              <w:right w:val="double" w:sz="4" w:space="0" w:color="auto"/>
            </w:tcBorders>
          </w:tcPr>
          <w:p w14:paraId="03B022D4" w14:textId="77777777" w:rsidR="00055217" w:rsidRPr="003441BB" w:rsidRDefault="00055217" w:rsidP="00A5193C">
            <w:pPr>
              <w:pStyle w:val="NoSpacing"/>
              <w:jc w:val="right"/>
            </w:pPr>
            <w:r w:rsidRPr="003441BB">
              <w:t>95</w:t>
            </w:r>
          </w:p>
        </w:tc>
        <w:tc>
          <w:tcPr>
            <w:tcW w:w="1136" w:type="dxa"/>
            <w:tcBorders>
              <w:left w:val="double" w:sz="4" w:space="0" w:color="auto"/>
            </w:tcBorders>
          </w:tcPr>
          <w:p w14:paraId="0888DEDB" w14:textId="74969483" w:rsidR="00055217" w:rsidRPr="003441BB" w:rsidRDefault="00055217" w:rsidP="00A5193C">
            <w:pPr>
              <w:pStyle w:val="NoSpacing"/>
              <w:jc w:val="right"/>
            </w:pPr>
            <w:r w:rsidRPr="003441BB">
              <w:t>Rangitata</w:t>
            </w:r>
          </w:p>
        </w:tc>
        <w:tc>
          <w:tcPr>
            <w:tcW w:w="1083" w:type="dxa"/>
          </w:tcPr>
          <w:p w14:paraId="32ECF438" w14:textId="4FCC590E" w:rsidR="00055217" w:rsidRPr="003441BB" w:rsidRDefault="00055217" w:rsidP="00A5193C">
            <w:pPr>
              <w:pStyle w:val="NoSpacing"/>
              <w:jc w:val="right"/>
            </w:pPr>
            <w:r w:rsidRPr="003441BB">
              <w:t>121</w:t>
            </w:r>
          </w:p>
        </w:tc>
      </w:tr>
      <w:tr w:rsidR="00055217" w:rsidRPr="003441BB" w14:paraId="22D96391" w14:textId="4761CF73" w:rsidTr="00055217">
        <w:tc>
          <w:tcPr>
            <w:tcW w:w="1616" w:type="dxa"/>
          </w:tcPr>
          <w:p w14:paraId="5E7694B9" w14:textId="77777777" w:rsidR="00055217" w:rsidRPr="003441BB" w:rsidRDefault="00055217" w:rsidP="00A5193C">
            <w:pPr>
              <w:pStyle w:val="NoSpacing"/>
            </w:pPr>
            <w:r w:rsidRPr="003441BB">
              <w:t>Rakaia</w:t>
            </w:r>
          </w:p>
        </w:tc>
        <w:tc>
          <w:tcPr>
            <w:tcW w:w="1083" w:type="dxa"/>
            <w:tcBorders>
              <w:right w:val="double" w:sz="4" w:space="0" w:color="auto"/>
            </w:tcBorders>
          </w:tcPr>
          <w:p w14:paraId="0634637D" w14:textId="77777777" w:rsidR="00055217" w:rsidRPr="003441BB" w:rsidRDefault="00055217" w:rsidP="00A5193C">
            <w:pPr>
              <w:pStyle w:val="NoSpacing"/>
              <w:jc w:val="right"/>
            </w:pPr>
            <w:r w:rsidRPr="003441BB">
              <w:t>145</w:t>
            </w:r>
          </w:p>
        </w:tc>
        <w:tc>
          <w:tcPr>
            <w:tcW w:w="1136" w:type="dxa"/>
            <w:tcBorders>
              <w:left w:val="double" w:sz="4" w:space="0" w:color="auto"/>
              <w:bottom w:val="single" w:sz="4" w:space="0" w:color="auto"/>
            </w:tcBorders>
          </w:tcPr>
          <w:p w14:paraId="1B75C3AE" w14:textId="132CE6B9" w:rsidR="00055217" w:rsidRPr="003441BB" w:rsidRDefault="00055217" w:rsidP="00A5193C">
            <w:pPr>
              <w:pStyle w:val="NoSpacing"/>
              <w:jc w:val="right"/>
            </w:pPr>
            <w:r w:rsidRPr="003441BB">
              <w:t>Ophi</w:t>
            </w:r>
          </w:p>
        </w:tc>
        <w:tc>
          <w:tcPr>
            <w:tcW w:w="1083" w:type="dxa"/>
            <w:tcBorders>
              <w:bottom w:val="single" w:sz="4" w:space="0" w:color="auto"/>
            </w:tcBorders>
          </w:tcPr>
          <w:p w14:paraId="0E605715" w14:textId="468561E7" w:rsidR="00055217" w:rsidRPr="003441BB" w:rsidRDefault="00055217" w:rsidP="00A5193C">
            <w:pPr>
              <w:pStyle w:val="NoSpacing"/>
              <w:jc w:val="right"/>
            </w:pPr>
            <w:r w:rsidRPr="003441BB">
              <w:t>80</w:t>
            </w:r>
          </w:p>
        </w:tc>
      </w:tr>
      <w:tr w:rsidR="00055217" w:rsidRPr="003441BB" w14:paraId="13E0DAC0" w14:textId="20F96E1D" w:rsidTr="00055217">
        <w:tc>
          <w:tcPr>
            <w:tcW w:w="1616" w:type="dxa"/>
          </w:tcPr>
          <w:p w14:paraId="08CD6B26" w14:textId="77777777" w:rsidR="00055217" w:rsidRPr="003441BB" w:rsidRDefault="00055217" w:rsidP="00A5193C">
            <w:pPr>
              <w:pStyle w:val="NoSpacing"/>
            </w:pPr>
            <w:r w:rsidRPr="003441BB">
              <w:t>Ashburton</w:t>
            </w:r>
          </w:p>
        </w:tc>
        <w:tc>
          <w:tcPr>
            <w:tcW w:w="1083" w:type="dxa"/>
            <w:tcBorders>
              <w:right w:val="double" w:sz="4" w:space="0" w:color="auto"/>
            </w:tcBorders>
          </w:tcPr>
          <w:p w14:paraId="4B94507E" w14:textId="77777777" w:rsidR="00055217" w:rsidRPr="003441BB" w:rsidRDefault="00055217" w:rsidP="00A5193C">
            <w:pPr>
              <w:pStyle w:val="NoSpacing"/>
              <w:jc w:val="right"/>
            </w:pPr>
            <w:r w:rsidRPr="003441BB">
              <w:t>90</w:t>
            </w:r>
          </w:p>
        </w:tc>
        <w:tc>
          <w:tcPr>
            <w:tcW w:w="1136" w:type="dxa"/>
            <w:tcBorders>
              <w:left w:val="double" w:sz="4" w:space="0" w:color="auto"/>
              <w:bottom w:val="nil"/>
              <w:right w:val="nil"/>
            </w:tcBorders>
          </w:tcPr>
          <w:p w14:paraId="3927C26D" w14:textId="0609AF37" w:rsidR="00055217" w:rsidRPr="003441BB" w:rsidRDefault="00055217" w:rsidP="00A5193C">
            <w:pPr>
              <w:pStyle w:val="NoSpacing"/>
              <w:jc w:val="right"/>
            </w:pPr>
          </w:p>
        </w:tc>
        <w:tc>
          <w:tcPr>
            <w:tcW w:w="1083" w:type="dxa"/>
            <w:tcBorders>
              <w:left w:val="nil"/>
              <w:bottom w:val="nil"/>
              <w:right w:val="nil"/>
            </w:tcBorders>
          </w:tcPr>
          <w:p w14:paraId="1C020BD4" w14:textId="3C9391B8" w:rsidR="00055217" w:rsidRPr="003441BB" w:rsidRDefault="00055217" w:rsidP="00A5193C">
            <w:pPr>
              <w:pStyle w:val="NoSpacing"/>
              <w:jc w:val="right"/>
            </w:pPr>
          </w:p>
        </w:tc>
      </w:tr>
    </w:tbl>
    <w:p w14:paraId="298C5F3B" w14:textId="77777777" w:rsidR="00BF638A" w:rsidRDefault="00BF638A" w:rsidP="00BF638A">
      <w:pPr>
        <w:pStyle w:val="NoSpacing"/>
        <w:numPr>
          <w:ilvl w:val="0"/>
          <w:numId w:val="22"/>
        </w:numPr>
      </w:pPr>
      <w:r>
        <w:t>Find the mean and median.</w:t>
      </w:r>
    </w:p>
    <w:p w14:paraId="092E19AD" w14:textId="77777777" w:rsidR="00BF638A" w:rsidRDefault="00BF638A" w:rsidP="00BF638A">
      <w:pPr>
        <w:pStyle w:val="NoSpacing"/>
        <w:numPr>
          <w:ilvl w:val="0"/>
          <w:numId w:val="22"/>
        </w:numPr>
      </w:pPr>
      <w:r>
        <w:t>Find the range.</w:t>
      </w:r>
    </w:p>
    <w:p w14:paraId="489BC103" w14:textId="77777777" w:rsidR="00BF638A" w:rsidRDefault="00BF638A" w:rsidP="00BF638A">
      <w:pPr>
        <w:pStyle w:val="NoSpacing"/>
        <w:numPr>
          <w:ilvl w:val="0"/>
          <w:numId w:val="22"/>
        </w:numPr>
      </w:pPr>
      <w:r>
        <w:t>Find the variance and standard deviation.</w:t>
      </w:r>
    </w:p>
    <w:p w14:paraId="1A486EA7" w14:textId="77777777" w:rsidR="00BF638A" w:rsidRDefault="00BF638A" w:rsidP="00BF638A">
      <w:pPr>
        <w:pStyle w:val="NoSpacing"/>
        <w:ind w:left="720"/>
      </w:pPr>
    </w:p>
    <w:p w14:paraId="67C9B8FC" w14:textId="0EE128DA" w:rsidR="00BF638A" w:rsidRDefault="00BF638A" w:rsidP="00D51EA8">
      <w:pPr>
        <w:pStyle w:val="NoSpacing"/>
        <w:numPr>
          <w:ilvl w:val="0"/>
          <w:numId w:val="39"/>
        </w:numPr>
      </w:pPr>
      <w:r>
        <w:t>The lengths (in kilometers) of rivers on the South Island of New Zealand that flow to the Tasman</w:t>
      </w:r>
      <w:r w:rsidR="00D51EA8">
        <w:t xml:space="preserve"> Sea are listed in table #3.2.10</w:t>
      </w:r>
      <w:r>
        <w:t xml:space="preserve"> </w:t>
      </w:r>
      <w:r w:rsidRPr="00C148A6">
        <w:rPr>
          <w:rFonts w:cs="Times New Roman"/>
          <w:szCs w:val="32"/>
        </w:rPr>
        <w:t>(Lee, 1994)</w:t>
      </w:r>
      <w:r>
        <w:t xml:space="preserve">.  </w:t>
      </w:r>
    </w:p>
    <w:p w14:paraId="40CA7DDA" w14:textId="796A34B2" w:rsidR="00BF638A" w:rsidRPr="00BF638A" w:rsidRDefault="00D51EA8" w:rsidP="00BF638A">
      <w:pPr>
        <w:pStyle w:val="NoSpacing"/>
        <w:ind w:left="720"/>
        <w:rPr>
          <w:b/>
        </w:rPr>
      </w:pPr>
      <w:r>
        <w:rPr>
          <w:b/>
        </w:rPr>
        <w:t>Table #3.2.10</w:t>
      </w:r>
      <w:r w:rsidR="00BF638A">
        <w:rPr>
          <w:b/>
        </w:rPr>
        <w:t>: Lengths of Rivers (km) Flowing to Tasman Sea</w:t>
      </w:r>
    </w:p>
    <w:tbl>
      <w:tblPr>
        <w:tblStyle w:val="TableGrid"/>
        <w:tblW w:w="0" w:type="auto"/>
        <w:tblInd w:w="1440" w:type="dxa"/>
        <w:tblLook w:val="04A0" w:firstRow="1" w:lastRow="0" w:firstColumn="1" w:lastColumn="0" w:noHBand="0" w:noVBand="1"/>
      </w:tblPr>
      <w:tblGrid>
        <w:gridCol w:w="1522"/>
        <w:gridCol w:w="896"/>
        <w:gridCol w:w="1296"/>
        <w:gridCol w:w="896"/>
      </w:tblGrid>
      <w:tr w:rsidR="00055217" w:rsidRPr="00A20CA7" w14:paraId="663C47F3" w14:textId="77777777" w:rsidTr="00793DCD">
        <w:tc>
          <w:tcPr>
            <w:tcW w:w="1522" w:type="dxa"/>
          </w:tcPr>
          <w:p w14:paraId="79ADB999" w14:textId="77777777" w:rsidR="00055217" w:rsidRPr="00A20CA7" w:rsidRDefault="00055217" w:rsidP="00793DCD">
            <w:pPr>
              <w:pStyle w:val="NoSpacing"/>
            </w:pPr>
            <w:r>
              <w:t>River</w:t>
            </w:r>
          </w:p>
        </w:tc>
        <w:tc>
          <w:tcPr>
            <w:tcW w:w="896" w:type="dxa"/>
            <w:tcBorders>
              <w:right w:val="double" w:sz="4" w:space="0" w:color="auto"/>
            </w:tcBorders>
          </w:tcPr>
          <w:p w14:paraId="18B61B98" w14:textId="77777777" w:rsidR="00055217" w:rsidRPr="00A20CA7" w:rsidRDefault="00055217" w:rsidP="00793DCD">
            <w:pPr>
              <w:pStyle w:val="NoSpacing"/>
              <w:jc w:val="center"/>
            </w:pPr>
            <w:r>
              <w:t>Length (km)</w:t>
            </w:r>
          </w:p>
        </w:tc>
        <w:tc>
          <w:tcPr>
            <w:tcW w:w="1296" w:type="dxa"/>
            <w:tcBorders>
              <w:left w:val="double" w:sz="4" w:space="0" w:color="auto"/>
            </w:tcBorders>
          </w:tcPr>
          <w:p w14:paraId="1D4D572F" w14:textId="77777777" w:rsidR="00055217" w:rsidRDefault="00055217" w:rsidP="00793DCD">
            <w:pPr>
              <w:pStyle w:val="NoSpacing"/>
              <w:jc w:val="center"/>
            </w:pPr>
            <w:r>
              <w:t>River</w:t>
            </w:r>
          </w:p>
        </w:tc>
        <w:tc>
          <w:tcPr>
            <w:tcW w:w="896" w:type="dxa"/>
          </w:tcPr>
          <w:p w14:paraId="3B166C0F" w14:textId="77777777" w:rsidR="00055217" w:rsidRDefault="00055217" w:rsidP="00793DCD">
            <w:pPr>
              <w:pStyle w:val="NoSpacing"/>
              <w:jc w:val="center"/>
            </w:pPr>
            <w:r>
              <w:t>Length (km)</w:t>
            </w:r>
          </w:p>
        </w:tc>
      </w:tr>
      <w:tr w:rsidR="00055217" w:rsidRPr="00A20CA7" w14:paraId="3D0ABD3E" w14:textId="77777777" w:rsidTr="00793DCD">
        <w:tc>
          <w:tcPr>
            <w:tcW w:w="1522" w:type="dxa"/>
          </w:tcPr>
          <w:p w14:paraId="31A12093" w14:textId="77777777" w:rsidR="00055217" w:rsidRPr="00A20CA7" w:rsidRDefault="00055217" w:rsidP="00793DCD">
            <w:pPr>
              <w:pStyle w:val="NoSpacing"/>
            </w:pPr>
            <w:r w:rsidRPr="00A20CA7">
              <w:t>Hollyford</w:t>
            </w:r>
          </w:p>
        </w:tc>
        <w:tc>
          <w:tcPr>
            <w:tcW w:w="896" w:type="dxa"/>
            <w:tcBorders>
              <w:right w:val="double" w:sz="4" w:space="0" w:color="auto"/>
            </w:tcBorders>
          </w:tcPr>
          <w:p w14:paraId="0D6B8571" w14:textId="77777777" w:rsidR="00055217" w:rsidRPr="00A20CA7" w:rsidRDefault="00055217" w:rsidP="00793DCD">
            <w:pPr>
              <w:pStyle w:val="NoSpacing"/>
              <w:jc w:val="right"/>
            </w:pPr>
            <w:r w:rsidRPr="00A20CA7">
              <w:t>76</w:t>
            </w:r>
          </w:p>
        </w:tc>
        <w:tc>
          <w:tcPr>
            <w:tcW w:w="1296" w:type="dxa"/>
            <w:tcBorders>
              <w:left w:val="double" w:sz="4" w:space="0" w:color="auto"/>
            </w:tcBorders>
          </w:tcPr>
          <w:p w14:paraId="70EAF1F3" w14:textId="77777777" w:rsidR="00055217" w:rsidRPr="00A20CA7" w:rsidRDefault="00055217" w:rsidP="00793DCD">
            <w:pPr>
              <w:pStyle w:val="NoSpacing"/>
              <w:jc w:val="right"/>
            </w:pPr>
            <w:r>
              <w:t>Waimea</w:t>
            </w:r>
          </w:p>
        </w:tc>
        <w:tc>
          <w:tcPr>
            <w:tcW w:w="896" w:type="dxa"/>
          </w:tcPr>
          <w:p w14:paraId="0050F66F" w14:textId="77777777" w:rsidR="00055217" w:rsidRPr="00A20CA7" w:rsidRDefault="00055217" w:rsidP="00793DCD">
            <w:pPr>
              <w:pStyle w:val="NoSpacing"/>
              <w:jc w:val="right"/>
            </w:pPr>
            <w:r>
              <w:t>48</w:t>
            </w:r>
          </w:p>
        </w:tc>
      </w:tr>
      <w:tr w:rsidR="00055217" w:rsidRPr="00A20CA7" w14:paraId="1A360AEF" w14:textId="77777777" w:rsidTr="00793DCD">
        <w:tc>
          <w:tcPr>
            <w:tcW w:w="1522" w:type="dxa"/>
          </w:tcPr>
          <w:p w14:paraId="600AC0D9" w14:textId="77777777" w:rsidR="00055217" w:rsidRPr="00A20CA7" w:rsidRDefault="00055217" w:rsidP="00793DCD">
            <w:pPr>
              <w:pStyle w:val="NoSpacing"/>
            </w:pPr>
            <w:r w:rsidRPr="00A20CA7">
              <w:t>Cascade</w:t>
            </w:r>
          </w:p>
        </w:tc>
        <w:tc>
          <w:tcPr>
            <w:tcW w:w="896" w:type="dxa"/>
            <w:tcBorders>
              <w:right w:val="double" w:sz="4" w:space="0" w:color="auto"/>
            </w:tcBorders>
          </w:tcPr>
          <w:p w14:paraId="17953E72" w14:textId="77777777" w:rsidR="00055217" w:rsidRPr="00A20CA7" w:rsidRDefault="00055217" w:rsidP="00793DCD">
            <w:pPr>
              <w:pStyle w:val="NoSpacing"/>
              <w:jc w:val="right"/>
            </w:pPr>
            <w:r w:rsidRPr="00A20CA7">
              <w:t>64</w:t>
            </w:r>
          </w:p>
        </w:tc>
        <w:tc>
          <w:tcPr>
            <w:tcW w:w="1296" w:type="dxa"/>
            <w:tcBorders>
              <w:left w:val="double" w:sz="4" w:space="0" w:color="auto"/>
            </w:tcBorders>
          </w:tcPr>
          <w:p w14:paraId="53894752" w14:textId="77777777" w:rsidR="00055217" w:rsidRPr="00A20CA7" w:rsidRDefault="00055217" w:rsidP="00793DCD">
            <w:pPr>
              <w:pStyle w:val="NoSpacing"/>
              <w:jc w:val="right"/>
            </w:pPr>
            <w:r>
              <w:t>Motueka</w:t>
            </w:r>
          </w:p>
        </w:tc>
        <w:tc>
          <w:tcPr>
            <w:tcW w:w="896" w:type="dxa"/>
          </w:tcPr>
          <w:p w14:paraId="5481FF90" w14:textId="77777777" w:rsidR="00055217" w:rsidRPr="00A20CA7" w:rsidRDefault="00055217" w:rsidP="00793DCD">
            <w:pPr>
              <w:pStyle w:val="NoSpacing"/>
              <w:jc w:val="right"/>
            </w:pPr>
            <w:r>
              <w:t>108</w:t>
            </w:r>
          </w:p>
        </w:tc>
      </w:tr>
      <w:tr w:rsidR="00055217" w:rsidRPr="00A20CA7" w14:paraId="6C5CC8E0" w14:textId="77777777" w:rsidTr="00793DCD">
        <w:tc>
          <w:tcPr>
            <w:tcW w:w="1522" w:type="dxa"/>
          </w:tcPr>
          <w:p w14:paraId="264E4193" w14:textId="77777777" w:rsidR="00055217" w:rsidRPr="00A20CA7" w:rsidRDefault="00055217" w:rsidP="00793DCD">
            <w:pPr>
              <w:pStyle w:val="NoSpacing"/>
            </w:pPr>
            <w:r w:rsidRPr="00A20CA7">
              <w:t>Arawhata</w:t>
            </w:r>
          </w:p>
        </w:tc>
        <w:tc>
          <w:tcPr>
            <w:tcW w:w="896" w:type="dxa"/>
            <w:tcBorders>
              <w:right w:val="double" w:sz="4" w:space="0" w:color="auto"/>
            </w:tcBorders>
          </w:tcPr>
          <w:p w14:paraId="23367A92" w14:textId="77777777" w:rsidR="00055217" w:rsidRPr="00A20CA7" w:rsidRDefault="00055217" w:rsidP="00793DCD">
            <w:pPr>
              <w:pStyle w:val="NoSpacing"/>
              <w:jc w:val="right"/>
            </w:pPr>
            <w:r w:rsidRPr="00A20CA7">
              <w:t>68</w:t>
            </w:r>
          </w:p>
        </w:tc>
        <w:tc>
          <w:tcPr>
            <w:tcW w:w="1296" w:type="dxa"/>
            <w:tcBorders>
              <w:left w:val="double" w:sz="4" w:space="0" w:color="auto"/>
            </w:tcBorders>
          </w:tcPr>
          <w:p w14:paraId="7C090887" w14:textId="77777777" w:rsidR="00055217" w:rsidRPr="00A20CA7" w:rsidRDefault="00055217" w:rsidP="00793DCD">
            <w:pPr>
              <w:pStyle w:val="NoSpacing"/>
              <w:jc w:val="right"/>
            </w:pPr>
            <w:r>
              <w:t>Takaka</w:t>
            </w:r>
          </w:p>
        </w:tc>
        <w:tc>
          <w:tcPr>
            <w:tcW w:w="896" w:type="dxa"/>
          </w:tcPr>
          <w:p w14:paraId="01992CEA" w14:textId="77777777" w:rsidR="00055217" w:rsidRPr="00A20CA7" w:rsidRDefault="00055217" w:rsidP="00793DCD">
            <w:pPr>
              <w:pStyle w:val="NoSpacing"/>
              <w:jc w:val="right"/>
            </w:pPr>
            <w:r>
              <w:t>72</w:t>
            </w:r>
          </w:p>
        </w:tc>
      </w:tr>
      <w:tr w:rsidR="00055217" w:rsidRPr="00A20CA7" w14:paraId="4582BC8D" w14:textId="77777777" w:rsidTr="00793DCD">
        <w:tc>
          <w:tcPr>
            <w:tcW w:w="1522" w:type="dxa"/>
          </w:tcPr>
          <w:p w14:paraId="3E93183C" w14:textId="77777777" w:rsidR="00055217" w:rsidRPr="00A20CA7" w:rsidRDefault="00055217" w:rsidP="00793DCD">
            <w:pPr>
              <w:pStyle w:val="NoSpacing"/>
            </w:pPr>
            <w:r w:rsidRPr="00A20CA7">
              <w:t>Haast</w:t>
            </w:r>
          </w:p>
        </w:tc>
        <w:tc>
          <w:tcPr>
            <w:tcW w:w="896" w:type="dxa"/>
            <w:tcBorders>
              <w:right w:val="double" w:sz="4" w:space="0" w:color="auto"/>
            </w:tcBorders>
          </w:tcPr>
          <w:p w14:paraId="2C159987" w14:textId="77777777" w:rsidR="00055217" w:rsidRPr="00A20CA7" w:rsidRDefault="00055217" w:rsidP="00793DCD">
            <w:pPr>
              <w:pStyle w:val="NoSpacing"/>
              <w:jc w:val="right"/>
            </w:pPr>
            <w:r w:rsidRPr="00A20CA7">
              <w:t>64</w:t>
            </w:r>
          </w:p>
        </w:tc>
        <w:tc>
          <w:tcPr>
            <w:tcW w:w="1296" w:type="dxa"/>
            <w:tcBorders>
              <w:left w:val="double" w:sz="4" w:space="0" w:color="auto"/>
            </w:tcBorders>
          </w:tcPr>
          <w:p w14:paraId="53AFA0D1" w14:textId="77777777" w:rsidR="00055217" w:rsidRPr="00A20CA7" w:rsidRDefault="00055217" w:rsidP="00793DCD">
            <w:pPr>
              <w:pStyle w:val="NoSpacing"/>
              <w:jc w:val="right"/>
            </w:pPr>
            <w:r>
              <w:t>Aorere</w:t>
            </w:r>
          </w:p>
        </w:tc>
        <w:tc>
          <w:tcPr>
            <w:tcW w:w="896" w:type="dxa"/>
          </w:tcPr>
          <w:p w14:paraId="13B9446D" w14:textId="77777777" w:rsidR="00055217" w:rsidRPr="00A20CA7" w:rsidRDefault="00055217" w:rsidP="00793DCD">
            <w:pPr>
              <w:pStyle w:val="NoSpacing"/>
              <w:jc w:val="right"/>
            </w:pPr>
            <w:r>
              <w:t>72</w:t>
            </w:r>
          </w:p>
        </w:tc>
      </w:tr>
      <w:tr w:rsidR="00055217" w:rsidRPr="00A20CA7" w14:paraId="155D1F41" w14:textId="77777777" w:rsidTr="00793DCD">
        <w:tc>
          <w:tcPr>
            <w:tcW w:w="1522" w:type="dxa"/>
          </w:tcPr>
          <w:p w14:paraId="4388347B" w14:textId="77777777" w:rsidR="00055217" w:rsidRPr="00A20CA7" w:rsidRDefault="00055217" w:rsidP="00793DCD">
            <w:pPr>
              <w:pStyle w:val="NoSpacing"/>
            </w:pPr>
            <w:r w:rsidRPr="00A20CA7">
              <w:t>Karangarua</w:t>
            </w:r>
          </w:p>
        </w:tc>
        <w:tc>
          <w:tcPr>
            <w:tcW w:w="896" w:type="dxa"/>
            <w:tcBorders>
              <w:right w:val="double" w:sz="4" w:space="0" w:color="auto"/>
            </w:tcBorders>
          </w:tcPr>
          <w:p w14:paraId="5B52228E" w14:textId="77777777" w:rsidR="00055217" w:rsidRPr="00A20CA7" w:rsidRDefault="00055217" w:rsidP="00793DCD">
            <w:pPr>
              <w:pStyle w:val="NoSpacing"/>
              <w:jc w:val="right"/>
            </w:pPr>
            <w:r w:rsidRPr="00A20CA7">
              <w:t>37</w:t>
            </w:r>
          </w:p>
        </w:tc>
        <w:tc>
          <w:tcPr>
            <w:tcW w:w="1296" w:type="dxa"/>
            <w:tcBorders>
              <w:left w:val="double" w:sz="4" w:space="0" w:color="auto"/>
            </w:tcBorders>
          </w:tcPr>
          <w:p w14:paraId="7904938C" w14:textId="77777777" w:rsidR="00055217" w:rsidRPr="00A20CA7" w:rsidRDefault="00055217" w:rsidP="00793DCD">
            <w:pPr>
              <w:pStyle w:val="NoSpacing"/>
              <w:jc w:val="right"/>
            </w:pPr>
            <w:r>
              <w:t>Heaphy</w:t>
            </w:r>
          </w:p>
        </w:tc>
        <w:tc>
          <w:tcPr>
            <w:tcW w:w="896" w:type="dxa"/>
          </w:tcPr>
          <w:p w14:paraId="3F9D6CA0" w14:textId="77777777" w:rsidR="00055217" w:rsidRPr="00A20CA7" w:rsidRDefault="00055217" w:rsidP="00793DCD">
            <w:pPr>
              <w:pStyle w:val="NoSpacing"/>
              <w:jc w:val="right"/>
            </w:pPr>
            <w:r>
              <w:t>35</w:t>
            </w:r>
          </w:p>
        </w:tc>
      </w:tr>
      <w:tr w:rsidR="00055217" w:rsidRPr="00A20CA7" w14:paraId="3E9C7196" w14:textId="77777777" w:rsidTr="00793DCD">
        <w:tc>
          <w:tcPr>
            <w:tcW w:w="1522" w:type="dxa"/>
          </w:tcPr>
          <w:p w14:paraId="3084AE05" w14:textId="77777777" w:rsidR="00055217" w:rsidRPr="00A20CA7" w:rsidRDefault="00055217" w:rsidP="00793DCD">
            <w:pPr>
              <w:pStyle w:val="NoSpacing"/>
            </w:pPr>
            <w:r w:rsidRPr="00A20CA7">
              <w:t>Cook</w:t>
            </w:r>
          </w:p>
        </w:tc>
        <w:tc>
          <w:tcPr>
            <w:tcW w:w="896" w:type="dxa"/>
            <w:tcBorders>
              <w:right w:val="double" w:sz="4" w:space="0" w:color="auto"/>
            </w:tcBorders>
          </w:tcPr>
          <w:p w14:paraId="6D14D280" w14:textId="77777777" w:rsidR="00055217" w:rsidRPr="00A20CA7" w:rsidRDefault="00055217" w:rsidP="00793DCD">
            <w:pPr>
              <w:pStyle w:val="NoSpacing"/>
              <w:jc w:val="right"/>
            </w:pPr>
            <w:r w:rsidRPr="00A20CA7">
              <w:t>32</w:t>
            </w:r>
          </w:p>
        </w:tc>
        <w:tc>
          <w:tcPr>
            <w:tcW w:w="1296" w:type="dxa"/>
            <w:tcBorders>
              <w:left w:val="double" w:sz="4" w:space="0" w:color="auto"/>
            </w:tcBorders>
          </w:tcPr>
          <w:p w14:paraId="52DC6CCA" w14:textId="77777777" w:rsidR="00055217" w:rsidRPr="00A20CA7" w:rsidRDefault="00055217" w:rsidP="00793DCD">
            <w:pPr>
              <w:pStyle w:val="NoSpacing"/>
              <w:jc w:val="right"/>
            </w:pPr>
            <w:r>
              <w:t>Karamea</w:t>
            </w:r>
          </w:p>
        </w:tc>
        <w:tc>
          <w:tcPr>
            <w:tcW w:w="896" w:type="dxa"/>
          </w:tcPr>
          <w:p w14:paraId="6D46579F" w14:textId="77777777" w:rsidR="00055217" w:rsidRPr="00A20CA7" w:rsidRDefault="00055217" w:rsidP="00793DCD">
            <w:pPr>
              <w:pStyle w:val="NoSpacing"/>
              <w:jc w:val="right"/>
            </w:pPr>
            <w:r>
              <w:t>80</w:t>
            </w:r>
          </w:p>
        </w:tc>
      </w:tr>
      <w:tr w:rsidR="00055217" w:rsidRPr="00A20CA7" w14:paraId="4BCAE823" w14:textId="77777777" w:rsidTr="00793DCD">
        <w:tc>
          <w:tcPr>
            <w:tcW w:w="1522" w:type="dxa"/>
          </w:tcPr>
          <w:p w14:paraId="12BE6707" w14:textId="77777777" w:rsidR="00055217" w:rsidRPr="00A20CA7" w:rsidRDefault="00055217" w:rsidP="00793DCD">
            <w:pPr>
              <w:pStyle w:val="NoSpacing"/>
            </w:pPr>
            <w:r w:rsidRPr="00A20CA7">
              <w:t>Waiho</w:t>
            </w:r>
          </w:p>
        </w:tc>
        <w:tc>
          <w:tcPr>
            <w:tcW w:w="896" w:type="dxa"/>
            <w:tcBorders>
              <w:right w:val="double" w:sz="4" w:space="0" w:color="auto"/>
            </w:tcBorders>
          </w:tcPr>
          <w:p w14:paraId="2D8341B9" w14:textId="77777777" w:rsidR="00055217" w:rsidRPr="00A20CA7" w:rsidRDefault="00055217" w:rsidP="00793DCD">
            <w:pPr>
              <w:pStyle w:val="NoSpacing"/>
              <w:jc w:val="right"/>
            </w:pPr>
            <w:r w:rsidRPr="00A20CA7">
              <w:t>32</w:t>
            </w:r>
          </w:p>
        </w:tc>
        <w:tc>
          <w:tcPr>
            <w:tcW w:w="1296" w:type="dxa"/>
            <w:tcBorders>
              <w:left w:val="double" w:sz="4" w:space="0" w:color="auto"/>
            </w:tcBorders>
          </w:tcPr>
          <w:p w14:paraId="1F7D294E" w14:textId="77777777" w:rsidR="00055217" w:rsidRPr="00A20CA7" w:rsidRDefault="00055217" w:rsidP="00793DCD">
            <w:pPr>
              <w:pStyle w:val="NoSpacing"/>
              <w:jc w:val="right"/>
            </w:pPr>
            <w:r>
              <w:t>Mokihinui</w:t>
            </w:r>
          </w:p>
        </w:tc>
        <w:tc>
          <w:tcPr>
            <w:tcW w:w="896" w:type="dxa"/>
          </w:tcPr>
          <w:p w14:paraId="1FA659AC" w14:textId="77777777" w:rsidR="00055217" w:rsidRPr="00A20CA7" w:rsidRDefault="00055217" w:rsidP="00793DCD">
            <w:pPr>
              <w:pStyle w:val="NoSpacing"/>
              <w:jc w:val="right"/>
            </w:pPr>
            <w:r>
              <w:t>56</w:t>
            </w:r>
          </w:p>
        </w:tc>
      </w:tr>
      <w:tr w:rsidR="00055217" w:rsidRPr="00A20CA7" w14:paraId="1F860750" w14:textId="77777777" w:rsidTr="00793DCD">
        <w:tc>
          <w:tcPr>
            <w:tcW w:w="1522" w:type="dxa"/>
          </w:tcPr>
          <w:p w14:paraId="42385996" w14:textId="77777777" w:rsidR="00055217" w:rsidRPr="00A20CA7" w:rsidRDefault="00055217" w:rsidP="00793DCD">
            <w:pPr>
              <w:pStyle w:val="NoSpacing"/>
            </w:pPr>
            <w:r w:rsidRPr="00A20CA7">
              <w:t>Whataroa</w:t>
            </w:r>
          </w:p>
        </w:tc>
        <w:tc>
          <w:tcPr>
            <w:tcW w:w="896" w:type="dxa"/>
            <w:tcBorders>
              <w:right w:val="double" w:sz="4" w:space="0" w:color="auto"/>
            </w:tcBorders>
          </w:tcPr>
          <w:p w14:paraId="06D1A54A" w14:textId="77777777" w:rsidR="00055217" w:rsidRPr="00A20CA7" w:rsidRDefault="00055217" w:rsidP="00793DCD">
            <w:pPr>
              <w:pStyle w:val="NoSpacing"/>
              <w:jc w:val="right"/>
            </w:pPr>
            <w:r w:rsidRPr="00A20CA7">
              <w:t>51</w:t>
            </w:r>
          </w:p>
        </w:tc>
        <w:tc>
          <w:tcPr>
            <w:tcW w:w="1296" w:type="dxa"/>
            <w:tcBorders>
              <w:left w:val="double" w:sz="4" w:space="0" w:color="auto"/>
            </w:tcBorders>
          </w:tcPr>
          <w:p w14:paraId="33BEBA89" w14:textId="77777777" w:rsidR="00055217" w:rsidRPr="00A20CA7" w:rsidRDefault="00055217" w:rsidP="00793DCD">
            <w:pPr>
              <w:pStyle w:val="NoSpacing"/>
              <w:jc w:val="right"/>
            </w:pPr>
            <w:r>
              <w:t>Buller</w:t>
            </w:r>
          </w:p>
        </w:tc>
        <w:tc>
          <w:tcPr>
            <w:tcW w:w="896" w:type="dxa"/>
          </w:tcPr>
          <w:p w14:paraId="3706EB84" w14:textId="77777777" w:rsidR="00055217" w:rsidRPr="00A20CA7" w:rsidRDefault="00055217" w:rsidP="00793DCD">
            <w:pPr>
              <w:pStyle w:val="NoSpacing"/>
              <w:jc w:val="right"/>
            </w:pPr>
            <w:r>
              <w:t>177</w:t>
            </w:r>
          </w:p>
        </w:tc>
      </w:tr>
      <w:tr w:rsidR="00055217" w:rsidRPr="00A20CA7" w14:paraId="24BA81F3" w14:textId="77777777" w:rsidTr="00793DCD">
        <w:tc>
          <w:tcPr>
            <w:tcW w:w="1522" w:type="dxa"/>
          </w:tcPr>
          <w:p w14:paraId="73D3522A" w14:textId="77777777" w:rsidR="00055217" w:rsidRPr="00A20CA7" w:rsidRDefault="00055217" w:rsidP="00793DCD">
            <w:pPr>
              <w:pStyle w:val="NoSpacing"/>
            </w:pPr>
            <w:r w:rsidRPr="00A20CA7">
              <w:t>Wanganui</w:t>
            </w:r>
          </w:p>
        </w:tc>
        <w:tc>
          <w:tcPr>
            <w:tcW w:w="896" w:type="dxa"/>
            <w:tcBorders>
              <w:right w:val="double" w:sz="4" w:space="0" w:color="auto"/>
            </w:tcBorders>
          </w:tcPr>
          <w:p w14:paraId="0D0407C0" w14:textId="77777777" w:rsidR="00055217" w:rsidRPr="00A20CA7" w:rsidRDefault="00055217" w:rsidP="00793DCD">
            <w:pPr>
              <w:pStyle w:val="NoSpacing"/>
              <w:jc w:val="right"/>
            </w:pPr>
            <w:r w:rsidRPr="00A20CA7">
              <w:t>56</w:t>
            </w:r>
          </w:p>
        </w:tc>
        <w:tc>
          <w:tcPr>
            <w:tcW w:w="1296" w:type="dxa"/>
            <w:tcBorders>
              <w:left w:val="double" w:sz="4" w:space="0" w:color="auto"/>
            </w:tcBorders>
          </w:tcPr>
          <w:p w14:paraId="6EAA1934" w14:textId="77777777" w:rsidR="00055217" w:rsidRPr="00A20CA7" w:rsidRDefault="00055217" w:rsidP="00793DCD">
            <w:pPr>
              <w:pStyle w:val="NoSpacing"/>
              <w:jc w:val="right"/>
            </w:pPr>
            <w:r>
              <w:t>Grey</w:t>
            </w:r>
          </w:p>
        </w:tc>
        <w:tc>
          <w:tcPr>
            <w:tcW w:w="896" w:type="dxa"/>
          </w:tcPr>
          <w:p w14:paraId="0E95D289" w14:textId="77777777" w:rsidR="00055217" w:rsidRPr="00A20CA7" w:rsidRDefault="00055217" w:rsidP="00793DCD">
            <w:pPr>
              <w:pStyle w:val="NoSpacing"/>
              <w:jc w:val="right"/>
            </w:pPr>
            <w:r>
              <w:t>121</w:t>
            </w:r>
          </w:p>
        </w:tc>
      </w:tr>
      <w:tr w:rsidR="00055217" w:rsidRPr="00A20CA7" w14:paraId="76221484" w14:textId="77777777" w:rsidTr="00793DCD">
        <w:tc>
          <w:tcPr>
            <w:tcW w:w="1522" w:type="dxa"/>
          </w:tcPr>
          <w:p w14:paraId="22181940" w14:textId="77777777" w:rsidR="00055217" w:rsidRPr="00A20CA7" w:rsidRDefault="00055217" w:rsidP="00793DCD">
            <w:pPr>
              <w:pStyle w:val="NoSpacing"/>
            </w:pPr>
            <w:r w:rsidRPr="00A20CA7">
              <w:t>Waitaha</w:t>
            </w:r>
          </w:p>
        </w:tc>
        <w:tc>
          <w:tcPr>
            <w:tcW w:w="896" w:type="dxa"/>
            <w:tcBorders>
              <w:right w:val="double" w:sz="4" w:space="0" w:color="auto"/>
            </w:tcBorders>
          </w:tcPr>
          <w:p w14:paraId="118D7B27" w14:textId="77777777" w:rsidR="00055217" w:rsidRPr="00A20CA7" w:rsidRDefault="00055217" w:rsidP="00793DCD">
            <w:pPr>
              <w:pStyle w:val="NoSpacing"/>
              <w:jc w:val="right"/>
            </w:pPr>
            <w:r w:rsidRPr="00A20CA7">
              <w:t>40</w:t>
            </w:r>
          </w:p>
        </w:tc>
        <w:tc>
          <w:tcPr>
            <w:tcW w:w="1296" w:type="dxa"/>
            <w:tcBorders>
              <w:left w:val="double" w:sz="4" w:space="0" w:color="auto"/>
            </w:tcBorders>
          </w:tcPr>
          <w:p w14:paraId="7BBA44E8" w14:textId="77777777" w:rsidR="00055217" w:rsidRPr="00A20CA7" w:rsidRDefault="00055217" w:rsidP="00793DCD">
            <w:pPr>
              <w:pStyle w:val="NoSpacing"/>
              <w:jc w:val="right"/>
            </w:pPr>
            <w:r>
              <w:t>Taramakau</w:t>
            </w:r>
          </w:p>
        </w:tc>
        <w:tc>
          <w:tcPr>
            <w:tcW w:w="896" w:type="dxa"/>
          </w:tcPr>
          <w:p w14:paraId="33F26BE6" w14:textId="77777777" w:rsidR="00055217" w:rsidRPr="00A20CA7" w:rsidRDefault="00055217" w:rsidP="00793DCD">
            <w:pPr>
              <w:pStyle w:val="NoSpacing"/>
              <w:jc w:val="right"/>
            </w:pPr>
            <w:r>
              <w:t>80</w:t>
            </w:r>
          </w:p>
        </w:tc>
      </w:tr>
      <w:tr w:rsidR="00055217" w:rsidRPr="00A20CA7" w14:paraId="323255B8" w14:textId="77777777" w:rsidTr="00793DCD">
        <w:tc>
          <w:tcPr>
            <w:tcW w:w="1522" w:type="dxa"/>
          </w:tcPr>
          <w:p w14:paraId="147A147A" w14:textId="77777777" w:rsidR="00055217" w:rsidRPr="00A20CA7" w:rsidRDefault="00055217" w:rsidP="00793DCD">
            <w:pPr>
              <w:pStyle w:val="NoSpacing"/>
            </w:pPr>
            <w:r w:rsidRPr="00A20CA7">
              <w:t>Hokitika</w:t>
            </w:r>
          </w:p>
        </w:tc>
        <w:tc>
          <w:tcPr>
            <w:tcW w:w="896" w:type="dxa"/>
            <w:tcBorders>
              <w:right w:val="double" w:sz="4" w:space="0" w:color="auto"/>
            </w:tcBorders>
          </w:tcPr>
          <w:p w14:paraId="2A703E00" w14:textId="77777777" w:rsidR="00055217" w:rsidRPr="00A20CA7" w:rsidRDefault="00055217" w:rsidP="00793DCD">
            <w:pPr>
              <w:pStyle w:val="NoSpacing"/>
              <w:jc w:val="right"/>
            </w:pPr>
            <w:r w:rsidRPr="00A20CA7">
              <w:t>64</w:t>
            </w:r>
          </w:p>
        </w:tc>
        <w:tc>
          <w:tcPr>
            <w:tcW w:w="1296" w:type="dxa"/>
            <w:tcBorders>
              <w:left w:val="double" w:sz="4" w:space="0" w:color="auto"/>
            </w:tcBorders>
          </w:tcPr>
          <w:p w14:paraId="2F0749E3" w14:textId="77777777" w:rsidR="00055217" w:rsidRPr="00A20CA7" w:rsidRDefault="00055217" w:rsidP="00793DCD">
            <w:pPr>
              <w:pStyle w:val="NoSpacing"/>
              <w:jc w:val="right"/>
            </w:pPr>
            <w:r>
              <w:t>Arahura</w:t>
            </w:r>
          </w:p>
        </w:tc>
        <w:tc>
          <w:tcPr>
            <w:tcW w:w="896" w:type="dxa"/>
          </w:tcPr>
          <w:p w14:paraId="45AA52AB" w14:textId="77777777" w:rsidR="00055217" w:rsidRPr="00A20CA7" w:rsidRDefault="00055217" w:rsidP="00793DCD">
            <w:pPr>
              <w:pStyle w:val="NoSpacing"/>
              <w:jc w:val="right"/>
            </w:pPr>
            <w:r>
              <w:t>56</w:t>
            </w:r>
          </w:p>
        </w:tc>
      </w:tr>
    </w:tbl>
    <w:p w14:paraId="5156E051" w14:textId="77777777" w:rsidR="00BF638A" w:rsidRDefault="00BF638A" w:rsidP="00BF638A">
      <w:pPr>
        <w:pStyle w:val="NoSpacing"/>
        <w:numPr>
          <w:ilvl w:val="0"/>
          <w:numId w:val="24"/>
        </w:numPr>
      </w:pPr>
      <w:r>
        <w:t>Find the mean and median.</w:t>
      </w:r>
    </w:p>
    <w:p w14:paraId="0CE86968" w14:textId="77777777" w:rsidR="00BF638A" w:rsidRDefault="00BF638A" w:rsidP="00BF638A">
      <w:pPr>
        <w:pStyle w:val="NoSpacing"/>
        <w:numPr>
          <w:ilvl w:val="0"/>
          <w:numId w:val="24"/>
        </w:numPr>
      </w:pPr>
      <w:r>
        <w:t>Find the range.</w:t>
      </w:r>
    </w:p>
    <w:p w14:paraId="4B20766C" w14:textId="77777777" w:rsidR="00BF638A" w:rsidRDefault="00BF638A" w:rsidP="00BF638A">
      <w:pPr>
        <w:pStyle w:val="NoSpacing"/>
        <w:numPr>
          <w:ilvl w:val="0"/>
          <w:numId w:val="24"/>
        </w:numPr>
      </w:pPr>
      <w:r>
        <w:t>Find the variance and standard deviation.</w:t>
      </w:r>
    </w:p>
    <w:p w14:paraId="6DF202D1" w14:textId="77777777" w:rsidR="000B7823" w:rsidRDefault="000B7823">
      <w:r>
        <w:br w:type="page"/>
      </w:r>
    </w:p>
    <w:p w14:paraId="5216DF77" w14:textId="41D39B1A" w:rsidR="00BF638A" w:rsidRDefault="00BF638A" w:rsidP="00D51EA8">
      <w:pPr>
        <w:pStyle w:val="NoSpacing"/>
        <w:numPr>
          <w:ilvl w:val="0"/>
          <w:numId w:val="39"/>
        </w:numPr>
      </w:pPr>
      <w:r>
        <w:lastRenderedPageBreak/>
        <w:t>Eyeglassmatic manufactures eyeglasses for their retailers.  They test to see how many defective lenses they made the time period of January 1 to March 31.  Tabl</w:t>
      </w:r>
      <w:r w:rsidR="00D51EA8">
        <w:t>e #3.2.11</w:t>
      </w:r>
      <w:r>
        <w:t xml:space="preserve"> gives the defect and the number of defects.  </w:t>
      </w:r>
    </w:p>
    <w:p w14:paraId="5287B24B" w14:textId="28CAB493" w:rsidR="00BF638A" w:rsidRPr="00BF638A" w:rsidRDefault="00D51EA8" w:rsidP="00BF638A">
      <w:pPr>
        <w:pStyle w:val="NoSpacing"/>
        <w:ind w:left="720"/>
        <w:rPr>
          <w:b/>
        </w:rPr>
      </w:pPr>
      <w:r>
        <w:rPr>
          <w:b/>
        </w:rPr>
        <w:t>Table #3.2.11</w:t>
      </w:r>
      <w:r w:rsidR="00BF638A">
        <w:rPr>
          <w:b/>
        </w:rPr>
        <w:t>: Number of Defective Lenses</w:t>
      </w:r>
    </w:p>
    <w:tbl>
      <w:tblPr>
        <w:tblStyle w:val="TableGrid"/>
        <w:tblW w:w="0" w:type="auto"/>
        <w:tblInd w:w="1440" w:type="dxa"/>
        <w:tblLook w:val="04A0" w:firstRow="1" w:lastRow="0" w:firstColumn="1" w:lastColumn="0" w:noHBand="0" w:noVBand="1"/>
      </w:tblPr>
      <w:tblGrid>
        <w:gridCol w:w="2456"/>
        <w:gridCol w:w="2189"/>
      </w:tblGrid>
      <w:tr w:rsidR="00BF638A" w14:paraId="1CACB690" w14:textId="77777777" w:rsidTr="00A5193C">
        <w:tc>
          <w:tcPr>
            <w:tcW w:w="2456" w:type="dxa"/>
          </w:tcPr>
          <w:p w14:paraId="3ACFCDD3" w14:textId="77777777" w:rsidR="00BF638A" w:rsidRDefault="00BF638A" w:rsidP="00A5193C">
            <w:r>
              <w:t>Defect type</w:t>
            </w:r>
          </w:p>
        </w:tc>
        <w:tc>
          <w:tcPr>
            <w:tcW w:w="2189" w:type="dxa"/>
          </w:tcPr>
          <w:p w14:paraId="5117E4AE" w14:textId="77777777" w:rsidR="00BF638A" w:rsidRDefault="00BF638A" w:rsidP="00A5193C">
            <w:r>
              <w:t>Number of defects</w:t>
            </w:r>
          </w:p>
        </w:tc>
      </w:tr>
      <w:tr w:rsidR="00BF638A" w14:paraId="485A4C77" w14:textId="77777777" w:rsidTr="00A5193C">
        <w:tc>
          <w:tcPr>
            <w:tcW w:w="2456" w:type="dxa"/>
          </w:tcPr>
          <w:p w14:paraId="28E47380" w14:textId="77777777" w:rsidR="00BF638A" w:rsidRDefault="00BF638A" w:rsidP="00A5193C">
            <w:r>
              <w:t>Scratch</w:t>
            </w:r>
          </w:p>
        </w:tc>
        <w:tc>
          <w:tcPr>
            <w:tcW w:w="2189" w:type="dxa"/>
          </w:tcPr>
          <w:p w14:paraId="5F2FD063" w14:textId="77777777" w:rsidR="00BF638A" w:rsidRDefault="00BF638A" w:rsidP="00A5193C">
            <w:pPr>
              <w:jc w:val="right"/>
            </w:pPr>
            <w:r>
              <w:t>5865</w:t>
            </w:r>
          </w:p>
        </w:tc>
      </w:tr>
      <w:tr w:rsidR="00BF638A" w14:paraId="2DF45CE4" w14:textId="77777777" w:rsidTr="00A5193C">
        <w:tc>
          <w:tcPr>
            <w:tcW w:w="2456" w:type="dxa"/>
          </w:tcPr>
          <w:p w14:paraId="4B345DA7" w14:textId="77777777" w:rsidR="00BF638A" w:rsidRDefault="00BF638A" w:rsidP="00A5193C">
            <w:r>
              <w:t>Right shaped – small</w:t>
            </w:r>
          </w:p>
        </w:tc>
        <w:tc>
          <w:tcPr>
            <w:tcW w:w="2189" w:type="dxa"/>
          </w:tcPr>
          <w:p w14:paraId="32F9A324" w14:textId="77777777" w:rsidR="00BF638A" w:rsidRDefault="00BF638A" w:rsidP="00A5193C">
            <w:pPr>
              <w:jc w:val="right"/>
            </w:pPr>
            <w:r>
              <w:t>4613</w:t>
            </w:r>
          </w:p>
        </w:tc>
      </w:tr>
      <w:tr w:rsidR="00BF638A" w14:paraId="1F337D78" w14:textId="77777777" w:rsidTr="00A5193C">
        <w:tc>
          <w:tcPr>
            <w:tcW w:w="2456" w:type="dxa"/>
          </w:tcPr>
          <w:p w14:paraId="129C753E" w14:textId="77777777" w:rsidR="00BF638A" w:rsidRDefault="00BF638A" w:rsidP="00A5193C">
            <w:r>
              <w:t>Flaked</w:t>
            </w:r>
          </w:p>
        </w:tc>
        <w:tc>
          <w:tcPr>
            <w:tcW w:w="2189" w:type="dxa"/>
          </w:tcPr>
          <w:p w14:paraId="174A79E8" w14:textId="77777777" w:rsidR="00BF638A" w:rsidRDefault="00BF638A" w:rsidP="00A5193C">
            <w:pPr>
              <w:jc w:val="right"/>
            </w:pPr>
            <w:r>
              <w:t>1992</w:t>
            </w:r>
          </w:p>
        </w:tc>
      </w:tr>
      <w:tr w:rsidR="00BF638A" w14:paraId="3A85C89B" w14:textId="77777777" w:rsidTr="00A5193C">
        <w:tc>
          <w:tcPr>
            <w:tcW w:w="2456" w:type="dxa"/>
          </w:tcPr>
          <w:p w14:paraId="15612350" w14:textId="77777777" w:rsidR="00BF638A" w:rsidRDefault="00BF638A" w:rsidP="00A5193C">
            <w:r>
              <w:t>Wrong axis</w:t>
            </w:r>
          </w:p>
        </w:tc>
        <w:tc>
          <w:tcPr>
            <w:tcW w:w="2189" w:type="dxa"/>
          </w:tcPr>
          <w:p w14:paraId="4A9468D0" w14:textId="77777777" w:rsidR="00BF638A" w:rsidRDefault="00BF638A" w:rsidP="00A5193C">
            <w:pPr>
              <w:jc w:val="right"/>
            </w:pPr>
            <w:r>
              <w:t>1838</w:t>
            </w:r>
          </w:p>
        </w:tc>
      </w:tr>
      <w:tr w:rsidR="00BF638A" w14:paraId="5013A9A2" w14:textId="77777777" w:rsidTr="00A5193C">
        <w:tc>
          <w:tcPr>
            <w:tcW w:w="2456" w:type="dxa"/>
          </w:tcPr>
          <w:p w14:paraId="396DC25E" w14:textId="77777777" w:rsidR="00BF638A" w:rsidRDefault="00BF638A" w:rsidP="00A5193C">
            <w:r>
              <w:t>Chamfer wrong</w:t>
            </w:r>
          </w:p>
        </w:tc>
        <w:tc>
          <w:tcPr>
            <w:tcW w:w="2189" w:type="dxa"/>
          </w:tcPr>
          <w:p w14:paraId="42C664BE" w14:textId="77777777" w:rsidR="00BF638A" w:rsidRDefault="00BF638A" w:rsidP="00A5193C">
            <w:pPr>
              <w:jc w:val="right"/>
            </w:pPr>
            <w:r>
              <w:t>1596</w:t>
            </w:r>
          </w:p>
        </w:tc>
      </w:tr>
      <w:tr w:rsidR="00BF638A" w14:paraId="1F1ABD6C" w14:textId="77777777" w:rsidTr="00A5193C">
        <w:tc>
          <w:tcPr>
            <w:tcW w:w="2456" w:type="dxa"/>
          </w:tcPr>
          <w:p w14:paraId="1D5F992D" w14:textId="77777777" w:rsidR="00BF638A" w:rsidRDefault="00BF638A" w:rsidP="00A5193C">
            <w:r>
              <w:t>Crazing, cracks</w:t>
            </w:r>
          </w:p>
        </w:tc>
        <w:tc>
          <w:tcPr>
            <w:tcW w:w="2189" w:type="dxa"/>
          </w:tcPr>
          <w:p w14:paraId="77840758" w14:textId="77777777" w:rsidR="00BF638A" w:rsidRDefault="00BF638A" w:rsidP="00A5193C">
            <w:pPr>
              <w:jc w:val="right"/>
            </w:pPr>
            <w:r>
              <w:t>1546</w:t>
            </w:r>
          </w:p>
        </w:tc>
      </w:tr>
      <w:tr w:rsidR="00BF638A" w14:paraId="7A69136E" w14:textId="77777777" w:rsidTr="00A5193C">
        <w:tc>
          <w:tcPr>
            <w:tcW w:w="2456" w:type="dxa"/>
          </w:tcPr>
          <w:p w14:paraId="5FE194DA" w14:textId="77777777" w:rsidR="00BF638A" w:rsidRDefault="00BF638A" w:rsidP="00A5193C">
            <w:r>
              <w:t>Wrong shape</w:t>
            </w:r>
          </w:p>
        </w:tc>
        <w:tc>
          <w:tcPr>
            <w:tcW w:w="2189" w:type="dxa"/>
          </w:tcPr>
          <w:p w14:paraId="6C184702" w14:textId="77777777" w:rsidR="00BF638A" w:rsidRDefault="00BF638A" w:rsidP="00A5193C">
            <w:pPr>
              <w:jc w:val="right"/>
            </w:pPr>
            <w:r>
              <w:t>1485</w:t>
            </w:r>
          </w:p>
        </w:tc>
      </w:tr>
      <w:tr w:rsidR="00BF638A" w14:paraId="5E7D20D8" w14:textId="77777777" w:rsidTr="00A5193C">
        <w:tc>
          <w:tcPr>
            <w:tcW w:w="2456" w:type="dxa"/>
          </w:tcPr>
          <w:p w14:paraId="2C1B5EF8" w14:textId="77777777" w:rsidR="00BF638A" w:rsidRDefault="00BF638A" w:rsidP="00A5193C">
            <w:r>
              <w:t>Wrong PD</w:t>
            </w:r>
          </w:p>
        </w:tc>
        <w:tc>
          <w:tcPr>
            <w:tcW w:w="2189" w:type="dxa"/>
          </w:tcPr>
          <w:p w14:paraId="31171B40" w14:textId="77777777" w:rsidR="00BF638A" w:rsidRDefault="00BF638A" w:rsidP="00A5193C">
            <w:pPr>
              <w:jc w:val="right"/>
            </w:pPr>
            <w:r>
              <w:t>1398</w:t>
            </w:r>
          </w:p>
        </w:tc>
      </w:tr>
      <w:tr w:rsidR="00BF638A" w14:paraId="1057CF80" w14:textId="77777777" w:rsidTr="00A5193C">
        <w:tc>
          <w:tcPr>
            <w:tcW w:w="2456" w:type="dxa"/>
          </w:tcPr>
          <w:p w14:paraId="0161D9F6" w14:textId="77777777" w:rsidR="00BF638A" w:rsidRDefault="00BF638A" w:rsidP="00A5193C">
            <w:r>
              <w:t>Spots and bubbles</w:t>
            </w:r>
          </w:p>
        </w:tc>
        <w:tc>
          <w:tcPr>
            <w:tcW w:w="2189" w:type="dxa"/>
          </w:tcPr>
          <w:p w14:paraId="21F35D87" w14:textId="77777777" w:rsidR="00BF638A" w:rsidRDefault="00BF638A" w:rsidP="00A5193C">
            <w:pPr>
              <w:jc w:val="right"/>
            </w:pPr>
            <w:r>
              <w:t>1371</w:t>
            </w:r>
          </w:p>
        </w:tc>
      </w:tr>
      <w:tr w:rsidR="00BF638A" w14:paraId="6C7F784C" w14:textId="77777777" w:rsidTr="00A5193C">
        <w:tc>
          <w:tcPr>
            <w:tcW w:w="2456" w:type="dxa"/>
          </w:tcPr>
          <w:p w14:paraId="13C01D1C" w14:textId="77777777" w:rsidR="00BF638A" w:rsidRDefault="00BF638A" w:rsidP="00A5193C">
            <w:r>
              <w:t>Wrong height</w:t>
            </w:r>
          </w:p>
        </w:tc>
        <w:tc>
          <w:tcPr>
            <w:tcW w:w="2189" w:type="dxa"/>
          </w:tcPr>
          <w:p w14:paraId="4C296E76" w14:textId="77777777" w:rsidR="00BF638A" w:rsidRDefault="00BF638A" w:rsidP="00A5193C">
            <w:pPr>
              <w:jc w:val="right"/>
            </w:pPr>
            <w:r>
              <w:t>1130</w:t>
            </w:r>
          </w:p>
        </w:tc>
      </w:tr>
      <w:tr w:rsidR="00BF638A" w14:paraId="69BCDEAB" w14:textId="77777777" w:rsidTr="00A5193C">
        <w:tc>
          <w:tcPr>
            <w:tcW w:w="2456" w:type="dxa"/>
          </w:tcPr>
          <w:p w14:paraId="7136F271" w14:textId="77777777" w:rsidR="00BF638A" w:rsidRDefault="00BF638A" w:rsidP="00A5193C">
            <w:r>
              <w:t>Right shape – big</w:t>
            </w:r>
          </w:p>
        </w:tc>
        <w:tc>
          <w:tcPr>
            <w:tcW w:w="2189" w:type="dxa"/>
          </w:tcPr>
          <w:p w14:paraId="63FFDC8C" w14:textId="77777777" w:rsidR="00BF638A" w:rsidRDefault="00BF638A" w:rsidP="00A5193C">
            <w:pPr>
              <w:jc w:val="right"/>
            </w:pPr>
            <w:r>
              <w:t>1105</w:t>
            </w:r>
          </w:p>
        </w:tc>
      </w:tr>
      <w:tr w:rsidR="00BF638A" w14:paraId="3C2F2834" w14:textId="77777777" w:rsidTr="00A5193C">
        <w:tc>
          <w:tcPr>
            <w:tcW w:w="2456" w:type="dxa"/>
          </w:tcPr>
          <w:p w14:paraId="0DB730F9" w14:textId="77777777" w:rsidR="00BF638A" w:rsidRDefault="00BF638A" w:rsidP="00A5193C">
            <w:r>
              <w:t>Lost in lab</w:t>
            </w:r>
          </w:p>
        </w:tc>
        <w:tc>
          <w:tcPr>
            <w:tcW w:w="2189" w:type="dxa"/>
          </w:tcPr>
          <w:p w14:paraId="47DE74AF" w14:textId="77777777" w:rsidR="00BF638A" w:rsidRDefault="00BF638A" w:rsidP="00A5193C">
            <w:pPr>
              <w:jc w:val="right"/>
            </w:pPr>
            <w:r>
              <w:t>976</w:t>
            </w:r>
          </w:p>
        </w:tc>
      </w:tr>
      <w:tr w:rsidR="00BF638A" w14:paraId="6D3E87A8" w14:textId="77777777" w:rsidTr="00A5193C">
        <w:tc>
          <w:tcPr>
            <w:tcW w:w="2456" w:type="dxa"/>
          </w:tcPr>
          <w:p w14:paraId="7826296E" w14:textId="77777777" w:rsidR="00BF638A" w:rsidRDefault="00BF638A" w:rsidP="00A5193C">
            <w:r>
              <w:t>Spots/bubble – intern</w:t>
            </w:r>
          </w:p>
        </w:tc>
        <w:tc>
          <w:tcPr>
            <w:tcW w:w="2189" w:type="dxa"/>
          </w:tcPr>
          <w:p w14:paraId="6B10594B" w14:textId="77777777" w:rsidR="00BF638A" w:rsidRDefault="00BF638A" w:rsidP="00A5193C">
            <w:pPr>
              <w:jc w:val="right"/>
            </w:pPr>
            <w:r>
              <w:t>976</w:t>
            </w:r>
          </w:p>
        </w:tc>
      </w:tr>
    </w:tbl>
    <w:p w14:paraId="12E72A26" w14:textId="77777777" w:rsidR="00BF638A" w:rsidRDefault="00BF638A" w:rsidP="00BF638A">
      <w:pPr>
        <w:pStyle w:val="NoSpacing"/>
        <w:numPr>
          <w:ilvl w:val="0"/>
          <w:numId w:val="20"/>
        </w:numPr>
      </w:pPr>
      <w:r>
        <w:t>Find the mean and median.</w:t>
      </w:r>
    </w:p>
    <w:p w14:paraId="4948BFDB" w14:textId="77777777" w:rsidR="00BF638A" w:rsidRDefault="00BF638A" w:rsidP="00BF638A">
      <w:pPr>
        <w:pStyle w:val="NoSpacing"/>
        <w:numPr>
          <w:ilvl w:val="0"/>
          <w:numId w:val="20"/>
        </w:numPr>
      </w:pPr>
      <w:r>
        <w:t>Find the range.</w:t>
      </w:r>
    </w:p>
    <w:p w14:paraId="06F51C6A" w14:textId="77777777" w:rsidR="00BF638A" w:rsidRDefault="00BF638A" w:rsidP="00BF638A">
      <w:pPr>
        <w:pStyle w:val="NoSpacing"/>
        <w:numPr>
          <w:ilvl w:val="0"/>
          <w:numId w:val="20"/>
        </w:numPr>
      </w:pPr>
      <w:r>
        <w:t>Find the variance and standard deviation.</w:t>
      </w:r>
    </w:p>
    <w:p w14:paraId="78630BFA" w14:textId="77777777" w:rsidR="000B7823" w:rsidRDefault="000B7823" w:rsidP="000B7823">
      <w:pPr>
        <w:pStyle w:val="NoSpacing"/>
        <w:ind w:left="720"/>
      </w:pPr>
    </w:p>
    <w:p w14:paraId="18D72667" w14:textId="62F8AAF6" w:rsidR="00BF638A" w:rsidRDefault="00BF638A" w:rsidP="00D51EA8">
      <w:pPr>
        <w:pStyle w:val="NoSpacing"/>
        <w:numPr>
          <w:ilvl w:val="0"/>
          <w:numId w:val="39"/>
        </w:numPr>
      </w:pPr>
      <w:r>
        <w:t>Print-O-Matic printing company’s employees have salaries tha</w:t>
      </w:r>
      <w:r w:rsidR="00D51EA8">
        <w:t>t are contained in table #3.2.12</w:t>
      </w:r>
      <w:r>
        <w:t xml:space="preserve">. </w:t>
      </w:r>
    </w:p>
    <w:p w14:paraId="7D8988FC" w14:textId="4CA49AD3" w:rsidR="00BF638A" w:rsidRPr="00BF638A" w:rsidRDefault="00D51EA8" w:rsidP="00BF638A">
      <w:pPr>
        <w:pStyle w:val="NoSpacing"/>
        <w:ind w:left="720"/>
        <w:rPr>
          <w:b/>
        </w:rPr>
      </w:pPr>
      <w:r>
        <w:rPr>
          <w:b/>
        </w:rPr>
        <w:t>Table #3.2.12</w:t>
      </w:r>
      <w:r w:rsidR="00BF638A">
        <w:rPr>
          <w:b/>
        </w:rPr>
        <w:t>: Salaries of Print-O-Matic Printing Company Employees</w:t>
      </w:r>
    </w:p>
    <w:tbl>
      <w:tblPr>
        <w:tblStyle w:val="TableGrid"/>
        <w:tblW w:w="0" w:type="auto"/>
        <w:tblInd w:w="1440" w:type="dxa"/>
        <w:tblLook w:val="04A0" w:firstRow="1" w:lastRow="0" w:firstColumn="1" w:lastColumn="0" w:noHBand="0" w:noVBand="1"/>
      </w:tblPr>
      <w:tblGrid>
        <w:gridCol w:w="2796"/>
        <w:gridCol w:w="1183"/>
        <w:gridCol w:w="1670"/>
        <w:gridCol w:w="1183"/>
      </w:tblGrid>
      <w:tr w:rsidR="00055217" w14:paraId="253CF3F4" w14:textId="65B3F599" w:rsidTr="00055217">
        <w:tc>
          <w:tcPr>
            <w:tcW w:w="2796" w:type="dxa"/>
          </w:tcPr>
          <w:p w14:paraId="205914D3" w14:textId="77777777" w:rsidR="00055217" w:rsidRDefault="00055217" w:rsidP="00A5193C">
            <w:r>
              <w:t>Employee</w:t>
            </w:r>
          </w:p>
        </w:tc>
        <w:tc>
          <w:tcPr>
            <w:tcW w:w="1183" w:type="dxa"/>
            <w:tcBorders>
              <w:right w:val="double" w:sz="4" w:space="0" w:color="auto"/>
            </w:tcBorders>
          </w:tcPr>
          <w:p w14:paraId="14809E13" w14:textId="77777777" w:rsidR="00055217" w:rsidRDefault="00055217" w:rsidP="00A5193C">
            <w:pPr>
              <w:jc w:val="right"/>
            </w:pPr>
            <w:r>
              <w:t>Salary ($)</w:t>
            </w:r>
          </w:p>
        </w:tc>
        <w:tc>
          <w:tcPr>
            <w:tcW w:w="1670" w:type="dxa"/>
            <w:tcBorders>
              <w:left w:val="double" w:sz="4" w:space="0" w:color="auto"/>
            </w:tcBorders>
          </w:tcPr>
          <w:p w14:paraId="0E7BAC3A" w14:textId="3D6BCAEA" w:rsidR="00055217" w:rsidRDefault="00055217" w:rsidP="00A5193C">
            <w:pPr>
              <w:jc w:val="right"/>
            </w:pPr>
            <w:r>
              <w:t>Employee</w:t>
            </w:r>
          </w:p>
        </w:tc>
        <w:tc>
          <w:tcPr>
            <w:tcW w:w="1183" w:type="dxa"/>
          </w:tcPr>
          <w:p w14:paraId="43E1CBDE" w14:textId="6B5458FC" w:rsidR="00055217" w:rsidRDefault="00055217" w:rsidP="00A5193C">
            <w:pPr>
              <w:jc w:val="right"/>
            </w:pPr>
            <w:r>
              <w:t>Salary ($)</w:t>
            </w:r>
          </w:p>
        </w:tc>
      </w:tr>
      <w:tr w:rsidR="00055217" w14:paraId="44EF53C1" w14:textId="4856E2F5" w:rsidTr="00055217">
        <w:tc>
          <w:tcPr>
            <w:tcW w:w="2796" w:type="dxa"/>
          </w:tcPr>
          <w:p w14:paraId="2E67A232" w14:textId="77777777" w:rsidR="00055217" w:rsidRDefault="00055217" w:rsidP="00A5193C">
            <w:r>
              <w:t>CEO</w:t>
            </w:r>
          </w:p>
        </w:tc>
        <w:tc>
          <w:tcPr>
            <w:tcW w:w="1183" w:type="dxa"/>
            <w:tcBorders>
              <w:right w:val="double" w:sz="4" w:space="0" w:color="auto"/>
            </w:tcBorders>
          </w:tcPr>
          <w:p w14:paraId="58C627BD" w14:textId="77777777" w:rsidR="00055217" w:rsidRDefault="00055217" w:rsidP="00A5193C">
            <w:pPr>
              <w:jc w:val="right"/>
            </w:pPr>
            <w:r>
              <w:t>272,500</w:t>
            </w:r>
          </w:p>
        </w:tc>
        <w:tc>
          <w:tcPr>
            <w:tcW w:w="1670" w:type="dxa"/>
            <w:tcBorders>
              <w:left w:val="double" w:sz="4" w:space="0" w:color="auto"/>
            </w:tcBorders>
          </w:tcPr>
          <w:p w14:paraId="1ED837EA" w14:textId="484A3555" w:rsidR="00055217" w:rsidRDefault="00055217" w:rsidP="00A5193C">
            <w:pPr>
              <w:jc w:val="right"/>
            </w:pPr>
            <w:r>
              <w:t>Administration</w:t>
            </w:r>
          </w:p>
        </w:tc>
        <w:tc>
          <w:tcPr>
            <w:tcW w:w="1183" w:type="dxa"/>
          </w:tcPr>
          <w:p w14:paraId="484DACA4" w14:textId="61ECE98D" w:rsidR="00055217" w:rsidRDefault="00055217" w:rsidP="00A5193C">
            <w:pPr>
              <w:jc w:val="right"/>
            </w:pPr>
            <w:r>
              <w:t>66,346</w:t>
            </w:r>
          </w:p>
        </w:tc>
      </w:tr>
      <w:tr w:rsidR="00055217" w14:paraId="24CE46F7" w14:textId="66E4EF09" w:rsidTr="00055217">
        <w:tc>
          <w:tcPr>
            <w:tcW w:w="2796" w:type="dxa"/>
          </w:tcPr>
          <w:p w14:paraId="2C6CE1A4" w14:textId="77777777" w:rsidR="00055217" w:rsidRDefault="00055217" w:rsidP="00A5193C">
            <w:r>
              <w:t>Driver</w:t>
            </w:r>
          </w:p>
        </w:tc>
        <w:tc>
          <w:tcPr>
            <w:tcW w:w="1183" w:type="dxa"/>
            <w:tcBorders>
              <w:right w:val="double" w:sz="4" w:space="0" w:color="auto"/>
            </w:tcBorders>
          </w:tcPr>
          <w:p w14:paraId="681911D7" w14:textId="77777777" w:rsidR="00055217" w:rsidRDefault="00055217" w:rsidP="00A5193C">
            <w:pPr>
              <w:jc w:val="right"/>
            </w:pPr>
            <w:r>
              <w:t>58,456</w:t>
            </w:r>
          </w:p>
        </w:tc>
        <w:tc>
          <w:tcPr>
            <w:tcW w:w="1670" w:type="dxa"/>
            <w:tcBorders>
              <w:left w:val="double" w:sz="4" w:space="0" w:color="auto"/>
            </w:tcBorders>
          </w:tcPr>
          <w:p w14:paraId="76796C7D" w14:textId="01594247" w:rsidR="00055217" w:rsidRDefault="00055217" w:rsidP="00A5193C">
            <w:pPr>
              <w:jc w:val="right"/>
            </w:pPr>
            <w:r>
              <w:t>Sales</w:t>
            </w:r>
          </w:p>
        </w:tc>
        <w:tc>
          <w:tcPr>
            <w:tcW w:w="1183" w:type="dxa"/>
          </w:tcPr>
          <w:p w14:paraId="77B315D7" w14:textId="58504235" w:rsidR="00055217" w:rsidRDefault="00055217" w:rsidP="00A5193C">
            <w:pPr>
              <w:jc w:val="right"/>
            </w:pPr>
            <w:r>
              <w:t>109,739</w:t>
            </w:r>
          </w:p>
        </w:tc>
      </w:tr>
      <w:tr w:rsidR="00055217" w14:paraId="49BD0C06" w14:textId="2C59D6B0" w:rsidTr="00055217">
        <w:tc>
          <w:tcPr>
            <w:tcW w:w="2796" w:type="dxa"/>
          </w:tcPr>
          <w:p w14:paraId="18852DC0" w14:textId="77777777" w:rsidR="00055217" w:rsidRDefault="00055217" w:rsidP="00A5193C">
            <w:r>
              <w:t>CD74</w:t>
            </w:r>
          </w:p>
        </w:tc>
        <w:tc>
          <w:tcPr>
            <w:tcW w:w="1183" w:type="dxa"/>
            <w:tcBorders>
              <w:right w:val="double" w:sz="4" w:space="0" w:color="auto"/>
            </w:tcBorders>
          </w:tcPr>
          <w:p w14:paraId="4838E52F" w14:textId="77777777" w:rsidR="00055217" w:rsidRDefault="00055217" w:rsidP="00A5193C">
            <w:pPr>
              <w:jc w:val="right"/>
            </w:pPr>
            <w:r>
              <w:t>100,702</w:t>
            </w:r>
          </w:p>
        </w:tc>
        <w:tc>
          <w:tcPr>
            <w:tcW w:w="1670" w:type="dxa"/>
            <w:tcBorders>
              <w:left w:val="double" w:sz="4" w:space="0" w:color="auto"/>
            </w:tcBorders>
          </w:tcPr>
          <w:p w14:paraId="67D5A6EC" w14:textId="0700D224" w:rsidR="00055217" w:rsidRDefault="00055217" w:rsidP="00A5193C">
            <w:pPr>
              <w:jc w:val="right"/>
            </w:pPr>
            <w:r>
              <w:t>Designer</w:t>
            </w:r>
          </w:p>
        </w:tc>
        <w:tc>
          <w:tcPr>
            <w:tcW w:w="1183" w:type="dxa"/>
          </w:tcPr>
          <w:p w14:paraId="0D8DE1E7" w14:textId="458A53B8" w:rsidR="00055217" w:rsidRDefault="00055217" w:rsidP="00A5193C">
            <w:pPr>
              <w:jc w:val="right"/>
            </w:pPr>
            <w:r>
              <w:t>90,090</w:t>
            </w:r>
          </w:p>
        </w:tc>
      </w:tr>
      <w:tr w:rsidR="00055217" w14:paraId="54821E7B" w14:textId="172004BB" w:rsidTr="00055217">
        <w:tc>
          <w:tcPr>
            <w:tcW w:w="2796" w:type="dxa"/>
          </w:tcPr>
          <w:p w14:paraId="748314BF" w14:textId="77777777" w:rsidR="00055217" w:rsidRDefault="00055217" w:rsidP="00A5193C">
            <w:r>
              <w:t>CD65</w:t>
            </w:r>
          </w:p>
        </w:tc>
        <w:tc>
          <w:tcPr>
            <w:tcW w:w="1183" w:type="dxa"/>
            <w:tcBorders>
              <w:right w:val="double" w:sz="4" w:space="0" w:color="auto"/>
            </w:tcBorders>
          </w:tcPr>
          <w:p w14:paraId="63BFEA08" w14:textId="77777777" w:rsidR="00055217" w:rsidRDefault="00055217" w:rsidP="00A5193C">
            <w:pPr>
              <w:jc w:val="right"/>
            </w:pPr>
            <w:r>
              <w:t>57,380</w:t>
            </w:r>
          </w:p>
        </w:tc>
        <w:tc>
          <w:tcPr>
            <w:tcW w:w="1670" w:type="dxa"/>
            <w:tcBorders>
              <w:left w:val="double" w:sz="4" w:space="0" w:color="auto"/>
            </w:tcBorders>
          </w:tcPr>
          <w:p w14:paraId="4082C58C" w14:textId="3F7D24F2" w:rsidR="00055217" w:rsidRDefault="00055217" w:rsidP="00A5193C">
            <w:pPr>
              <w:jc w:val="right"/>
            </w:pPr>
            <w:r>
              <w:t>Platens</w:t>
            </w:r>
          </w:p>
        </w:tc>
        <w:tc>
          <w:tcPr>
            <w:tcW w:w="1183" w:type="dxa"/>
          </w:tcPr>
          <w:p w14:paraId="42623B0C" w14:textId="3EFF3F8A" w:rsidR="00055217" w:rsidRDefault="00055217" w:rsidP="00A5193C">
            <w:pPr>
              <w:jc w:val="right"/>
            </w:pPr>
            <w:r>
              <w:t>69,573</w:t>
            </w:r>
          </w:p>
        </w:tc>
      </w:tr>
      <w:tr w:rsidR="00055217" w14:paraId="684387E9" w14:textId="4D800F47" w:rsidTr="00055217">
        <w:tc>
          <w:tcPr>
            <w:tcW w:w="2796" w:type="dxa"/>
          </w:tcPr>
          <w:p w14:paraId="1ED82BE7" w14:textId="77777777" w:rsidR="00055217" w:rsidRDefault="00055217" w:rsidP="00A5193C">
            <w:r>
              <w:t>Embellisher</w:t>
            </w:r>
          </w:p>
        </w:tc>
        <w:tc>
          <w:tcPr>
            <w:tcW w:w="1183" w:type="dxa"/>
            <w:tcBorders>
              <w:right w:val="double" w:sz="4" w:space="0" w:color="auto"/>
            </w:tcBorders>
          </w:tcPr>
          <w:p w14:paraId="661900E0" w14:textId="77777777" w:rsidR="00055217" w:rsidRDefault="00055217" w:rsidP="00A5193C">
            <w:pPr>
              <w:jc w:val="right"/>
            </w:pPr>
            <w:r>
              <w:t>73,877</w:t>
            </w:r>
          </w:p>
        </w:tc>
        <w:tc>
          <w:tcPr>
            <w:tcW w:w="1670" w:type="dxa"/>
            <w:tcBorders>
              <w:left w:val="double" w:sz="4" w:space="0" w:color="auto"/>
            </w:tcBorders>
          </w:tcPr>
          <w:p w14:paraId="2A57A692" w14:textId="613572FD" w:rsidR="00055217" w:rsidRDefault="00055217" w:rsidP="00A5193C">
            <w:pPr>
              <w:jc w:val="right"/>
            </w:pPr>
            <w:r>
              <w:t>Polar</w:t>
            </w:r>
          </w:p>
        </w:tc>
        <w:tc>
          <w:tcPr>
            <w:tcW w:w="1183" w:type="dxa"/>
          </w:tcPr>
          <w:p w14:paraId="44D7016A" w14:textId="5A89364A" w:rsidR="00055217" w:rsidRDefault="00055217" w:rsidP="00A5193C">
            <w:pPr>
              <w:jc w:val="right"/>
            </w:pPr>
            <w:r>
              <w:t>75,526</w:t>
            </w:r>
          </w:p>
        </w:tc>
      </w:tr>
      <w:tr w:rsidR="00055217" w14:paraId="6CC24955" w14:textId="075E2B8F" w:rsidTr="00055217">
        <w:tc>
          <w:tcPr>
            <w:tcW w:w="2796" w:type="dxa"/>
          </w:tcPr>
          <w:p w14:paraId="01C1DD20" w14:textId="77777777" w:rsidR="00055217" w:rsidRDefault="00055217" w:rsidP="00A5193C">
            <w:r>
              <w:t>Folder</w:t>
            </w:r>
          </w:p>
        </w:tc>
        <w:tc>
          <w:tcPr>
            <w:tcW w:w="1183" w:type="dxa"/>
            <w:tcBorders>
              <w:right w:val="double" w:sz="4" w:space="0" w:color="auto"/>
            </w:tcBorders>
          </w:tcPr>
          <w:p w14:paraId="054CC22F" w14:textId="77777777" w:rsidR="00055217" w:rsidRDefault="00055217" w:rsidP="00A5193C">
            <w:pPr>
              <w:jc w:val="right"/>
            </w:pPr>
            <w:r>
              <w:t>65,270</w:t>
            </w:r>
          </w:p>
        </w:tc>
        <w:tc>
          <w:tcPr>
            <w:tcW w:w="1670" w:type="dxa"/>
            <w:tcBorders>
              <w:left w:val="double" w:sz="4" w:space="0" w:color="auto"/>
            </w:tcBorders>
          </w:tcPr>
          <w:p w14:paraId="697497B0" w14:textId="018B4CE5" w:rsidR="00055217" w:rsidRDefault="00055217" w:rsidP="00A5193C">
            <w:pPr>
              <w:jc w:val="right"/>
            </w:pPr>
            <w:r>
              <w:t>ITEK</w:t>
            </w:r>
          </w:p>
        </w:tc>
        <w:tc>
          <w:tcPr>
            <w:tcW w:w="1183" w:type="dxa"/>
          </w:tcPr>
          <w:p w14:paraId="42B9BD94" w14:textId="58118F95" w:rsidR="00055217" w:rsidRDefault="00055217" w:rsidP="00A5193C">
            <w:pPr>
              <w:jc w:val="right"/>
            </w:pPr>
            <w:r>
              <w:t>64,553</w:t>
            </w:r>
          </w:p>
        </w:tc>
      </w:tr>
      <w:tr w:rsidR="00055217" w14:paraId="7DCDA6F6" w14:textId="6AAAAC2E" w:rsidTr="00055217">
        <w:tc>
          <w:tcPr>
            <w:tcW w:w="2796" w:type="dxa"/>
          </w:tcPr>
          <w:p w14:paraId="748444EB" w14:textId="77777777" w:rsidR="00055217" w:rsidRDefault="00055217" w:rsidP="00A5193C">
            <w:r>
              <w:t>GTO</w:t>
            </w:r>
          </w:p>
        </w:tc>
        <w:tc>
          <w:tcPr>
            <w:tcW w:w="1183" w:type="dxa"/>
            <w:tcBorders>
              <w:right w:val="double" w:sz="4" w:space="0" w:color="auto"/>
            </w:tcBorders>
          </w:tcPr>
          <w:p w14:paraId="1154D074" w14:textId="77777777" w:rsidR="00055217" w:rsidRDefault="00055217" w:rsidP="00A5193C">
            <w:pPr>
              <w:jc w:val="right"/>
            </w:pPr>
            <w:r>
              <w:t>74,235</w:t>
            </w:r>
          </w:p>
        </w:tc>
        <w:tc>
          <w:tcPr>
            <w:tcW w:w="1670" w:type="dxa"/>
            <w:tcBorders>
              <w:left w:val="double" w:sz="4" w:space="0" w:color="auto"/>
            </w:tcBorders>
          </w:tcPr>
          <w:p w14:paraId="586F33B7" w14:textId="34BE2F48" w:rsidR="00055217" w:rsidRDefault="00055217" w:rsidP="00A5193C">
            <w:pPr>
              <w:jc w:val="right"/>
            </w:pPr>
            <w:r>
              <w:t>Mgmt</w:t>
            </w:r>
          </w:p>
        </w:tc>
        <w:tc>
          <w:tcPr>
            <w:tcW w:w="1183" w:type="dxa"/>
          </w:tcPr>
          <w:p w14:paraId="309C639D" w14:textId="7F28AE86" w:rsidR="00055217" w:rsidRDefault="00055217" w:rsidP="00A5193C">
            <w:pPr>
              <w:jc w:val="right"/>
            </w:pPr>
            <w:r>
              <w:t>108,448</w:t>
            </w:r>
          </w:p>
        </w:tc>
      </w:tr>
      <w:tr w:rsidR="00055217" w14:paraId="192C8B57" w14:textId="7AA63E05" w:rsidTr="00055217">
        <w:tc>
          <w:tcPr>
            <w:tcW w:w="2796" w:type="dxa"/>
          </w:tcPr>
          <w:p w14:paraId="558B2DBE" w14:textId="4878D7D5" w:rsidR="00055217" w:rsidRDefault="00055217" w:rsidP="00A5193C">
            <w:r>
              <w:t>Pre Press Manager</w:t>
            </w:r>
          </w:p>
        </w:tc>
        <w:tc>
          <w:tcPr>
            <w:tcW w:w="1183" w:type="dxa"/>
            <w:tcBorders>
              <w:right w:val="double" w:sz="4" w:space="0" w:color="auto"/>
            </w:tcBorders>
          </w:tcPr>
          <w:p w14:paraId="5766ADF6" w14:textId="5EFCE5D6" w:rsidR="00055217" w:rsidRDefault="00055217" w:rsidP="00A5193C">
            <w:pPr>
              <w:jc w:val="right"/>
            </w:pPr>
            <w:r>
              <w:t>108,448</w:t>
            </w:r>
          </w:p>
        </w:tc>
        <w:tc>
          <w:tcPr>
            <w:tcW w:w="1670" w:type="dxa"/>
            <w:tcBorders>
              <w:left w:val="double" w:sz="4" w:space="0" w:color="auto"/>
            </w:tcBorders>
          </w:tcPr>
          <w:p w14:paraId="0B78AD68" w14:textId="290BC2A7" w:rsidR="00055217" w:rsidRDefault="00055217" w:rsidP="00A5193C">
            <w:pPr>
              <w:jc w:val="right"/>
            </w:pPr>
            <w:r>
              <w:t>Handwork</w:t>
            </w:r>
          </w:p>
        </w:tc>
        <w:tc>
          <w:tcPr>
            <w:tcW w:w="1183" w:type="dxa"/>
          </w:tcPr>
          <w:p w14:paraId="56A64AAA" w14:textId="43374E5E" w:rsidR="00055217" w:rsidRDefault="00055217" w:rsidP="00A5193C">
            <w:pPr>
              <w:jc w:val="right"/>
            </w:pPr>
            <w:r>
              <w:t>52,718</w:t>
            </w:r>
          </w:p>
        </w:tc>
      </w:tr>
      <w:tr w:rsidR="00055217" w14:paraId="26041775" w14:textId="448B378C" w:rsidTr="00055217">
        <w:tc>
          <w:tcPr>
            <w:tcW w:w="2796" w:type="dxa"/>
          </w:tcPr>
          <w:p w14:paraId="5CEA3B55" w14:textId="270A2C51" w:rsidR="00055217" w:rsidRDefault="00055217" w:rsidP="00A5193C">
            <w:r>
              <w:t>Pre Press Manager/ IT</w:t>
            </w:r>
          </w:p>
        </w:tc>
        <w:tc>
          <w:tcPr>
            <w:tcW w:w="1183" w:type="dxa"/>
            <w:tcBorders>
              <w:right w:val="double" w:sz="4" w:space="0" w:color="auto"/>
            </w:tcBorders>
          </w:tcPr>
          <w:p w14:paraId="20F30499" w14:textId="4C52F6A4" w:rsidR="00055217" w:rsidRDefault="00055217" w:rsidP="00A5193C">
            <w:pPr>
              <w:jc w:val="right"/>
            </w:pPr>
            <w:r>
              <w:t>98,837</w:t>
            </w:r>
          </w:p>
        </w:tc>
        <w:tc>
          <w:tcPr>
            <w:tcW w:w="1670" w:type="dxa"/>
            <w:tcBorders>
              <w:left w:val="double" w:sz="4" w:space="0" w:color="auto"/>
            </w:tcBorders>
          </w:tcPr>
          <w:p w14:paraId="56D0EB70" w14:textId="3BC653DA" w:rsidR="00055217" w:rsidRDefault="00055217" w:rsidP="00A5193C">
            <w:pPr>
              <w:jc w:val="right"/>
            </w:pPr>
            <w:r>
              <w:t>Horizon</w:t>
            </w:r>
          </w:p>
        </w:tc>
        <w:tc>
          <w:tcPr>
            <w:tcW w:w="1183" w:type="dxa"/>
          </w:tcPr>
          <w:p w14:paraId="2BDEBCE5" w14:textId="428B94A8" w:rsidR="00055217" w:rsidRDefault="00055217" w:rsidP="00A5193C">
            <w:pPr>
              <w:jc w:val="right"/>
            </w:pPr>
            <w:r>
              <w:t>76,029</w:t>
            </w:r>
          </w:p>
        </w:tc>
      </w:tr>
      <w:tr w:rsidR="00055217" w14:paraId="3D9C6362" w14:textId="1B01582A" w:rsidTr="00055217">
        <w:tc>
          <w:tcPr>
            <w:tcW w:w="2796" w:type="dxa"/>
          </w:tcPr>
          <w:p w14:paraId="0604ADFD" w14:textId="25CCDBE7" w:rsidR="00055217" w:rsidRDefault="00055217" w:rsidP="00A5193C">
            <w:r>
              <w:t>Pre Press/ Graphic Artist</w:t>
            </w:r>
          </w:p>
        </w:tc>
        <w:tc>
          <w:tcPr>
            <w:tcW w:w="1183" w:type="dxa"/>
            <w:tcBorders>
              <w:right w:val="double" w:sz="4" w:space="0" w:color="auto"/>
            </w:tcBorders>
          </w:tcPr>
          <w:p w14:paraId="7C936526" w14:textId="3F1CFD17" w:rsidR="00055217" w:rsidRDefault="00055217" w:rsidP="00A5193C">
            <w:pPr>
              <w:jc w:val="right"/>
            </w:pPr>
            <w:r>
              <w:t>75,311</w:t>
            </w:r>
          </w:p>
        </w:tc>
        <w:tc>
          <w:tcPr>
            <w:tcW w:w="1670" w:type="dxa"/>
            <w:tcBorders>
              <w:left w:val="double" w:sz="4" w:space="0" w:color="auto"/>
            </w:tcBorders>
          </w:tcPr>
          <w:p w14:paraId="16F42FAB" w14:textId="77777777" w:rsidR="00055217" w:rsidRDefault="00055217" w:rsidP="00A5193C">
            <w:pPr>
              <w:jc w:val="right"/>
            </w:pPr>
          </w:p>
        </w:tc>
        <w:tc>
          <w:tcPr>
            <w:tcW w:w="1183" w:type="dxa"/>
          </w:tcPr>
          <w:p w14:paraId="1D9FF4DD" w14:textId="77777777" w:rsidR="00055217" w:rsidRDefault="00055217" w:rsidP="00A5193C">
            <w:pPr>
              <w:jc w:val="right"/>
            </w:pPr>
          </w:p>
        </w:tc>
      </w:tr>
    </w:tbl>
    <w:p w14:paraId="38DBF5DF" w14:textId="77777777" w:rsidR="00BF638A" w:rsidRDefault="00BF638A" w:rsidP="00BF638A">
      <w:pPr>
        <w:pStyle w:val="NoSpacing"/>
        <w:ind w:left="720"/>
      </w:pPr>
      <w:r>
        <w:t>Find the mean, median, range, variance, and standard deviation using technology.</w:t>
      </w:r>
    </w:p>
    <w:p w14:paraId="50A27BF3" w14:textId="77777777" w:rsidR="000B7823" w:rsidRDefault="000B7823">
      <w:r>
        <w:br w:type="page"/>
      </w:r>
    </w:p>
    <w:p w14:paraId="6C59CE82" w14:textId="0ACF5FFF" w:rsidR="00BF638A" w:rsidRDefault="00BF638A" w:rsidP="00D51EA8">
      <w:pPr>
        <w:pStyle w:val="NoSpacing"/>
        <w:numPr>
          <w:ilvl w:val="0"/>
          <w:numId w:val="39"/>
        </w:numPr>
      </w:pPr>
      <w:r>
        <w:lastRenderedPageBreak/>
        <w:t xml:space="preserve">Print-O-Matic printing company spends specific amounts on fixed costs every month.  The costs of those </w:t>
      </w:r>
      <w:r w:rsidR="00D51EA8">
        <w:t>fixed costs are in table #3.2.13</w:t>
      </w:r>
      <w:r>
        <w:t>.</w:t>
      </w:r>
    </w:p>
    <w:p w14:paraId="08CFA981" w14:textId="7EAEC9CA" w:rsidR="00FF2EDC" w:rsidRPr="00BF638A" w:rsidRDefault="00D51EA8" w:rsidP="00BF638A">
      <w:pPr>
        <w:pStyle w:val="NoSpacing"/>
        <w:ind w:left="720"/>
        <w:rPr>
          <w:b/>
        </w:rPr>
      </w:pPr>
      <w:r>
        <w:rPr>
          <w:b/>
        </w:rPr>
        <w:t>Table #3.2.13</w:t>
      </w:r>
      <w:r w:rsidR="00BF638A">
        <w:rPr>
          <w:b/>
        </w:rPr>
        <w:t>: Fixed Costs for Print-O-Matic Printing Company</w:t>
      </w:r>
    </w:p>
    <w:tbl>
      <w:tblPr>
        <w:tblStyle w:val="TableGrid"/>
        <w:tblW w:w="0" w:type="auto"/>
        <w:tblInd w:w="1440" w:type="dxa"/>
        <w:tblLook w:val="04A0" w:firstRow="1" w:lastRow="0" w:firstColumn="1" w:lastColumn="0" w:noHBand="0" w:noVBand="1"/>
      </w:tblPr>
      <w:tblGrid>
        <w:gridCol w:w="2329"/>
        <w:gridCol w:w="1043"/>
      </w:tblGrid>
      <w:tr w:rsidR="00FF2EDC" w:rsidRPr="00025E19" w14:paraId="388DEB98" w14:textId="77777777" w:rsidTr="00FF2EDC">
        <w:tc>
          <w:tcPr>
            <w:tcW w:w="2329" w:type="dxa"/>
          </w:tcPr>
          <w:p w14:paraId="1CE5E280" w14:textId="77777777" w:rsidR="00FF2EDC" w:rsidRPr="00025E19" w:rsidRDefault="00FF2EDC" w:rsidP="00FF2EDC">
            <w:pPr>
              <w:pStyle w:val="NoSpacing"/>
            </w:pPr>
            <w:r>
              <w:t>Monthly charges</w:t>
            </w:r>
          </w:p>
        </w:tc>
        <w:tc>
          <w:tcPr>
            <w:tcW w:w="1043" w:type="dxa"/>
          </w:tcPr>
          <w:p w14:paraId="3A2F02DF" w14:textId="77777777" w:rsidR="00FF2EDC" w:rsidRPr="00025E19" w:rsidRDefault="00FF2EDC" w:rsidP="00243A05">
            <w:pPr>
              <w:pStyle w:val="NoSpacing"/>
              <w:jc w:val="right"/>
            </w:pPr>
            <w:r>
              <w:t>Monthly cost ($)</w:t>
            </w:r>
          </w:p>
        </w:tc>
      </w:tr>
      <w:tr w:rsidR="00FF2EDC" w:rsidRPr="00025E19" w14:paraId="561F01BF" w14:textId="77777777" w:rsidTr="00FF2EDC">
        <w:tc>
          <w:tcPr>
            <w:tcW w:w="2329" w:type="dxa"/>
          </w:tcPr>
          <w:p w14:paraId="3794041B" w14:textId="77777777" w:rsidR="00FF2EDC" w:rsidRPr="00025E19" w:rsidRDefault="00FF2EDC" w:rsidP="00FF2EDC">
            <w:pPr>
              <w:pStyle w:val="NoSpacing"/>
            </w:pPr>
            <w:r w:rsidRPr="00025E19">
              <w:t>Bank charges</w:t>
            </w:r>
          </w:p>
        </w:tc>
        <w:tc>
          <w:tcPr>
            <w:tcW w:w="1043" w:type="dxa"/>
          </w:tcPr>
          <w:p w14:paraId="446E4A23" w14:textId="77777777" w:rsidR="00FF2EDC" w:rsidRPr="00025E19" w:rsidRDefault="00FF2EDC" w:rsidP="00243A05">
            <w:pPr>
              <w:pStyle w:val="NoSpacing"/>
              <w:jc w:val="right"/>
            </w:pPr>
            <w:r w:rsidRPr="00025E19">
              <w:t>482</w:t>
            </w:r>
          </w:p>
        </w:tc>
      </w:tr>
      <w:tr w:rsidR="00FF2EDC" w:rsidRPr="00025E19" w14:paraId="202F23EB" w14:textId="77777777" w:rsidTr="00FF2EDC">
        <w:tc>
          <w:tcPr>
            <w:tcW w:w="2329" w:type="dxa"/>
          </w:tcPr>
          <w:p w14:paraId="7E92DED7" w14:textId="3D62BA2E" w:rsidR="00FF2EDC" w:rsidRPr="00025E19" w:rsidRDefault="008E31F7" w:rsidP="00FF2EDC">
            <w:pPr>
              <w:pStyle w:val="NoSpacing"/>
            </w:pPr>
            <w:r>
              <w:t>C</w:t>
            </w:r>
            <w:r w:rsidR="00FF2EDC" w:rsidRPr="00025E19">
              <w:t>leaning</w:t>
            </w:r>
          </w:p>
        </w:tc>
        <w:tc>
          <w:tcPr>
            <w:tcW w:w="1043" w:type="dxa"/>
          </w:tcPr>
          <w:p w14:paraId="637BD1DE" w14:textId="77777777" w:rsidR="00FF2EDC" w:rsidRPr="00025E19" w:rsidRDefault="00FF2EDC" w:rsidP="00243A05">
            <w:pPr>
              <w:pStyle w:val="NoSpacing"/>
              <w:jc w:val="right"/>
            </w:pPr>
            <w:r w:rsidRPr="00025E19">
              <w:t>2208</w:t>
            </w:r>
          </w:p>
        </w:tc>
      </w:tr>
      <w:tr w:rsidR="00FF2EDC" w:rsidRPr="00025E19" w14:paraId="3F473F25" w14:textId="77777777" w:rsidTr="00FF2EDC">
        <w:tc>
          <w:tcPr>
            <w:tcW w:w="2329" w:type="dxa"/>
          </w:tcPr>
          <w:p w14:paraId="4B81A1EC" w14:textId="3BA59F67" w:rsidR="00FF2EDC" w:rsidRPr="00025E19" w:rsidRDefault="008E31F7" w:rsidP="00FF2EDC">
            <w:pPr>
              <w:pStyle w:val="NoSpacing"/>
            </w:pPr>
            <w:r>
              <w:t>C</w:t>
            </w:r>
            <w:r w:rsidR="00FF2EDC" w:rsidRPr="00025E19">
              <w:t>omputer expensive</w:t>
            </w:r>
          </w:p>
        </w:tc>
        <w:tc>
          <w:tcPr>
            <w:tcW w:w="1043" w:type="dxa"/>
          </w:tcPr>
          <w:p w14:paraId="472DB360" w14:textId="77777777" w:rsidR="00FF2EDC" w:rsidRPr="00025E19" w:rsidRDefault="00FF2EDC" w:rsidP="00243A05">
            <w:pPr>
              <w:pStyle w:val="NoSpacing"/>
              <w:jc w:val="right"/>
            </w:pPr>
            <w:r w:rsidRPr="00025E19">
              <w:t>2471</w:t>
            </w:r>
          </w:p>
        </w:tc>
      </w:tr>
      <w:tr w:rsidR="00FF2EDC" w:rsidRPr="00025E19" w14:paraId="5A1E69CE" w14:textId="77777777" w:rsidTr="00FF2EDC">
        <w:tc>
          <w:tcPr>
            <w:tcW w:w="2329" w:type="dxa"/>
          </w:tcPr>
          <w:p w14:paraId="2B4E3D0B" w14:textId="64216BD4" w:rsidR="00FF2EDC" w:rsidRPr="00025E19" w:rsidRDefault="008E31F7" w:rsidP="00FF2EDC">
            <w:pPr>
              <w:pStyle w:val="NoSpacing"/>
            </w:pPr>
            <w:r>
              <w:t>L</w:t>
            </w:r>
            <w:r w:rsidR="00FF2EDC" w:rsidRPr="00025E19">
              <w:t>ease payments</w:t>
            </w:r>
          </w:p>
        </w:tc>
        <w:tc>
          <w:tcPr>
            <w:tcW w:w="1043" w:type="dxa"/>
          </w:tcPr>
          <w:p w14:paraId="73889739" w14:textId="77777777" w:rsidR="00FF2EDC" w:rsidRPr="00025E19" w:rsidRDefault="00FF2EDC" w:rsidP="00243A05">
            <w:pPr>
              <w:pStyle w:val="NoSpacing"/>
              <w:jc w:val="right"/>
            </w:pPr>
            <w:r w:rsidRPr="00025E19">
              <w:t>2656</w:t>
            </w:r>
          </w:p>
        </w:tc>
      </w:tr>
      <w:tr w:rsidR="00FF2EDC" w:rsidRPr="00025E19" w14:paraId="5D34F595" w14:textId="77777777" w:rsidTr="00FF2EDC">
        <w:tc>
          <w:tcPr>
            <w:tcW w:w="2329" w:type="dxa"/>
          </w:tcPr>
          <w:p w14:paraId="5BCDE6AA" w14:textId="39F62204" w:rsidR="00FF2EDC" w:rsidRPr="00025E19" w:rsidRDefault="008E31F7" w:rsidP="00FF2EDC">
            <w:pPr>
              <w:pStyle w:val="NoSpacing"/>
            </w:pPr>
            <w:r>
              <w:t>P</w:t>
            </w:r>
            <w:r w:rsidR="00FF2EDC" w:rsidRPr="00025E19">
              <w:t>ostage</w:t>
            </w:r>
          </w:p>
        </w:tc>
        <w:tc>
          <w:tcPr>
            <w:tcW w:w="1043" w:type="dxa"/>
          </w:tcPr>
          <w:p w14:paraId="0516F801" w14:textId="77777777" w:rsidR="00FF2EDC" w:rsidRPr="00025E19" w:rsidRDefault="00FF2EDC" w:rsidP="00243A05">
            <w:pPr>
              <w:pStyle w:val="NoSpacing"/>
              <w:jc w:val="right"/>
            </w:pPr>
            <w:r w:rsidRPr="00025E19">
              <w:t>2117</w:t>
            </w:r>
          </w:p>
        </w:tc>
      </w:tr>
      <w:tr w:rsidR="00FF2EDC" w:rsidRPr="00025E19" w14:paraId="124296F1" w14:textId="77777777" w:rsidTr="00FF2EDC">
        <w:tc>
          <w:tcPr>
            <w:tcW w:w="2329" w:type="dxa"/>
          </w:tcPr>
          <w:p w14:paraId="53BE504F" w14:textId="028D68C5" w:rsidR="00FF2EDC" w:rsidRPr="00025E19" w:rsidRDefault="008E31F7" w:rsidP="00FF2EDC">
            <w:pPr>
              <w:pStyle w:val="NoSpacing"/>
            </w:pPr>
            <w:r>
              <w:t>U</w:t>
            </w:r>
            <w:r w:rsidR="00FF2EDC" w:rsidRPr="00025E19">
              <w:t>niforms</w:t>
            </w:r>
          </w:p>
        </w:tc>
        <w:tc>
          <w:tcPr>
            <w:tcW w:w="1043" w:type="dxa"/>
          </w:tcPr>
          <w:p w14:paraId="471BD837" w14:textId="77777777" w:rsidR="00FF2EDC" w:rsidRPr="00025E19" w:rsidRDefault="00FF2EDC" w:rsidP="00243A05">
            <w:pPr>
              <w:pStyle w:val="NoSpacing"/>
              <w:jc w:val="right"/>
            </w:pPr>
            <w:r w:rsidRPr="00025E19">
              <w:t>2600</w:t>
            </w:r>
          </w:p>
        </w:tc>
      </w:tr>
    </w:tbl>
    <w:p w14:paraId="1693173D" w14:textId="2D6D46BF" w:rsidR="00FF2EDC" w:rsidRDefault="00FF2EDC" w:rsidP="00FF2EDC">
      <w:pPr>
        <w:pStyle w:val="NoSpacing"/>
        <w:numPr>
          <w:ilvl w:val="0"/>
          <w:numId w:val="19"/>
        </w:numPr>
      </w:pPr>
      <w:r>
        <w:t>Find the mean and median.</w:t>
      </w:r>
    </w:p>
    <w:p w14:paraId="36D020EC" w14:textId="77777777" w:rsidR="00FF2EDC" w:rsidRDefault="00FF2EDC" w:rsidP="00FF2EDC">
      <w:pPr>
        <w:pStyle w:val="NoSpacing"/>
        <w:numPr>
          <w:ilvl w:val="0"/>
          <w:numId w:val="19"/>
        </w:numPr>
      </w:pPr>
      <w:r>
        <w:t>Find the range.</w:t>
      </w:r>
    </w:p>
    <w:p w14:paraId="09FABEF0" w14:textId="4A34FB32" w:rsidR="004F4367" w:rsidRDefault="00FF2EDC" w:rsidP="00BF638A">
      <w:pPr>
        <w:pStyle w:val="NoSpacing"/>
        <w:numPr>
          <w:ilvl w:val="0"/>
          <w:numId w:val="19"/>
        </w:numPr>
      </w:pPr>
      <w:r>
        <w:t>Find the variance</w:t>
      </w:r>
      <w:r w:rsidR="00262F7D">
        <w:t xml:space="preserve"> and standard deviation</w:t>
      </w:r>
      <w:r>
        <w:t>.</w:t>
      </w:r>
    </w:p>
    <w:p w14:paraId="49346EB0" w14:textId="77777777" w:rsidR="004F4367" w:rsidRDefault="004F4367" w:rsidP="004F4367">
      <w:pPr>
        <w:pStyle w:val="NoSpacing"/>
        <w:ind w:left="720"/>
      </w:pPr>
    </w:p>
    <w:p w14:paraId="608C024D" w14:textId="5EE8CB4D" w:rsidR="00262F7D" w:rsidRDefault="00262F7D" w:rsidP="00D51EA8">
      <w:pPr>
        <w:pStyle w:val="NoSpacing"/>
        <w:numPr>
          <w:ilvl w:val="0"/>
          <w:numId w:val="39"/>
        </w:numPr>
      </w:pPr>
      <w:r>
        <w:t>Com</w:t>
      </w:r>
      <w:r w:rsidR="00091C02">
        <w:t>pare the</w:t>
      </w:r>
      <w:r>
        <w:t xml:space="preserve"> two data sets </w:t>
      </w:r>
      <w:r w:rsidR="00BF638A">
        <w:t>in problems 2 and 3</w:t>
      </w:r>
      <w:r w:rsidR="00091C02">
        <w:t xml:space="preserve"> </w:t>
      </w:r>
      <w:r>
        <w:t>using the mean and standard deviation</w:t>
      </w:r>
      <w:r w:rsidR="00091C02">
        <w:t>.  Discuss which mean is higher and which has a larger spread of the data.</w:t>
      </w:r>
    </w:p>
    <w:p w14:paraId="0479E99B" w14:textId="77777777" w:rsidR="000B7823" w:rsidRDefault="000B7823" w:rsidP="000B7823">
      <w:pPr>
        <w:pStyle w:val="NoSpacing"/>
        <w:ind w:left="720"/>
      </w:pPr>
    </w:p>
    <w:p w14:paraId="3B7D8219" w14:textId="2E626675" w:rsidR="00262F7D" w:rsidRDefault="00D51EA8" w:rsidP="00D51EA8">
      <w:pPr>
        <w:pStyle w:val="NoSpacing"/>
        <w:numPr>
          <w:ilvl w:val="0"/>
          <w:numId w:val="39"/>
        </w:numPr>
      </w:pPr>
      <w:r>
        <w:t>Table #3.2.14</w:t>
      </w:r>
      <w:r w:rsidR="00BF638A">
        <w:t xml:space="preserve"> </w:t>
      </w:r>
      <w:r w:rsidR="00B548E7">
        <w:t xml:space="preserve">contains pulse rates collected from males, who are non-smokers </w:t>
      </w:r>
      <w:r w:rsidR="002C108D">
        <w:t>but</w:t>
      </w:r>
      <w:r w:rsidR="00B548E7">
        <w:t xml:space="preserve"> do drink alcohol</w:t>
      </w:r>
      <w:r w:rsidR="006E33F6">
        <w:t xml:space="preserve"> </w:t>
      </w:r>
      <w:r w:rsidR="006E33F6" w:rsidRPr="006E33F6">
        <w:rPr>
          <w:rFonts w:cs="Times New Roman"/>
          <w:szCs w:val="32"/>
        </w:rPr>
        <w:t>("Pulse rates before," 2013)</w:t>
      </w:r>
      <w:r w:rsidR="00B548E7">
        <w:t xml:space="preserve">.  The before pulse rate is before they exercised, and the after pulse rate was taken after the subject </w:t>
      </w:r>
      <w:r w:rsidR="002C108D">
        <w:t xml:space="preserve">ran in place for one minute.  </w:t>
      </w:r>
    </w:p>
    <w:p w14:paraId="47201145" w14:textId="5B70A1F1" w:rsidR="00BF638A" w:rsidRPr="00BF638A" w:rsidRDefault="00D51EA8" w:rsidP="00BF638A">
      <w:pPr>
        <w:pStyle w:val="NoSpacing"/>
        <w:ind w:left="720"/>
        <w:rPr>
          <w:b/>
        </w:rPr>
      </w:pPr>
      <w:r>
        <w:rPr>
          <w:b/>
        </w:rPr>
        <w:t>Table #3.2.14</w:t>
      </w:r>
      <w:r w:rsidR="00BF638A">
        <w:rPr>
          <w:b/>
        </w:rPr>
        <w:t>: Pulse Rates of Males Before and After Exercise</w:t>
      </w:r>
    </w:p>
    <w:tbl>
      <w:tblPr>
        <w:tblStyle w:val="TableGrid"/>
        <w:tblW w:w="0" w:type="auto"/>
        <w:tblInd w:w="1440" w:type="dxa"/>
        <w:tblLook w:val="04A0" w:firstRow="1" w:lastRow="0" w:firstColumn="1" w:lastColumn="0" w:noHBand="0" w:noVBand="1"/>
      </w:tblPr>
      <w:tblGrid>
        <w:gridCol w:w="1043"/>
        <w:gridCol w:w="1043"/>
        <w:gridCol w:w="1043"/>
        <w:gridCol w:w="1043"/>
      </w:tblGrid>
      <w:tr w:rsidR="00055217" w:rsidRPr="00B548E7" w14:paraId="70DA315B" w14:textId="63174C68" w:rsidTr="00055217">
        <w:tc>
          <w:tcPr>
            <w:tcW w:w="1043" w:type="dxa"/>
          </w:tcPr>
          <w:p w14:paraId="23BA8F49" w14:textId="77777777" w:rsidR="00055217" w:rsidRPr="00B548E7" w:rsidRDefault="00055217" w:rsidP="00055217">
            <w:pPr>
              <w:pStyle w:val="NoSpacing"/>
              <w:jc w:val="center"/>
            </w:pPr>
            <w:r w:rsidRPr="00B548E7">
              <w:t>Pulse</w:t>
            </w:r>
            <w:r>
              <w:t xml:space="preserve"> before</w:t>
            </w:r>
          </w:p>
        </w:tc>
        <w:tc>
          <w:tcPr>
            <w:tcW w:w="1043" w:type="dxa"/>
            <w:tcBorders>
              <w:right w:val="double" w:sz="4" w:space="0" w:color="auto"/>
            </w:tcBorders>
          </w:tcPr>
          <w:p w14:paraId="4717A322" w14:textId="77777777" w:rsidR="00055217" w:rsidRPr="00B548E7" w:rsidRDefault="00055217" w:rsidP="00055217">
            <w:pPr>
              <w:pStyle w:val="NoSpacing"/>
              <w:jc w:val="center"/>
            </w:pPr>
            <w:r w:rsidRPr="00B548E7">
              <w:t>Pulse</w:t>
            </w:r>
            <w:r>
              <w:t xml:space="preserve"> after</w:t>
            </w:r>
          </w:p>
        </w:tc>
        <w:tc>
          <w:tcPr>
            <w:tcW w:w="1043" w:type="dxa"/>
            <w:tcBorders>
              <w:left w:val="double" w:sz="4" w:space="0" w:color="auto"/>
            </w:tcBorders>
          </w:tcPr>
          <w:p w14:paraId="2DA1E884" w14:textId="4CEAB09F" w:rsidR="00055217" w:rsidRPr="00B548E7" w:rsidRDefault="00055217" w:rsidP="00055217">
            <w:pPr>
              <w:pStyle w:val="NoSpacing"/>
              <w:jc w:val="center"/>
            </w:pPr>
            <w:r w:rsidRPr="00B548E7">
              <w:t>Pulse</w:t>
            </w:r>
            <w:r>
              <w:t xml:space="preserve"> before</w:t>
            </w:r>
          </w:p>
        </w:tc>
        <w:tc>
          <w:tcPr>
            <w:tcW w:w="1043" w:type="dxa"/>
          </w:tcPr>
          <w:p w14:paraId="0FDB1238" w14:textId="6286ABE9" w:rsidR="00055217" w:rsidRPr="00B548E7" w:rsidRDefault="00055217" w:rsidP="00055217">
            <w:pPr>
              <w:pStyle w:val="NoSpacing"/>
              <w:jc w:val="center"/>
            </w:pPr>
            <w:r w:rsidRPr="00B548E7">
              <w:t>Pulse</w:t>
            </w:r>
            <w:r>
              <w:t xml:space="preserve"> after</w:t>
            </w:r>
          </w:p>
        </w:tc>
      </w:tr>
      <w:tr w:rsidR="00055217" w:rsidRPr="00B548E7" w14:paraId="2182579B" w14:textId="6256990D" w:rsidTr="00055217">
        <w:tc>
          <w:tcPr>
            <w:tcW w:w="1043" w:type="dxa"/>
          </w:tcPr>
          <w:p w14:paraId="7DA4605F" w14:textId="77777777" w:rsidR="00055217" w:rsidRPr="00B548E7" w:rsidRDefault="00055217" w:rsidP="00243A05">
            <w:pPr>
              <w:pStyle w:val="NoSpacing"/>
              <w:jc w:val="right"/>
            </w:pPr>
            <w:r w:rsidRPr="00B548E7">
              <w:t>76</w:t>
            </w:r>
          </w:p>
        </w:tc>
        <w:tc>
          <w:tcPr>
            <w:tcW w:w="1043" w:type="dxa"/>
            <w:tcBorders>
              <w:right w:val="double" w:sz="4" w:space="0" w:color="auto"/>
            </w:tcBorders>
          </w:tcPr>
          <w:p w14:paraId="26122781" w14:textId="77777777" w:rsidR="00055217" w:rsidRPr="00B548E7" w:rsidRDefault="00055217" w:rsidP="00243A05">
            <w:pPr>
              <w:pStyle w:val="NoSpacing"/>
              <w:jc w:val="right"/>
            </w:pPr>
            <w:r w:rsidRPr="00B548E7">
              <w:t>88</w:t>
            </w:r>
          </w:p>
        </w:tc>
        <w:tc>
          <w:tcPr>
            <w:tcW w:w="1043" w:type="dxa"/>
            <w:tcBorders>
              <w:left w:val="double" w:sz="4" w:space="0" w:color="auto"/>
            </w:tcBorders>
          </w:tcPr>
          <w:p w14:paraId="3EFE98C3" w14:textId="112DC2BA" w:rsidR="00055217" w:rsidRPr="00B548E7" w:rsidRDefault="00055217" w:rsidP="00243A05">
            <w:pPr>
              <w:pStyle w:val="NoSpacing"/>
              <w:jc w:val="right"/>
            </w:pPr>
            <w:r w:rsidRPr="00B548E7">
              <w:t>59</w:t>
            </w:r>
          </w:p>
        </w:tc>
        <w:tc>
          <w:tcPr>
            <w:tcW w:w="1043" w:type="dxa"/>
          </w:tcPr>
          <w:p w14:paraId="2F3A7618" w14:textId="2394222E" w:rsidR="00055217" w:rsidRPr="00B548E7" w:rsidRDefault="00055217" w:rsidP="00243A05">
            <w:pPr>
              <w:pStyle w:val="NoSpacing"/>
              <w:jc w:val="right"/>
            </w:pPr>
            <w:r w:rsidRPr="00B548E7">
              <w:t>92</w:t>
            </w:r>
          </w:p>
        </w:tc>
      </w:tr>
      <w:tr w:rsidR="00055217" w:rsidRPr="00B548E7" w14:paraId="56D0D670" w14:textId="70D13F8C" w:rsidTr="00055217">
        <w:tc>
          <w:tcPr>
            <w:tcW w:w="1043" w:type="dxa"/>
          </w:tcPr>
          <w:p w14:paraId="2067A3B0" w14:textId="77777777" w:rsidR="00055217" w:rsidRPr="00B548E7" w:rsidRDefault="00055217" w:rsidP="00243A05">
            <w:pPr>
              <w:pStyle w:val="NoSpacing"/>
              <w:jc w:val="right"/>
            </w:pPr>
            <w:r w:rsidRPr="00B548E7">
              <w:t>56</w:t>
            </w:r>
          </w:p>
        </w:tc>
        <w:tc>
          <w:tcPr>
            <w:tcW w:w="1043" w:type="dxa"/>
            <w:tcBorders>
              <w:right w:val="double" w:sz="4" w:space="0" w:color="auto"/>
            </w:tcBorders>
          </w:tcPr>
          <w:p w14:paraId="42FF4A43" w14:textId="77777777" w:rsidR="00055217" w:rsidRPr="00B548E7" w:rsidRDefault="00055217" w:rsidP="00243A05">
            <w:pPr>
              <w:pStyle w:val="NoSpacing"/>
              <w:jc w:val="right"/>
            </w:pPr>
            <w:r w:rsidRPr="00B548E7">
              <w:t>110</w:t>
            </w:r>
          </w:p>
        </w:tc>
        <w:tc>
          <w:tcPr>
            <w:tcW w:w="1043" w:type="dxa"/>
            <w:tcBorders>
              <w:left w:val="double" w:sz="4" w:space="0" w:color="auto"/>
            </w:tcBorders>
          </w:tcPr>
          <w:p w14:paraId="0E2A1083" w14:textId="04EFF291" w:rsidR="00055217" w:rsidRPr="00B548E7" w:rsidRDefault="00055217" w:rsidP="00243A05">
            <w:pPr>
              <w:pStyle w:val="NoSpacing"/>
              <w:jc w:val="right"/>
            </w:pPr>
            <w:r w:rsidRPr="00B548E7">
              <w:t>60</w:t>
            </w:r>
          </w:p>
        </w:tc>
        <w:tc>
          <w:tcPr>
            <w:tcW w:w="1043" w:type="dxa"/>
          </w:tcPr>
          <w:p w14:paraId="267FCCFB" w14:textId="04394C77" w:rsidR="00055217" w:rsidRPr="00B548E7" w:rsidRDefault="00055217" w:rsidP="00243A05">
            <w:pPr>
              <w:pStyle w:val="NoSpacing"/>
              <w:jc w:val="right"/>
            </w:pPr>
            <w:r w:rsidRPr="00B548E7">
              <w:t>104</w:t>
            </w:r>
          </w:p>
        </w:tc>
      </w:tr>
      <w:tr w:rsidR="00055217" w:rsidRPr="00B548E7" w14:paraId="6EAF067F" w14:textId="0FE77B0C" w:rsidTr="00055217">
        <w:tc>
          <w:tcPr>
            <w:tcW w:w="1043" w:type="dxa"/>
          </w:tcPr>
          <w:p w14:paraId="24BF6852" w14:textId="77777777" w:rsidR="00055217" w:rsidRPr="00B548E7" w:rsidRDefault="00055217" w:rsidP="00243A05">
            <w:pPr>
              <w:pStyle w:val="NoSpacing"/>
              <w:jc w:val="right"/>
            </w:pPr>
            <w:r w:rsidRPr="00B548E7">
              <w:t>64</w:t>
            </w:r>
          </w:p>
        </w:tc>
        <w:tc>
          <w:tcPr>
            <w:tcW w:w="1043" w:type="dxa"/>
            <w:tcBorders>
              <w:right w:val="double" w:sz="4" w:space="0" w:color="auto"/>
            </w:tcBorders>
          </w:tcPr>
          <w:p w14:paraId="5E11DF43" w14:textId="77777777" w:rsidR="00055217" w:rsidRPr="00B548E7" w:rsidRDefault="00055217" w:rsidP="00243A05">
            <w:pPr>
              <w:pStyle w:val="NoSpacing"/>
              <w:jc w:val="right"/>
            </w:pPr>
            <w:r w:rsidRPr="00B548E7">
              <w:t>126</w:t>
            </w:r>
          </w:p>
        </w:tc>
        <w:tc>
          <w:tcPr>
            <w:tcW w:w="1043" w:type="dxa"/>
            <w:tcBorders>
              <w:left w:val="double" w:sz="4" w:space="0" w:color="auto"/>
            </w:tcBorders>
          </w:tcPr>
          <w:p w14:paraId="6195D413" w14:textId="25373604" w:rsidR="00055217" w:rsidRPr="00B548E7" w:rsidRDefault="00055217" w:rsidP="00243A05">
            <w:pPr>
              <w:pStyle w:val="NoSpacing"/>
              <w:jc w:val="right"/>
            </w:pPr>
            <w:r w:rsidRPr="00B548E7">
              <w:t>65</w:t>
            </w:r>
          </w:p>
        </w:tc>
        <w:tc>
          <w:tcPr>
            <w:tcW w:w="1043" w:type="dxa"/>
          </w:tcPr>
          <w:p w14:paraId="3E68483C" w14:textId="5220078D" w:rsidR="00055217" w:rsidRPr="00B548E7" w:rsidRDefault="00055217" w:rsidP="00243A05">
            <w:pPr>
              <w:pStyle w:val="NoSpacing"/>
              <w:jc w:val="right"/>
            </w:pPr>
            <w:r w:rsidRPr="00B548E7">
              <w:t>82</w:t>
            </w:r>
          </w:p>
        </w:tc>
      </w:tr>
      <w:tr w:rsidR="00055217" w:rsidRPr="00B548E7" w14:paraId="39B8A441" w14:textId="41A80D93" w:rsidTr="00055217">
        <w:tc>
          <w:tcPr>
            <w:tcW w:w="1043" w:type="dxa"/>
          </w:tcPr>
          <w:p w14:paraId="4B992B53" w14:textId="77777777" w:rsidR="00055217" w:rsidRPr="00B548E7" w:rsidRDefault="00055217" w:rsidP="00243A05">
            <w:pPr>
              <w:pStyle w:val="NoSpacing"/>
              <w:jc w:val="right"/>
            </w:pPr>
            <w:r w:rsidRPr="00B548E7">
              <w:t>50</w:t>
            </w:r>
          </w:p>
        </w:tc>
        <w:tc>
          <w:tcPr>
            <w:tcW w:w="1043" w:type="dxa"/>
            <w:tcBorders>
              <w:right w:val="double" w:sz="4" w:space="0" w:color="auto"/>
            </w:tcBorders>
          </w:tcPr>
          <w:p w14:paraId="4E1FEC4A" w14:textId="77777777" w:rsidR="00055217" w:rsidRPr="00B548E7" w:rsidRDefault="00055217" w:rsidP="00243A05">
            <w:pPr>
              <w:pStyle w:val="NoSpacing"/>
              <w:jc w:val="right"/>
            </w:pPr>
            <w:r w:rsidRPr="00B548E7">
              <w:t>90</w:t>
            </w:r>
          </w:p>
        </w:tc>
        <w:tc>
          <w:tcPr>
            <w:tcW w:w="1043" w:type="dxa"/>
            <w:tcBorders>
              <w:left w:val="double" w:sz="4" w:space="0" w:color="auto"/>
            </w:tcBorders>
          </w:tcPr>
          <w:p w14:paraId="30C5F6C7" w14:textId="31CE8CBB" w:rsidR="00055217" w:rsidRPr="00B548E7" w:rsidRDefault="00055217" w:rsidP="00243A05">
            <w:pPr>
              <w:pStyle w:val="NoSpacing"/>
              <w:jc w:val="right"/>
            </w:pPr>
            <w:r w:rsidRPr="00B548E7">
              <w:t>76</w:t>
            </w:r>
          </w:p>
        </w:tc>
        <w:tc>
          <w:tcPr>
            <w:tcW w:w="1043" w:type="dxa"/>
          </w:tcPr>
          <w:p w14:paraId="671D89D4" w14:textId="5BF9B9F9" w:rsidR="00055217" w:rsidRPr="00B548E7" w:rsidRDefault="00055217" w:rsidP="00243A05">
            <w:pPr>
              <w:pStyle w:val="NoSpacing"/>
              <w:jc w:val="right"/>
            </w:pPr>
            <w:r w:rsidRPr="00B548E7">
              <w:t>150</w:t>
            </w:r>
          </w:p>
        </w:tc>
      </w:tr>
      <w:tr w:rsidR="00055217" w:rsidRPr="00B548E7" w14:paraId="5184BC4D" w14:textId="733D8A84" w:rsidTr="00055217">
        <w:tc>
          <w:tcPr>
            <w:tcW w:w="1043" w:type="dxa"/>
          </w:tcPr>
          <w:p w14:paraId="7B82357D" w14:textId="77777777" w:rsidR="00055217" w:rsidRPr="00B548E7" w:rsidRDefault="00055217" w:rsidP="00243A05">
            <w:pPr>
              <w:pStyle w:val="NoSpacing"/>
              <w:jc w:val="right"/>
            </w:pPr>
            <w:r w:rsidRPr="00B548E7">
              <w:t>49</w:t>
            </w:r>
          </w:p>
        </w:tc>
        <w:tc>
          <w:tcPr>
            <w:tcW w:w="1043" w:type="dxa"/>
            <w:tcBorders>
              <w:right w:val="double" w:sz="4" w:space="0" w:color="auto"/>
            </w:tcBorders>
          </w:tcPr>
          <w:p w14:paraId="4D4B017B" w14:textId="77777777" w:rsidR="00055217" w:rsidRPr="00B548E7" w:rsidRDefault="00055217" w:rsidP="00243A05">
            <w:pPr>
              <w:pStyle w:val="NoSpacing"/>
              <w:jc w:val="right"/>
            </w:pPr>
            <w:r w:rsidRPr="00B548E7">
              <w:t>83</w:t>
            </w:r>
          </w:p>
        </w:tc>
        <w:tc>
          <w:tcPr>
            <w:tcW w:w="1043" w:type="dxa"/>
            <w:tcBorders>
              <w:left w:val="double" w:sz="4" w:space="0" w:color="auto"/>
            </w:tcBorders>
          </w:tcPr>
          <w:p w14:paraId="48692B94" w14:textId="16606FB5" w:rsidR="00055217" w:rsidRPr="00B548E7" w:rsidRDefault="00055217" w:rsidP="00243A05">
            <w:pPr>
              <w:pStyle w:val="NoSpacing"/>
              <w:jc w:val="right"/>
            </w:pPr>
            <w:r w:rsidRPr="00B548E7">
              <w:t>145</w:t>
            </w:r>
          </w:p>
        </w:tc>
        <w:tc>
          <w:tcPr>
            <w:tcW w:w="1043" w:type="dxa"/>
          </w:tcPr>
          <w:p w14:paraId="1AF7D780" w14:textId="0CAA3BF6" w:rsidR="00055217" w:rsidRPr="00B548E7" w:rsidRDefault="00055217" w:rsidP="00243A05">
            <w:pPr>
              <w:pStyle w:val="NoSpacing"/>
              <w:jc w:val="right"/>
            </w:pPr>
            <w:r w:rsidRPr="00B548E7">
              <w:t>155</w:t>
            </w:r>
          </w:p>
        </w:tc>
      </w:tr>
      <w:tr w:rsidR="00055217" w:rsidRPr="00B548E7" w14:paraId="2F2664EF" w14:textId="3113128E" w:rsidTr="00055217">
        <w:tc>
          <w:tcPr>
            <w:tcW w:w="1043" w:type="dxa"/>
          </w:tcPr>
          <w:p w14:paraId="6C38B009" w14:textId="77777777" w:rsidR="00055217" w:rsidRPr="00B548E7" w:rsidRDefault="00055217" w:rsidP="00243A05">
            <w:pPr>
              <w:pStyle w:val="NoSpacing"/>
              <w:jc w:val="right"/>
            </w:pPr>
            <w:r w:rsidRPr="00B548E7">
              <w:t>68</w:t>
            </w:r>
          </w:p>
        </w:tc>
        <w:tc>
          <w:tcPr>
            <w:tcW w:w="1043" w:type="dxa"/>
            <w:tcBorders>
              <w:right w:val="double" w:sz="4" w:space="0" w:color="auto"/>
            </w:tcBorders>
          </w:tcPr>
          <w:p w14:paraId="55C62FD8" w14:textId="77777777" w:rsidR="00055217" w:rsidRPr="00B548E7" w:rsidRDefault="00055217" w:rsidP="00243A05">
            <w:pPr>
              <w:pStyle w:val="NoSpacing"/>
              <w:jc w:val="right"/>
            </w:pPr>
            <w:r w:rsidRPr="00B548E7">
              <w:t>136</w:t>
            </w:r>
          </w:p>
        </w:tc>
        <w:tc>
          <w:tcPr>
            <w:tcW w:w="1043" w:type="dxa"/>
            <w:tcBorders>
              <w:left w:val="double" w:sz="4" w:space="0" w:color="auto"/>
            </w:tcBorders>
          </w:tcPr>
          <w:p w14:paraId="3F5E8CCA" w14:textId="79CB1199" w:rsidR="00055217" w:rsidRPr="00B548E7" w:rsidRDefault="00055217" w:rsidP="00243A05">
            <w:pPr>
              <w:pStyle w:val="NoSpacing"/>
              <w:jc w:val="right"/>
            </w:pPr>
            <w:r w:rsidRPr="00B548E7">
              <w:t>84</w:t>
            </w:r>
          </w:p>
        </w:tc>
        <w:tc>
          <w:tcPr>
            <w:tcW w:w="1043" w:type="dxa"/>
          </w:tcPr>
          <w:p w14:paraId="43BBAF3F" w14:textId="7E6F147D" w:rsidR="00055217" w:rsidRPr="00B548E7" w:rsidRDefault="00055217" w:rsidP="00243A05">
            <w:pPr>
              <w:pStyle w:val="NoSpacing"/>
              <w:jc w:val="right"/>
            </w:pPr>
            <w:r w:rsidRPr="00B548E7">
              <w:t>140</w:t>
            </w:r>
          </w:p>
        </w:tc>
      </w:tr>
      <w:tr w:rsidR="00055217" w:rsidRPr="00B548E7" w14:paraId="5AD29190" w14:textId="123EDFAD" w:rsidTr="00055217">
        <w:tc>
          <w:tcPr>
            <w:tcW w:w="1043" w:type="dxa"/>
          </w:tcPr>
          <w:p w14:paraId="6EFAFB24" w14:textId="77777777" w:rsidR="00055217" w:rsidRPr="00B548E7" w:rsidRDefault="00055217" w:rsidP="00243A05">
            <w:pPr>
              <w:pStyle w:val="NoSpacing"/>
              <w:jc w:val="right"/>
            </w:pPr>
            <w:r w:rsidRPr="00B548E7">
              <w:t>68</w:t>
            </w:r>
          </w:p>
        </w:tc>
        <w:tc>
          <w:tcPr>
            <w:tcW w:w="1043" w:type="dxa"/>
            <w:tcBorders>
              <w:right w:val="double" w:sz="4" w:space="0" w:color="auto"/>
            </w:tcBorders>
          </w:tcPr>
          <w:p w14:paraId="2D817782" w14:textId="77777777" w:rsidR="00055217" w:rsidRPr="00B548E7" w:rsidRDefault="00055217" w:rsidP="00243A05">
            <w:pPr>
              <w:pStyle w:val="NoSpacing"/>
              <w:jc w:val="right"/>
            </w:pPr>
            <w:r w:rsidRPr="00B548E7">
              <w:t>125</w:t>
            </w:r>
          </w:p>
        </w:tc>
        <w:tc>
          <w:tcPr>
            <w:tcW w:w="1043" w:type="dxa"/>
            <w:tcBorders>
              <w:left w:val="double" w:sz="4" w:space="0" w:color="auto"/>
            </w:tcBorders>
          </w:tcPr>
          <w:p w14:paraId="631F894F" w14:textId="0671EDA2" w:rsidR="00055217" w:rsidRPr="00B548E7" w:rsidRDefault="00055217" w:rsidP="00243A05">
            <w:pPr>
              <w:pStyle w:val="NoSpacing"/>
              <w:jc w:val="right"/>
            </w:pPr>
            <w:r w:rsidRPr="00B548E7">
              <w:t>78</w:t>
            </w:r>
          </w:p>
        </w:tc>
        <w:tc>
          <w:tcPr>
            <w:tcW w:w="1043" w:type="dxa"/>
          </w:tcPr>
          <w:p w14:paraId="1117B6E2" w14:textId="5BB61AD2" w:rsidR="00055217" w:rsidRPr="00B548E7" w:rsidRDefault="00055217" w:rsidP="00243A05">
            <w:pPr>
              <w:pStyle w:val="NoSpacing"/>
              <w:jc w:val="right"/>
            </w:pPr>
            <w:r w:rsidRPr="00B548E7">
              <w:t>141</w:t>
            </w:r>
          </w:p>
        </w:tc>
      </w:tr>
      <w:tr w:rsidR="00055217" w:rsidRPr="00B548E7" w14:paraId="68D097FC" w14:textId="55CFB712" w:rsidTr="00055217">
        <w:tc>
          <w:tcPr>
            <w:tcW w:w="1043" w:type="dxa"/>
          </w:tcPr>
          <w:p w14:paraId="5B272B43" w14:textId="77777777" w:rsidR="00055217" w:rsidRPr="00B548E7" w:rsidRDefault="00055217" w:rsidP="00243A05">
            <w:pPr>
              <w:pStyle w:val="NoSpacing"/>
              <w:jc w:val="right"/>
            </w:pPr>
            <w:r w:rsidRPr="00B548E7">
              <w:t>88</w:t>
            </w:r>
          </w:p>
        </w:tc>
        <w:tc>
          <w:tcPr>
            <w:tcW w:w="1043" w:type="dxa"/>
            <w:tcBorders>
              <w:right w:val="double" w:sz="4" w:space="0" w:color="auto"/>
            </w:tcBorders>
          </w:tcPr>
          <w:p w14:paraId="08B37D0A" w14:textId="77777777" w:rsidR="00055217" w:rsidRPr="00B548E7" w:rsidRDefault="00055217" w:rsidP="00243A05">
            <w:pPr>
              <w:pStyle w:val="NoSpacing"/>
              <w:jc w:val="right"/>
            </w:pPr>
            <w:r w:rsidRPr="00B548E7">
              <w:t>150</w:t>
            </w:r>
          </w:p>
        </w:tc>
        <w:tc>
          <w:tcPr>
            <w:tcW w:w="1043" w:type="dxa"/>
            <w:tcBorders>
              <w:left w:val="double" w:sz="4" w:space="0" w:color="auto"/>
            </w:tcBorders>
          </w:tcPr>
          <w:p w14:paraId="71ADAEF4" w14:textId="742FC241" w:rsidR="00055217" w:rsidRPr="00B548E7" w:rsidRDefault="00055217" w:rsidP="00243A05">
            <w:pPr>
              <w:pStyle w:val="NoSpacing"/>
              <w:jc w:val="right"/>
            </w:pPr>
            <w:r w:rsidRPr="00B548E7">
              <w:t>85</w:t>
            </w:r>
          </w:p>
        </w:tc>
        <w:tc>
          <w:tcPr>
            <w:tcW w:w="1043" w:type="dxa"/>
          </w:tcPr>
          <w:p w14:paraId="1CAF0582" w14:textId="673C1AE4" w:rsidR="00055217" w:rsidRPr="00B548E7" w:rsidRDefault="00055217" w:rsidP="00243A05">
            <w:pPr>
              <w:pStyle w:val="NoSpacing"/>
              <w:jc w:val="right"/>
            </w:pPr>
            <w:r w:rsidRPr="00B548E7">
              <w:t>131</w:t>
            </w:r>
          </w:p>
        </w:tc>
      </w:tr>
      <w:tr w:rsidR="00055217" w:rsidRPr="00B548E7" w14:paraId="21E4ECFF" w14:textId="01730926" w:rsidTr="00055217">
        <w:tc>
          <w:tcPr>
            <w:tcW w:w="1043" w:type="dxa"/>
          </w:tcPr>
          <w:p w14:paraId="256396F5" w14:textId="77777777" w:rsidR="00055217" w:rsidRPr="00B548E7" w:rsidRDefault="00055217" w:rsidP="00243A05">
            <w:pPr>
              <w:pStyle w:val="NoSpacing"/>
              <w:jc w:val="right"/>
            </w:pPr>
            <w:r w:rsidRPr="00B548E7">
              <w:t>80</w:t>
            </w:r>
          </w:p>
        </w:tc>
        <w:tc>
          <w:tcPr>
            <w:tcW w:w="1043" w:type="dxa"/>
            <w:tcBorders>
              <w:right w:val="double" w:sz="4" w:space="0" w:color="auto"/>
            </w:tcBorders>
          </w:tcPr>
          <w:p w14:paraId="78A30ADE" w14:textId="77777777" w:rsidR="00055217" w:rsidRPr="00B548E7" w:rsidRDefault="00055217" w:rsidP="00243A05">
            <w:pPr>
              <w:pStyle w:val="NoSpacing"/>
              <w:jc w:val="right"/>
            </w:pPr>
            <w:r w:rsidRPr="00B548E7">
              <w:t>146</w:t>
            </w:r>
          </w:p>
        </w:tc>
        <w:tc>
          <w:tcPr>
            <w:tcW w:w="1043" w:type="dxa"/>
            <w:tcBorders>
              <w:left w:val="double" w:sz="4" w:space="0" w:color="auto"/>
              <w:bottom w:val="single" w:sz="4" w:space="0" w:color="auto"/>
            </w:tcBorders>
          </w:tcPr>
          <w:p w14:paraId="2553935B" w14:textId="07E09099" w:rsidR="00055217" w:rsidRPr="00B548E7" w:rsidRDefault="00055217" w:rsidP="00243A05">
            <w:pPr>
              <w:pStyle w:val="NoSpacing"/>
              <w:jc w:val="right"/>
            </w:pPr>
            <w:r w:rsidRPr="00B548E7">
              <w:t>78</w:t>
            </w:r>
          </w:p>
        </w:tc>
        <w:tc>
          <w:tcPr>
            <w:tcW w:w="1043" w:type="dxa"/>
            <w:tcBorders>
              <w:bottom w:val="single" w:sz="4" w:space="0" w:color="auto"/>
            </w:tcBorders>
          </w:tcPr>
          <w:p w14:paraId="35329DC5" w14:textId="4D17E30C" w:rsidR="00055217" w:rsidRPr="00B548E7" w:rsidRDefault="00055217" w:rsidP="00243A05">
            <w:pPr>
              <w:pStyle w:val="NoSpacing"/>
              <w:jc w:val="right"/>
            </w:pPr>
            <w:r w:rsidRPr="00B548E7">
              <w:t>132</w:t>
            </w:r>
          </w:p>
        </w:tc>
      </w:tr>
      <w:tr w:rsidR="00055217" w:rsidRPr="00B548E7" w14:paraId="4E662860" w14:textId="71DB536D" w:rsidTr="00055217">
        <w:tc>
          <w:tcPr>
            <w:tcW w:w="1043" w:type="dxa"/>
          </w:tcPr>
          <w:p w14:paraId="6664C056" w14:textId="77777777" w:rsidR="00055217" w:rsidRPr="00B548E7" w:rsidRDefault="00055217" w:rsidP="00243A05">
            <w:pPr>
              <w:pStyle w:val="NoSpacing"/>
              <w:jc w:val="right"/>
            </w:pPr>
            <w:r w:rsidRPr="00B548E7">
              <w:t>78</w:t>
            </w:r>
          </w:p>
        </w:tc>
        <w:tc>
          <w:tcPr>
            <w:tcW w:w="1043" w:type="dxa"/>
            <w:tcBorders>
              <w:right w:val="double" w:sz="4" w:space="0" w:color="auto"/>
            </w:tcBorders>
          </w:tcPr>
          <w:p w14:paraId="42338AF1" w14:textId="77777777" w:rsidR="00055217" w:rsidRPr="00B548E7" w:rsidRDefault="00055217" w:rsidP="00243A05">
            <w:pPr>
              <w:pStyle w:val="NoSpacing"/>
              <w:jc w:val="right"/>
            </w:pPr>
            <w:r w:rsidRPr="00B548E7">
              <w:t>168</w:t>
            </w:r>
          </w:p>
        </w:tc>
        <w:tc>
          <w:tcPr>
            <w:tcW w:w="1043" w:type="dxa"/>
            <w:tcBorders>
              <w:left w:val="double" w:sz="4" w:space="0" w:color="auto"/>
              <w:bottom w:val="nil"/>
              <w:right w:val="nil"/>
            </w:tcBorders>
          </w:tcPr>
          <w:p w14:paraId="0C7398BF" w14:textId="77777777" w:rsidR="00055217" w:rsidRPr="00B548E7" w:rsidRDefault="00055217" w:rsidP="00243A05">
            <w:pPr>
              <w:pStyle w:val="NoSpacing"/>
              <w:jc w:val="right"/>
            </w:pPr>
          </w:p>
        </w:tc>
        <w:tc>
          <w:tcPr>
            <w:tcW w:w="1043" w:type="dxa"/>
            <w:tcBorders>
              <w:left w:val="nil"/>
              <w:bottom w:val="nil"/>
              <w:right w:val="nil"/>
            </w:tcBorders>
          </w:tcPr>
          <w:p w14:paraId="061C5F2B" w14:textId="77777777" w:rsidR="00055217" w:rsidRPr="00B548E7" w:rsidRDefault="00055217" w:rsidP="00243A05">
            <w:pPr>
              <w:pStyle w:val="NoSpacing"/>
              <w:jc w:val="right"/>
            </w:pPr>
          </w:p>
        </w:tc>
      </w:tr>
    </w:tbl>
    <w:p w14:paraId="79082727" w14:textId="633D995C" w:rsidR="002C108D" w:rsidRDefault="002C108D" w:rsidP="002C108D">
      <w:pPr>
        <w:pStyle w:val="NoSpacing"/>
        <w:ind w:left="720"/>
      </w:pPr>
      <w:r>
        <w:t>Compare the two data sets using the mean and standard deviation.  Discuss which mean is higher and which has a larger spread of the data.</w:t>
      </w:r>
    </w:p>
    <w:p w14:paraId="26850D51" w14:textId="77777777" w:rsidR="000B7823" w:rsidRDefault="000B7823">
      <w:r>
        <w:br w:type="page"/>
      </w:r>
    </w:p>
    <w:p w14:paraId="4D51A53D" w14:textId="540387FE" w:rsidR="00262F7D" w:rsidRDefault="003075ED" w:rsidP="00D51EA8">
      <w:pPr>
        <w:pStyle w:val="NoSpacing"/>
        <w:numPr>
          <w:ilvl w:val="0"/>
          <w:numId w:val="39"/>
        </w:numPr>
      </w:pPr>
      <w:r>
        <w:lastRenderedPageBreak/>
        <w:t>T</w:t>
      </w:r>
      <w:r w:rsidR="00D51EA8">
        <w:t>able #3.2.15</w:t>
      </w:r>
      <w:r w:rsidR="00BF638A">
        <w:t xml:space="preserve"> </w:t>
      </w:r>
      <w:r>
        <w:t>contains pulse rates collected from females, who are non-smokers but do drink alcohol</w:t>
      </w:r>
      <w:r w:rsidR="006E33F6">
        <w:t xml:space="preserve"> </w:t>
      </w:r>
      <w:r w:rsidR="006E33F6" w:rsidRPr="006E33F6">
        <w:rPr>
          <w:rFonts w:cs="Times New Roman"/>
          <w:szCs w:val="32"/>
        </w:rPr>
        <w:t>("Pulse rates before," 2013)</w:t>
      </w:r>
      <w:r>
        <w:t>.  The before pulse rate is before they exercised, and the after pulse rate was taken after the subjec</w:t>
      </w:r>
      <w:r w:rsidR="006E33F6">
        <w:t>t ran in place for one minute.</w:t>
      </w:r>
    </w:p>
    <w:p w14:paraId="22B7C043" w14:textId="44A9B0F2" w:rsidR="00BF638A" w:rsidRPr="00BF638A" w:rsidRDefault="00D51EA8" w:rsidP="00BF638A">
      <w:pPr>
        <w:pStyle w:val="NoSpacing"/>
        <w:ind w:left="720"/>
        <w:rPr>
          <w:b/>
        </w:rPr>
      </w:pPr>
      <w:r>
        <w:rPr>
          <w:b/>
        </w:rPr>
        <w:t>Table #3.2.15</w:t>
      </w:r>
      <w:r w:rsidR="00BF638A">
        <w:rPr>
          <w:b/>
        </w:rPr>
        <w:t>: Pulse Rates of Females Before and After Exercise</w:t>
      </w:r>
    </w:p>
    <w:tbl>
      <w:tblPr>
        <w:tblStyle w:val="TableGrid"/>
        <w:tblW w:w="0" w:type="auto"/>
        <w:tblInd w:w="1440" w:type="dxa"/>
        <w:tblLook w:val="04A0" w:firstRow="1" w:lastRow="0" w:firstColumn="1" w:lastColumn="0" w:noHBand="0" w:noVBand="1"/>
      </w:tblPr>
      <w:tblGrid>
        <w:gridCol w:w="830"/>
        <w:gridCol w:w="763"/>
        <w:gridCol w:w="830"/>
        <w:gridCol w:w="763"/>
      </w:tblGrid>
      <w:tr w:rsidR="00055217" w:rsidRPr="003075ED" w14:paraId="69E58109" w14:textId="3CDE3256" w:rsidTr="00055217">
        <w:tc>
          <w:tcPr>
            <w:tcW w:w="830" w:type="dxa"/>
          </w:tcPr>
          <w:p w14:paraId="7C8A3F4C" w14:textId="2494186D" w:rsidR="00055217" w:rsidRPr="003075ED" w:rsidRDefault="00055217" w:rsidP="00055217">
            <w:pPr>
              <w:pStyle w:val="NoSpacing"/>
              <w:jc w:val="center"/>
            </w:pPr>
            <w:r>
              <w:t>Pulse before</w:t>
            </w:r>
          </w:p>
        </w:tc>
        <w:tc>
          <w:tcPr>
            <w:tcW w:w="763" w:type="dxa"/>
            <w:tcBorders>
              <w:right w:val="double" w:sz="4" w:space="0" w:color="auto"/>
            </w:tcBorders>
          </w:tcPr>
          <w:p w14:paraId="5EAB3A39" w14:textId="6079E57D" w:rsidR="00055217" w:rsidRPr="003075ED" w:rsidRDefault="00055217" w:rsidP="00055217">
            <w:pPr>
              <w:pStyle w:val="NoSpacing"/>
              <w:jc w:val="center"/>
            </w:pPr>
            <w:r>
              <w:t>Pulse after</w:t>
            </w:r>
          </w:p>
        </w:tc>
        <w:tc>
          <w:tcPr>
            <w:tcW w:w="830" w:type="dxa"/>
            <w:tcBorders>
              <w:left w:val="double" w:sz="4" w:space="0" w:color="auto"/>
            </w:tcBorders>
          </w:tcPr>
          <w:p w14:paraId="5F1F94B4" w14:textId="78DE615B" w:rsidR="00055217" w:rsidRDefault="00055217" w:rsidP="00055217">
            <w:pPr>
              <w:pStyle w:val="NoSpacing"/>
              <w:jc w:val="center"/>
            </w:pPr>
            <w:r>
              <w:t>Pulse before</w:t>
            </w:r>
          </w:p>
        </w:tc>
        <w:tc>
          <w:tcPr>
            <w:tcW w:w="763" w:type="dxa"/>
          </w:tcPr>
          <w:p w14:paraId="333DE9A1" w14:textId="0649DA7F" w:rsidR="00055217" w:rsidRDefault="00055217" w:rsidP="00055217">
            <w:pPr>
              <w:pStyle w:val="NoSpacing"/>
              <w:jc w:val="center"/>
            </w:pPr>
            <w:r>
              <w:t>Pulse after</w:t>
            </w:r>
          </w:p>
        </w:tc>
      </w:tr>
      <w:tr w:rsidR="00055217" w:rsidRPr="003075ED" w14:paraId="18EC9561" w14:textId="69389DE7" w:rsidTr="00055217">
        <w:tc>
          <w:tcPr>
            <w:tcW w:w="830" w:type="dxa"/>
          </w:tcPr>
          <w:p w14:paraId="4E5C5AC4" w14:textId="77777777" w:rsidR="00055217" w:rsidRPr="003075ED" w:rsidRDefault="00055217" w:rsidP="00243A05">
            <w:pPr>
              <w:pStyle w:val="NoSpacing"/>
              <w:jc w:val="right"/>
            </w:pPr>
            <w:r w:rsidRPr="003075ED">
              <w:t>96</w:t>
            </w:r>
          </w:p>
        </w:tc>
        <w:tc>
          <w:tcPr>
            <w:tcW w:w="763" w:type="dxa"/>
            <w:tcBorders>
              <w:right w:val="double" w:sz="4" w:space="0" w:color="auto"/>
            </w:tcBorders>
          </w:tcPr>
          <w:p w14:paraId="4812EBCB" w14:textId="77777777" w:rsidR="00055217" w:rsidRPr="003075ED" w:rsidRDefault="00055217" w:rsidP="00243A05">
            <w:pPr>
              <w:pStyle w:val="NoSpacing"/>
              <w:jc w:val="right"/>
            </w:pPr>
            <w:r w:rsidRPr="003075ED">
              <w:t>176</w:t>
            </w:r>
          </w:p>
        </w:tc>
        <w:tc>
          <w:tcPr>
            <w:tcW w:w="830" w:type="dxa"/>
            <w:tcBorders>
              <w:left w:val="double" w:sz="4" w:space="0" w:color="auto"/>
            </w:tcBorders>
          </w:tcPr>
          <w:p w14:paraId="4FDA0DFD" w14:textId="58D951D7" w:rsidR="00055217" w:rsidRPr="003075ED" w:rsidRDefault="00055217" w:rsidP="00243A05">
            <w:pPr>
              <w:pStyle w:val="NoSpacing"/>
              <w:jc w:val="right"/>
            </w:pPr>
            <w:r w:rsidRPr="003075ED">
              <w:t>92</w:t>
            </w:r>
          </w:p>
        </w:tc>
        <w:tc>
          <w:tcPr>
            <w:tcW w:w="763" w:type="dxa"/>
          </w:tcPr>
          <w:p w14:paraId="3C0E8DA5" w14:textId="24259DAB" w:rsidR="00055217" w:rsidRPr="003075ED" w:rsidRDefault="00055217" w:rsidP="00243A05">
            <w:pPr>
              <w:pStyle w:val="NoSpacing"/>
              <w:jc w:val="right"/>
            </w:pPr>
            <w:r w:rsidRPr="003075ED">
              <w:t>120</w:t>
            </w:r>
          </w:p>
        </w:tc>
      </w:tr>
      <w:tr w:rsidR="00055217" w:rsidRPr="003075ED" w14:paraId="4580095E" w14:textId="155CCDE8" w:rsidTr="00055217">
        <w:tc>
          <w:tcPr>
            <w:tcW w:w="830" w:type="dxa"/>
          </w:tcPr>
          <w:p w14:paraId="472B5A6B" w14:textId="77777777" w:rsidR="00055217" w:rsidRPr="003075ED" w:rsidRDefault="00055217" w:rsidP="00243A05">
            <w:pPr>
              <w:pStyle w:val="NoSpacing"/>
              <w:jc w:val="right"/>
            </w:pPr>
            <w:r w:rsidRPr="003075ED">
              <w:t>82</w:t>
            </w:r>
          </w:p>
        </w:tc>
        <w:tc>
          <w:tcPr>
            <w:tcW w:w="763" w:type="dxa"/>
            <w:tcBorders>
              <w:right w:val="double" w:sz="4" w:space="0" w:color="auto"/>
            </w:tcBorders>
          </w:tcPr>
          <w:p w14:paraId="65388CD7" w14:textId="77777777" w:rsidR="00055217" w:rsidRPr="003075ED" w:rsidRDefault="00055217" w:rsidP="00243A05">
            <w:pPr>
              <w:pStyle w:val="NoSpacing"/>
              <w:jc w:val="right"/>
            </w:pPr>
            <w:r w:rsidRPr="003075ED">
              <w:t>150</w:t>
            </w:r>
          </w:p>
        </w:tc>
        <w:tc>
          <w:tcPr>
            <w:tcW w:w="830" w:type="dxa"/>
            <w:tcBorders>
              <w:left w:val="double" w:sz="4" w:space="0" w:color="auto"/>
            </w:tcBorders>
          </w:tcPr>
          <w:p w14:paraId="69E8DA6C" w14:textId="521E6690" w:rsidR="00055217" w:rsidRPr="003075ED" w:rsidRDefault="00055217" w:rsidP="00243A05">
            <w:pPr>
              <w:pStyle w:val="NoSpacing"/>
              <w:jc w:val="right"/>
            </w:pPr>
            <w:r w:rsidRPr="003075ED">
              <w:t>70</w:t>
            </w:r>
          </w:p>
        </w:tc>
        <w:tc>
          <w:tcPr>
            <w:tcW w:w="763" w:type="dxa"/>
          </w:tcPr>
          <w:p w14:paraId="24540464" w14:textId="73517A0D" w:rsidR="00055217" w:rsidRPr="003075ED" w:rsidRDefault="00055217" w:rsidP="00243A05">
            <w:pPr>
              <w:pStyle w:val="NoSpacing"/>
              <w:jc w:val="right"/>
            </w:pPr>
            <w:r w:rsidRPr="003075ED">
              <w:t>96</w:t>
            </w:r>
          </w:p>
        </w:tc>
      </w:tr>
      <w:tr w:rsidR="00055217" w:rsidRPr="003075ED" w14:paraId="51229B8A" w14:textId="46393244" w:rsidTr="00055217">
        <w:tc>
          <w:tcPr>
            <w:tcW w:w="830" w:type="dxa"/>
          </w:tcPr>
          <w:p w14:paraId="5BF43F40" w14:textId="77777777" w:rsidR="00055217" w:rsidRPr="003075ED" w:rsidRDefault="00055217" w:rsidP="00243A05">
            <w:pPr>
              <w:pStyle w:val="NoSpacing"/>
              <w:jc w:val="right"/>
            </w:pPr>
            <w:r w:rsidRPr="003075ED">
              <w:t>86</w:t>
            </w:r>
          </w:p>
        </w:tc>
        <w:tc>
          <w:tcPr>
            <w:tcW w:w="763" w:type="dxa"/>
            <w:tcBorders>
              <w:right w:val="double" w:sz="4" w:space="0" w:color="auto"/>
            </w:tcBorders>
          </w:tcPr>
          <w:p w14:paraId="442B6DDD" w14:textId="77777777" w:rsidR="00055217" w:rsidRPr="003075ED" w:rsidRDefault="00055217" w:rsidP="00243A05">
            <w:pPr>
              <w:pStyle w:val="NoSpacing"/>
              <w:jc w:val="right"/>
            </w:pPr>
            <w:r w:rsidRPr="003075ED">
              <w:t>150</w:t>
            </w:r>
          </w:p>
        </w:tc>
        <w:tc>
          <w:tcPr>
            <w:tcW w:w="830" w:type="dxa"/>
            <w:tcBorders>
              <w:left w:val="double" w:sz="4" w:space="0" w:color="auto"/>
            </w:tcBorders>
          </w:tcPr>
          <w:p w14:paraId="001ADB81" w14:textId="17C43977" w:rsidR="00055217" w:rsidRPr="003075ED" w:rsidRDefault="00055217" w:rsidP="00243A05">
            <w:pPr>
              <w:pStyle w:val="NoSpacing"/>
              <w:jc w:val="right"/>
            </w:pPr>
            <w:r w:rsidRPr="003075ED">
              <w:t>75</w:t>
            </w:r>
          </w:p>
        </w:tc>
        <w:tc>
          <w:tcPr>
            <w:tcW w:w="763" w:type="dxa"/>
          </w:tcPr>
          <w:p w14:paraId="1B4A2E8D" w14:textId="5DDD3DB4" w:rsidR="00055217" w:rsidRPr="003075ED" w:rsidRDefault="00055217" w:rsidP="00243A05">
            <w:pPr>
              <w:pStyle w:val="NoSpacing"/>
              <w:jc w:val="right"/>
            </w:pPr>
            <w:r w:rsidRPr="003075ED">
              <w:t>130</w:t>
            </w:r>
          </w:p>
        </w:tc>
      </w:tr>
      <w:tr w:rsidR="00055217" w:rsidRPr="003075ED" w14:paraId="550A9D69" w14:textId="07E89485" w:rsidTr="00055217">
        <w:tc>
          <w:tcPr>
            <w:tcW w:w="830" w:type="dxa"/>
          </w:tcPr>
          <w:p w14:paraId="37B5D852" w14:textId="77777777" w:rsidR="00055217" w:rsidRPr="003075ED" w:rsidRDefault="00055217" w:rsidP="00243A05">
            <w:pPr>
              <w:pStyle w:val="NoSpacing"/>
              <w:jc w:val="right"/>
            </w:pPr>
            <w:r w:rsidRPr="003075ED">
              <w:t>72</w:t>
            </w:r>
          </w:p>
        </w:tc>
        <w:tc>
          <w:tcPr>
            <w:tcW w:w="763" w:type="dxa"/>
            <w:tcBorders>
              <w:right w:val="double" w:sz="4" w:space="0" w:color="auto"/>
            </w:tcBorders>
          </w:tcPr>
          <w:p w14:paraId="56389DCD" w14:textId="77777777" w:rsidR="00055217" w:rsidRPr="003075ED" w:rsidRDefault="00055217" w:rsidP="00243A05">
            <w:pPr>
              <w:pStyle w:val="NoSpacing"/>
              <w:jc w:val="right"/>
            </w:pPr>
            <w:r w:rsidRPr="003075ED">
              <w:t>115</w:t>
            </w:r>
          </w:p>
        </w:tc>
        <w:tc>
          <w:tcPr>
            <w:tcW w:w="830" w:type="dxa"/>
            <w:tcBorders>
              <w:left w:val="double" w:sz="4" w:space="0" w:color="auto"/>
            </w:tcBorders>
          </w:tcPr>
          <w:p w14:paraId="01649C4E" w14:textId="0B951A6E" w:rsidR="00055217" w:rsidRPr="003075ED" w:rsidRDefault="00055217" w:rsidP="00243A05">
            <w:pPr>
              <w:pStyle w:val="NoSpacing"/>
              <w:jc w:val="right"/>
            </w:pPr>
            <w:r w:rsidRPr="003075ED">
              <w:t>70</w:t>
            </w:r>
          </w:p>
        </w:tc>
        <w:tc>
          <w:tcPr>
            <w:tcW w:w="763" w:type="dxa"/>
          </w:tcPr>
          <w:p w14:paraId="009655C3" w14:textId="7223A0FC" w:rsidR="00055217" w:rsidRPr="003075ED" w:rsidRDefault="00055217" w:rsidP="00243A05">
            <w:pPr>
              <w:pStyle w:val="NoSpacing"/>
              <w:jc w:val="right"/>
            </w:pPr>
            <w:r w:rsidRPr="003075ED">
              <w:t>119</w:t>
            </w:r>
          </w:p>
        </w:tc>
      </w:tr>
      <w:tr w:rsidR="00055217" w:rsidRPr="003075ED" w14:paraId="680189D7" w14:textId="2264CA19" w:rsidTr="00055217">
        <w:tc>
          <w:tcPr>
            <w:tcW w:w="830" w:type="dxa"/>
          </w:tcPr>
          <w:p w14:paraId="13459A1E" w14:textId="77777777" w:rsidR="00055217" w:rsidRPr="003075ED" w:rsidRDefault="00055217" w:rsidP="00243A05">
            <w:pPr>
              <w:pStyle w:val="NoSpacing"/>
              <w:jc w:val="right"/>
            </w:pPr>
            <w:r w:rsidRPr="003075ED">
              <w:t>78</w:t>
            </w:r>
          </w:p>
        </w:tc>
        <w:tc>
          <w:tcPr>
            <w:tcW w:w="763" w:type="dxa"/>
            <w:tcBorders>
              <w:right w:val="double" w:sz="4" w:space="0" w:color="auto"/>
            </w:tcBorders>
          </w:tcPr>
          <w:p w14:paraId="7036239F" w14:textId="77777777" w:rsidR="00055217" w:rsidRPr="003075ED" w:rsidRDefault="00055217" w:rsidP="00243A05">
            <w:pPr>
              <w:pStyle w:val="NoSpacing"/>
              <w:jc w:val="right"/>
            </w:pPr>
            <w:r w:rsidRPr="003075ED">
              <w:t>129</w:t>
            </w:r>
          </w:p>
        </w:tc>
        <w:tc>
          <w:tcPr>
            <w:tcW w:w="830" w:type="dxa"/>
            <w:tcBorders>
              <w:left w:val="double" w:sz="4" w:space="0" w:color="auto"/>
            </w:tcBorders>
          </w:tcPr>
          <w:p w14:paraId="5493F3DB" w14:textId="5BE3D822" w:rsidR="00055217" w:rsidRPr="003075ED" w:rsidRDefault="00055217" w:rsidP="00243A05">
            <w:pPr>
              <w:pStyle w:val="NoSpacing"/>
              <w:jc w:val="right"/>
            </w:pPr>
            <w:r w:rsidRPr="003075ED">
              <w:t>70</w:t>
            </w:r>
          </w:p>
        </w:tc>
        <w:tc>
          <w:tcPr>
            <w:tcW w:w="763" w:type="dxa"/>
          </w:tcPr>
          <w:p w14:paraId="0FA9D3AA" w14:textId="4EE78277" w:rsidR="00055217" w:rsidRPr="003075ED" w:rsidRDefault="00055217" w:rsidP="00243A05">
            <w:pPr>
              <w:pStyle w:val="NoSpacing"/>
              <w:jc w:val="right"/>
            </w:pPr>
            <w:r w:rsidRPr="003075ED">
              <w:t>95</w:t>
            </w:r>
          </w:p>
        </w:tc>
      </w:tr>
      <w:tr w:rsidR="00055217" w:rsidRPr="003075ED" w14:paraId="7EE23761" w14:textId="0129D0AE" w:rsidTr="00055217">
        <w:tc>
          <w:tcPr>
            <w:tcW w:w="830" w:type="dxa"/>
          </w:tcPr>
          <w:p w14:paraId="1E11D958" w14:textId="77777777" w:rsidR="00055217" w:rsidRPr="003075ED" w:rsidRDefault="00055217" w:rsidP="00243A05">
            <w:pPr>
              <w:pStyle w:val="NoSpacing"/>
              <w:jc w:val="right"/>
            </w:pPr>
            <w:r w:rsidRPr="003075ED">
              <w:t>90</w:t>
            </w:r>
          </w:p>
        </w:tc>
        <w:tc>
          <w:tcPr>
            <w:tcW w:w="763" w:type="dxa"/>
            <w:tcBorders>
              <w:right w:val="double" w:sz="4" w:space="0" w:color="auto"/>
            </w:tcBorders>
          </w:tcPr>
          <w:p w14:paraId="2DCBCF73" w14:textId="77777777" w:rsidR="00055217" w:rsidRPr="003075ED" w:rsidRDefault="00055217" w:rsidP="00243A05">
            <w:pPr>
              <w:pStyle w:val="NoSpacing"/>
              <w:jc w:val="right"/>
            </w:pPr>
            <w:r w:rsidRPr="003075ED">
              <w:t>160</w:t>
            </w:r>
          </w:p>
        </w:tc>
        <w:tc>
          <w:tcPr>
            <w:tcW w:w="830" w:type="dxa"/>
            <w:tcBorders>
              <w:left w:val="double" w:sz="4" w:space="0" w:color="auto"/>
            </w:tcBorders>
          </w:tcPr>
          <w:p w14:paraId="3359812C" w14:textId="22850193" w:rsidR="00055217" w:rsidRPr="003075ED" w:rsidRDefault="00055217" w:rsidP="00243A05">
            <w:pPr>
              <w:pStyle w:val="NoSpacing"/>
              <w:jc w:val="right"/>
            </w:pPr>
            <w:r w:rsidRPr="003075ED">
              <w:t>68</w:t>
            </w:r>
          </w:p>
        </w:tc>
        <w:tc>
          <w:tcPr>
            <w:tcW w:w="763" w:type="dxa"/>
          </w:tcPr>
          <w:p w14:paraId="3C37499D" w14:textId="639A1EEB" w:rsidR="00055217" w:rsidRPr="003075ED" w:rsidRDefault="00055217" w:rsidP="00243A05">
            <w:pPr>
              <w:pStyle w:val="NoSpacing"/>
              <w:jc w:val="right"/>
            </w:pPr>
            <w:r w:rsidRPr="003075ED">
              <w:t>84</w:t>
            </w:r>
          </w:p>
        </w:tc>
      </w:tr>
      <w:tr w:rsidR="00055217" w:rsidRPr="003075ED" w14:paraId="64FE080C" w14:textId="300FD62E" w:rsidTr="00055217">
        <w:tc>
          <w:tcPr>
            <w:tcW w:w="830" w:type="dxa"/>
          </w:tcPr>
          <w:p w14:paraId="477384D1" w14:textId="77777777" w:rsidR="00055217" w:rsidRPr="003075ED" w:rsidRDefault="00055217" w:rsidP="00243A05">
            <w:pPr>
              <w:pStyle w:val="NoSpacing"/>
              <w:jc w:val="right"/>
            </w:pPr>
            <w:r w:rsidRPr="003075ED">
              <w:t>88</w:t>
            </w:r>
          </w:p>
        </w:tc>
        <w:tc>
          <w:tcPr>
            <w:tcW w:w="763" w:type="dxa"/>
            <w:tcBorders>
              <w:right w:val="double" w:sz="4" w:space="0" w:color="auto"/>
            </w:tcBorders>
          </w:tcPr>
          <w:p w14:paraId="35BB1414" w14:textId="77777777" w:rsidR="00055217" w:rsidRPr="003075ED" w:rsidRDefault="00055217" w:rsidP="00243A05">
            <w:pPr>
              <w:pStyle w:val="NoSpacing"/>
              <w:jc w:val="right"/>
            </w:pPr>
            <w:r w:rsidRPr="003075ED">
              <w:t>120</w:t>
            </w:r>
          </w:p>
        </w:tc>
        <w:tc>
          <w:tcPr>
            <w:tcW w:w="830" w:type="dxa"/>
            <w:tcBorders>
              <w:left w:val="double" w:sz="4" w:space="0" w:color="auto"/>
            </w:tcBorders>
          </w:tcPr>
          <w:p w14:paraId="77665341" w14:textId="2AA11841" w:rsidR="00055217" w:rsidRPr="003075ED" w:rsidRDefault="00055217" w:rsidP="00243A05">
            <w:pPr>
              <w:pStyle w:val="NoSpacing"/>
              <w:jc w:val="right"/>
            </w:pPr>
            <w:r w:rsidRPr="003075ED">
              <w:t>47</w:t>
            </w:r>
          </w:p>
        </w:tc>
        <w:tc>
          <w:tcPr>
            <w:tcW w:w="763" w:type="dxa"/>
          </w:tcPr>
          <w:p w14:paraId="6A986AA4" w14:textId="012C4B43" w:rsidR="00055217" w:rsidRPr="003075ED" w:rsidRDefault="00055217" w:rsidP="00243A05">
            <w:pPr>
              <w:pStyle w:val="NoSpacing"/>
              <w:jc w:val="right"/>
            </w:pPr>
            <w:r w:rsidRPr="003075ED">
              <w:t>136</w:t>
            </w:r>
          </w:p>
        </w:tc>
      </w:tr>
      <w:tr w:rsidR="00055217" w:rsidRPr="003075ED" w14:paraId="785DDC26" w14:textId="743FFDCD" w:rsidTr="00055217">
        <w:tc>
          <w:tcPr>
            <w:tcW w:w="830" w:type="dxa"/>
          </w:tcPr>
          <w:p w14:paraId="0087AAD3" w14:textId="77777777" w:rsidR="00055217" w:rsidRPr="003075ED" w:rsidRDefault="00055217" w:rsidP="00243A05">
            <w:pPr>
              <w:pStyle w:val="NoSpacing"/>
              <w:jc w:val="right"/>
            </w:pPr>
            <w:r w:rsidRPr="003075ED">
              <w:t>71</w:t>
            </w:r>
          </w:p>
        </w:tc>
        <w:tc>
          <w:tcPr>
            <w:tcW w:w="763" w:type="dxa"/>
            <w:tcBorders>
              <w:right w:val="double" w:sz="4" w:space="0" w:color="auto"/>
            </w:tcBorders>
          </w:tcPr>
          <w:p w14:paraId="6FB11ACB" w14:textId="77777777" w:rsidR="00055217" w:rsidRPr="003075ED" w:rsidRDefault="00055217" w:rsidP="00243A05">
            <w:pPr>
              <w:pStyle w:val="NoSpacing"/>
              <w:jc w:val="right"/>
            </w:pPr>
            <w:r w:rsidRPr="003075ED">
              <w:t>125</w:t>
            </w:r>
          </w:p>
        </w:tc>
        <w:tc>
          <w:tcPr>
            <w:tcW w:w="830" w:type="dxa"/>
            <w:tcBorders>
              <w:left w:val="double" w:sz="4" w:space="0" w:color="auto"/>
            </w:tcBorders>
          </w:tcPr>
          <w:p w14:paraId="088E4986" w14:textId="1B4FEE0F" w:rsidR="00055217" w:rsidRPr="003075ED" w:rsidRDefault="00055217" w:rsidP="00243A05">
            <w:pPr>
              <w:pStyle w:val="NoSpacing"/>
              <w:jc w:val="right"/>
            </w:pPr>
            <w:r w:rsidRPr="003075ED">
              <w:t>64</w:t>
            </w:r>
          </w:p>
        </w:tc>
        <w:tc>
          <w:tcPr>
            <w:tcW w:w="763" w:type="dxa"/>
          </w:tcPr>
          <w:p w14:paraId="55F894B6" w14:textId="646C6913" w:rsidR="00055217" w:rsidRPr="003075ED" w:rsidRDefault="00055217" w:rsidP="00243A05">
            <w:pPr>
              <w:pStyle w:val="NoSpacing"/>
              <w:jc w:val="right"/>
            </w:pPr>
            <w:r w:rsidRPr="003075ED">
              <w:t>120</w:t>
            </w:r>
          </w:p>
        </w:tc>
      </w:tr>
      <w:tr w:rsidR="00055217" w:rsidRPr="003075ED" w14:paraId="4E2EE167" w14:textId="3C6DF20B" w:rsidTr="00055217">
        <w:tc>
          <w:tcPr>
            <w:tcW w:w="830" w:type="dxa"/>
          </w:tcPr>
          <w:p w14:paraId="43D393AB" w14:textId="77777777" w:rsidR="00055217" w:rsidRPr="003075ED" w:rsidRDefault="00055217" w:rsidP="00243A05">
            <w:pPr>
              <w:pStyle w:val="NoSpacing"/>
              <w:jc w:val="right"/>
            </w:pPr>
            <w:r w:rsidRPr="003075ED">
              <w:t>66</w:t>
            </w:r>
          </w:p>
        </w:tc>
        <w:tc>
          <w:tcPr>
            <w:tcW w:w="763" w:type="dxa"/>
            <w:tcBorders>
              <w:right w:val="double" w:sz="4" w:space="0" w:color="auto"/>
            </w:tcBorders>
          </w:tcPr>
          <w:p w14:paraId="26D4D652" w14:textId="77777777" w:rsidR="00055217" w:rsidRPr="003075ED" w:rsidRDefault="00055217" w:rsidP="00243A05">
            <w:pPr>
              <w:pStyle w:val="NoSpacing"/>
              <w:jc w:val="right"/>
            </w:pPr>
            <w:r w:rsidRPr="003075ED">
              <w:t>89</w:t>
            </w:r>
          </w:p>
        </w:tc>
        <w:tc>
          <w:tcPr>
            <w:tcW w:w="830" w:type="dxa"/>
            <w:tcBorders>
              <w:left w:val="double" w:sz="4" w:space="0" w:color="auto"/>
            </w:tcBorders>
          </w:tcPr>
          <w:p w14:paraId="0E3F2998" w14:textId="2E07E904" w:rsidR="00055217" w:rsidRPr="003075ED" w:rsidRDefault="00055217" w:rsidP="00243A05">
            <w:pPr>
              <w:pStyle w:val="NoSpacing"/>
              <w:jc w:val="right"/>
            </w:pPr>
            <w:r w:rsidRPr="003075ED">
              <w:t>70</w:t>
            </w:r>
          </w:p>
        </w:tc>
        <w:tc>
          <w:tcPr>
            <w:tcW w:w="763" w:type="dxa"/>
          </w:tcPr>
          <w:p w14:paraId="60EB675C" w14:textId="0082F7DA" w:rsidR="00055217" w:rsidRPr="003075ED" w:rsidRDefault="00055217" w:rsidP="00243A05">
            <w:pPr>
              <w:pStyle w:val="NoSpacing"/>
              <w:jc w:val="right"/>
            </w:pPr>
            <w:r w:rsidRPr="003075ED">
              <w:t>98</w:t>
            </w:r>
          </w:p>
        </w:tc>
      </w:tr>
      <w:tr w:rsidR="00055217" w:rsidRPr="003075ED" w14:paraId="772B7B48" w14:textId="41E92CAF" w:rsidTr="00055217">
        <w:tc>
          <w:tcPr>
            <w:tcW w:w="830" w:type="dxa"/>
          </w:tcPr>
          <w:p w14:paraId="778A0F8C" w14:textId="77777777" w:rsidR="00055217" w:rsidRPr="003075ED" w:rsidRDefault="00055217" w:rsidP="00243A05">
            <w:pPr>
              <w:pStyle w:val="NoSpacing"/>
              <w:jc w:val="right"/>
            </w:pPr>
            <w:r w:rsidRPr="003075ED">
              <w:t>76</w:t>
            </w:r>
          </w:p>
        </w:tc>
        <w:tc>
          <w:tcPr>
            <w:tcW w:w="763" w:type="dxa"/>
            <w:tcBorders>
              <w:right w:val="double" w:sz="4" w:space="0" w:color="auto"/>
            </w:tcBorders>
          </w:tcPr>
          <w:p w14:paraId="0683539E" w14:textId="77777777" w:rsidR="00055217" w:rsidRPr="003075ED" w:rsidRDefault="00055217" w:rsidP="00243A05">
            <w:pPr>
              <w:pStyle w:val="NoSpacing"/>
              <w:jc w:val="right"/>
            </w:pPr>
            <w:r w:rsidRPr="003075ED">
              <w:t>132</w:t>
            </w:r>
          </w:p>
        </w:tc>
        <w:tc>
          <w:tcPr>
            <w:tcW w:w="830" w:type="dxa"/>
            <w:tcBorders>
              <w:left w:val="double" w:sz="4" w:space="0" w:color="auto"/>
            </w:tcBorders>
          </w:tcPr>
          <w:p w14:paraId="24CC0CC6" w14:textId="3B6B1EEB" w:rsidR="00055217" w:rsidRPr="003075ED" w:rsidRDefault="00055217" w:rsidP="00243A05">
            <w:pPr>
              <w:pStyle w:val="NoSpacing"/>
              <w:jc w:val="right"/>
            </w:pPr>
            <w:r w:rsidRPr="003075ED">
              <w:t>74</w:t>
            </w:r>
          </w:p>
        </w:tc>
        <w:tc>
          <w:tcPr>
            <w:tcW w:w="763" w:type="dxa"/>
          </w:tcPr>
          <w:p w14:paraId="2963FD82" w14:textId="178DE41B" w:rsidR="00055217" w:rsidRPr="003075ED" w:rsidRDefault="00055217" w:rsidP="00243A05">
            <w:pPr>
              <w:pStyle w:val="NoSpacing"/>
              <w:jc w:val="right"/>
            </w:pPr>
            <w:r w:rsidRPr="003075ED">
              <w:t>168</w:t>
            </w:r>
          </w:p>
        </w:tc>
      </w:tr>
      <w:tr w:rsidR="00055217" w:rsidRPr="003075ED" w14:paraId="7FBF00A6" w14:textId="7C012616" w:rsidTr="00055217">
        <w:tc>
          <w:tcPr>
            <w:tcW w:w="830" w:type="dxa"/>
          </w:tcPr>
          <w:p w14:paraId="5A2583C6" w14:textId="77777777" w:rsidR="00055217" w:rsidRPr="003075ED" w:rsidRDefault="00055217" w:rsidP="00243A05">
            <w:pPr>
              <w:pStyle w:val="NoSpacing"/>
              <w:jc w:val="right"/>
            </w:pPr>
            <w:r w:rsidRPr="003075ED">
              <w:t>70</w:t>
            </w:r>
          </w:p>
        </w:tc>
        <w:tc>
          <w:tcPr>
            <w:tcW w:w="763" w:type="dxa"/>
            <w:tcBorders>
              <w:right w:val="double" w:sz="4" w:space="0" w:color="auto"/>
            </w:tcBorders>
          </w:tcPr>
          <w:p w14:paraId="6C3D1E44" w14:textId="77777777" w:rsidR="00055217" w:rsidRPr="003075ED" w:rsidRDefault="00055217" w:rsidP="00243A05">
            <w:pPr>
              <w:pStyle w:val="NoSpacing"/>
              <w:jc w:val="right"/>
            </w:pPr>
            <w:r w:rsidRPr="003075ED">
              <w:t>120</w:t>
            </w:r>
          </w:p>
        </w:tc>
        <w:tc>
          <w:tcPr>
            <w:tcW w:w="830" w:type="dxa"/>
            <w:tcBorders>
              <w:left w:val="double" w:sz="4" w:space="0" w:color="auto"/>
            </w:tcBorders>
          </w:tcPr>
          <w:p w14:paraId="45E4FA51" w14:textId="3974B0BB" w:rsidR="00055217" w:rsidRPr="003075ED" w:rsidRDefault="00055217" w:rsidP="00243A05">
            <w:pPr>
              <w:pStyle w:val="NoSpacing"/>
              <w:jc w:val="right"/>
            </w:pPr>
            <w:r w:rsidRPr="003075ED">
              <w:t>85</w:t>
            </w:r>
          </w:p>
        </w:tc>
        <w:tc>
          <w:tcPr>
            <w:tcW w:w="763" w:type="dxa"/>
          </w:tcPr>
          <w:p w14:paraId="531F0D3B" w14:textId="4CACD65E" w:rsidR="00055217" w:rsidRPr="003075ED" w:rsidRDefault="00055217" w:rsidP="00243A05">
            <w:pPr>
              <w:pStyle w:val="NoSpacing"/>
              <w:jc w:val="right"/>
            </w:pPr>
            <w:r w:rsidRPr="003075ED">
              <w:t>130</w:t>
            </w:r>
          </w:p>
        </w:tc>
      </w:tr>
    </w:tbl>
    <w:p w14:paraId="734F2A3E" w14:textId="77777777" w:rsidR="003075ED" w:rsidRDefault="003075ED" w:rsidP="003075ED">
      <w:pPr>
        <w:pStyle w:val="NoSpacing"/>
        <w:ind w:left="720"/>
      </w:pPr>
      <w:r>
        <w:t>Compare the two data sets using the mean and standard deviation.  Discuss which mean is higher and which has a larger spread of the data.</w:t>
      </w:r>
    </w:p>
    <w:p w14:paraId="595CA16F" w14:textId="77777777" w:rsidR="000B7823" w:rsidRPr="000B7823" w:rsidRDefault="000B7823" w:rsidP="000B7823">
      <w:pPr>
        <w:pStyle w:val="NoSpacing"/>
        <w:ind w:left="720"/>
        <w:rPr>
          <w:rFonts w:cs="Times New Roman"/>
        </w:rPr>
      </w:pPr>
    </w:p>
    <w:p w14:paraId="4D3C3E13" w14:textId="6571CCA5" w:rsidR="00262F7D" w:rsidRPr="00BF638A" w:rsidRDefault="003075ED" w:rsidP="00D51EA8">
      <w:pPr>
        <w:pStyle w:val="NoSpacing"/>
        <w:numPr>
          <w:ilvl w:val="0"/>
          <w:numId w:val="39"/>
        </w:numPr>
        <w:rPr>
          <w:rFonts w:cs="Times New Roman"/>
        </w:rPr>
      </w:pPr>
      <w:r>
        <w:rPr>
          <w:rFonts w:cs="Times New Roman"/>
          <w:color w:val="000000"/>
        </w:rPr>
        <w:t>To determine if Reiki is an effect</w:t>
      </w:r>
      <w:r w:rsidR="00F85876">
        <w:rPr>
          <w:rFonts w:cs="Times New Roman"/>
          <w:color w:val="000000"/>
        </w:rPr>
        <w:t>ive</w:t>
      </w:r>
      <w:r>
        <w:rPr>
          <w:rFonts w:cs="Times New Roman"/>
          <w:color w:val="000000"/>
        </w:rPr>
        <w:t xml:space="preserve"> method for treating pain, a</w:t>
      </w:r>
      <w:r w:rsidRPr="003075ED">
        <w:rPr>
          <w:rFonts w:cs="Times New Roman"/>
          <w:color w:val="000000"/>
        </w:rPr>
        <w:t xml:space="preserve"> pilot stu</w:t>
      </w:r>
      <w:r>
        <w:rPr>
          <w:rFonts w:cs="Times New Roman"/>
          <w:color w:val="000000"/>
        </w:rPr>
        <w:t>dy was carried out</w:t>
      </w:r>
      <w:r w:rsidR="001022A6">
        <w:rPr>
          <w:rFonts w:cs="Times New Roman"/>
          <w:color w:val="000000"/>
        </w:rPr>
        <w:t xml:space="preserve"> where a certified second-degree Reiki therapist provided treatment on volunteers.</w:t>
      </w:r>
      <w:r w:rsidRPr="003075ED">
        <w:rPr>
          <w:rFonts w:cs="Times New Roman"/>
          <w:color w:val="000000"/>
        </w:rPr>
        <w:t xml:space="preserve"> </w:t>
      </w:r>
      <w:r w:rsidR="001022A6">
        <w:rPr>
          <w:rFonts w:cs="Times New Roman"/>
          <w:color w:val="000000"/>
        </w:rPr>
        <w:t xml:space="preserve"> </w:t>
      </w:r>
      <w:r w:rsidRPr="003075ED">
        <w:rPr>
          <w:rFonts w:cs="Times New Roman"/>
          <w:color w:val="000000"/>
        </w:rPr>
        <w:t>Pain was measured using a visual analogue scale (VAS) immediately before and after the Reiki treatment</w:t>
      </w:r>
      <w:r w:rsidR="00905633">
        <w:rPr>
          <w:rFonts w:cs="Times New Roman"/>
          <w:szCs w:val="32"/>
        </w:rPr>
        <w:t xml:space="preserve"> </w:t>
      </w:r>
      <w:r w:rsidR="00905633" w:rsidRPr="00905633">
        <w:rPr>
          <w:rFonts w:cs="Times New Roman"/>
          <w:szCs w:val="32"/>
        </w:rPr>
        <w:t>(Olson &amp; Hanson, 1997)</w:t>
      </w:r>
      <w:r w:rsidR="00BF638A">
        <w:rPr>
          <w:rFonts w:cs="Times New Roman"/>
          <w:szCs w:val="32"/>
        </w:rPr>
        <w:t xml:space="preserve"> </w:t>
      </w:r>
      <w:r w:rsidR="00D51EA8">
        <w:rPr>
          <w:rFonts w:cs="Times New Roman"/>
          <w:szCs w:val="32"/>
        </w:rPr>
        <w:t>and the data is in table #3.2.16</w:t>
      </w:r>
      <w:r w:rsidR="006E33F6">
        <w:rPr>
          <w:rFonts w:cs="Times New Roman"/>
          <w:color w:val="000000"/>
        </w:rPr>
        <w:t>.</w:t>
      </w:r>
    </w:p>
    <w:p w14:paraId="0627D107" w14:textId="08CA8ED8" w:rsidR="00BF638A" w:rsidRPr="00BF638A" w:rsidRDefault="00D51EA8" w:rsidP="00BF638A">
      <w:pPr>
        <w:pStyle w:val="NoSpacing"/>
        <w:ind w:left="720"/>
        <w:rPr>
          <w:rFonts w:cs="Times New Roman"/>
          <w:b/>
        </w:rPr>
      </w:pPr>
      <w:r>
        <w:rPr>
          <w:rFonts w:cs="Times New Roman"/>
          <w:b/>
          <w:color w:val="000000"/>
        </w:rPr>
        <w:t>Table #3.2.16</w:t>
      </w:r>
      <w:r w:rsidR="00BF638A">
        <w:rPr>
          <w:rFonts w:cs="Times New Roman"/>
          <w:b/>
          <w:color w:val="000000"/>
        </w:rPr>
        <w:t>: Pain Measurements Before and After Reiki Treatment</w:t>
      </w:r>
    </w:p>
    <w:tbl>
      <w:tblPr>
        <w:tblStyle w:val="TableGrid"/>
        <w:tblW w:w="0" w:type="auto"/>
        <w:tblInd w:w="1440" w:type="dxa"/>
        <w:tblLook w:val="04A0" w:firstRow="1" w:lastRow="0" w:firstColumn="1" w:lastColumn="0" w:noHBand="0" w:noVBand="1"/>
      </w:tblPr>
      <w:tblGrid>
        <w:gridCol w:w="918"/>
        <w:gridCol w:w="810"/>
        <w:gridCol w:w="830"/>
        <w:gridCol w:w="810"/>
      </w:tblGrid>
      <w:tr w:rsidR="00055217" w:rsidRPr="003075ED" w14:paraId="10978811" w14:textId="628DAA52" w:rsidTr="00055217">
        <w:tc>
          <w:tcPr>
            <w:tcW w:w="918" w:type="dxa"/>
          </w:tcPr>
          <w:p w14:paraId="72529D0E" w14:textId="7E9A5703" w:rsidR="00055217" w:rsidRPr="003075ED" w:rsidRDefault="00055217" w:rsidP="00055217">
            <w:pPr>
              <w:pStyle w:val="NoSpacing"/>
              <w:jc w:val="center"/>
            </w:pPr>
            <w:r>
              <w:t xml:space="preserve">VAS </w:t>
            </w:r>
            <w:r w:rsidRPr="003075ED">
              <w:t>before</w:t>
            </w:r>
          </w:p>
        </w:tc>
        <w:tc>
          <w:tcPr>
            <w:tcW w:w="810" w:type="dxa"/>
            <w:tcBorders>
              <w:right w:val="double" w:sz="4" w:space="0" w:color="auto"/>
            </w:tcBorders>
          </w:tcPr>
          <w:p w14:paraId="66601F24" w14:textId="32A6ABDA" w:rsidR="00055217" w:rsidRPr="003075ED" w:rsidRDefault="00055217" w:rsidP="00055217">
            <w:pPr>
              <w:pStyle w:val="NoSpacing"/>
              <w:jc w:val="center"/>
            </w:pPr>
            <w:r>
              <w:t xml:space="preserve">VAS </w:t>
            </w:r>
            <w:r w:rsidRPr="003075ED">
              <w:t>after</w:t>
            </w:r>
          </w:p>
        </w:tc>
        <w:tc>
          <w:tcPr>
            <w:tcW w:w="830" w:type="dxa"/>
            <w:tcBorders>
              <w:left w:val="double" w:sz="4" w:space="0" w:color="auto"/>
            </w:tcBorders>
          </w:tcPr>
          <w:p w14:paraId="1A845741" w14:textId="6B654D5C" w:rsidR="00055217" w:rsidRDefault="00055217" w:rsidP="00055217">
            <w:pPr>
              <w:pStyle w:val="NoSpacing"/>
              <w:jc w:val="center"/>
            </w:pPr>
            <w:r>
              <w:t xml:space="preserve">VAS </w:t>
            </w:r>
            <w:r w:rsidRPr="003075ED">
              <w:t>before</w:t>
            </w:r>
          </w:p>
        </w:tc>
        <w:tc>
          <w:tcPr>
            <w:tcW w:w="810" w:type="dxa"/>
          </w:tcPr>
          <w:p w14:paraId="6FCBE447" w14:textId="2855A075" w:rsidR="00055217" w:rsidRDefault="00055217" w:rsidP="00055217">
            <w:pPr>
              <w:pStyle w:val="NoSpacing"/>
              <w:jc w:val="center"/>
            </w:pPr>
            <w:r>
              <w:t xml:space="preserve">VAS </w:t>
            </w:r>
            <w:r w:rsidRPr="003075ED">
              <w:t>after</w:t>
            </w:r>
          </w:p>
        </w:tc>
      </w:tr>
      <w:tr w:rsidR="00055217" w:rsidRPr="003075ED" w14:paraId="2DC50DD1" w14:textId="7C01657C" w:rsidTr="00055217">
        <w:tc>
          <w:tcPr>
            <w:tcW w:w="918" w:type="dxa"/>
          </w:tcPr>
          <w:p w14:paraId="204B9B71" w14:textId="77777777" w:rsidR="00055217" w:rsidRPr="003075ED" w:rsidRDefault="00055217" w:rsidP="00243A05">
            <w:pPr>
              <w:pStyle w:val="NoSpacing"/>
              <w:jc w:val="right"/>
            </w:pPr>
            <w:r w:rsidRPr="003075ED">
              <w:t>6</w:t>
            </w:r>
          </w:p>
        </w:tc>
        <w:tc>
          <w:tcPr>
            <w:tcW w:w="810" w:type="dxa"/>
            <w:tcBorders>
              <w:right w:val="double" w:sz="4" w:space="0" w:color="auto"/>
            </w:tcBorders>
          </w:tcPr>
          <w:p w14:paraId="0F96F86C" w14:textId="77777777" w:rsidR="00055217" w:rsidRPr="003075ED" w:rsidRDefault="00055217" w:rsidP="00243A05">
            <w:pPr>
              <w:pStyle w:val="NoSpacing"/>
              <w:jc w:val="right"/>
            </w:pPr>
            <w:r w:rsidRPr="003075ED">
              <w:t>3</w:t>
            </w:r>
          </w:p>
        </w:tc>
        <w:tc>
          <w:tcPr>
            <w:tcW w:w="830" w:type="dxa"/>
            <w:tcBorders>
              <w:left w:val="double" w:sz="4" w:space="0" w:color="auto"/>
            </w:tcBorders>
          </w:tcPr>
          <w:p w14:paraId="3884E47B" w14:textId="12A19A8C" w:rsidR="00055217" w:rsidRPr="003075ED" w:rsidRDefault="00055217" w:rsidP="00243A05">
            <w:pPr>
              <w:pStyle w:val="NoSpacing"/>
              <w:jc w:val="right"/>
            </w:pPr>
            <w:r w:rsidRPr="003075ED">
              <w:t>5</w:t>
            </w:r>
          </w:p>
        </w:tc>
        <w:tc>
          <w:tcPr>
            <w:tcW w:w="810" w:type="dxa"/>
          </w:tcPr>
          <w:p w14:paraId="5C9F4340" w14:textId="5CB29B04" w:rsidR="00055217" w:rsidRPr="003075ED" w:rsidRDefault="00055217" w:rsidP="00243A05">
            <w:pPr>
              <w:pStyle w:val="NoSpacing"/>
              <w:jc w:val="right"/>
            </w:pPr>
            <w:r w:rsidRPr="003075ED">
              <w:t>1</w:t>
            </w:r>
          </w:p>
        </w:tc>
      </w:tr>
      <w:tr w:rsidR="00055217" w:rsidRPr="003075ED" w14:paraId="13EA34DD" w14:textId="64E3DC2B" w:rsidTr="00055217">
        <w:tc>
          <w:tcPr>
            <w:tcW w:w="918" w:type="dxa"/>
          </w:tcPr>
          <w:p w14:paraId="7BAFE8CF" w14:textId="77777777" w:rsidR="00055217" w:rsidRPr="003075ED" w:rsidRDefault="00055217" w:rsidP="00243A05">
            <w:pPr>
              <w:pStyle w:val="NoSpacing"/>
              <w:jc w:val="right"/>
            </w:pPr>
            <w:r w:rsidRPr="003075ED">
              <w:t>2</w:t>
            </w:r>
          </w:p>
        </w:tc>
        <w:tc>
          <w:tcPr>
            <w:tcW w:w="810" w:type="dxa"/>
            <w:tcBorders>
              <w:right w:val="double" w:sz="4" w:space="0" w:color="auto"/>
            </w:tcBorders>
          </w:tcPr>
          <w:p w14:paraId="26833DE5" w14:textId="77777777" w:rsidR="00055217" w:rsidRPr="003075ED" w:rsidRDefault="00055217" w:rsidP="00243A05">
            <w:pPr>
              <w:pStyle w:val="NoSpacing"/>
              <w:jc w:val="right"/>
            </w:pPr>
            <w:r w:rsidRPr="003075ED">
              <w:t>1</w:t>
            </w:r>
          </w:p>
        </w:tc>
        <w:tc>
          <w:tcPr>
            <w:tcW w:w="830" w:type="dxa"/>
            <w:tcBorders>
              <w:left w:val="double" w:sz="4" w:space="0" w:color="auto"/>
            </w:tcBorders>
          </w:tcPr>
          <w:p w14:paraId="33772B3D" w14:textId="4AF1BE19" w:rsidR="00055217" w:rsidRPr="003075ED" w:rsidRDefault="00055217" w:rsidP="00243A05">
            <w:pPr>
              <w:pStyle w:val="NoSpacing"/>
              <w:jc w:val="right"/>
            </w:pPr>
            <w:r w:rsidRPr="003075ED">
              <w:t>1</w:t>
            </w:r>
          </w:p>
        </w:tc>
        <w:tc>
          <w:tcPr>
            <w:tcW w:w="810" w:type="dxa"/>
          </w:tcPr>
          <w:p w14:paraId="1482495F" w14:textId="37169029" w:rsidR="00055217" w:rsidRPr="003075ED" w:rsidRDefault="00055217" w:rsidP="00243A05">
            <w:pPr>
              <w:pStyle w:val="NoSpacing"/>
              <w:jc w:val="right"/>
            </w:pPr>
            <w:r w:rsidRPr="003075ED">
              <w:t>0</w:t>
            </w:r>
          </w:p>
        </w:tc>
      </w:tr>
      <w:tr w:rsidR="00055217" w:rsidRPr="003075ED" w14:paraId="11FCCB69" w14:textId="65457CA1" w:rsidTr="00055217">
        <w:tc>
          <w:tcPr>
            <w:tcW w:w="918" w:type="dxa"/>
          </w:tcPr>
          <w:p w14:paraId="1AFABE61" w14:textId="77777777" w:rsidR="00055217" w:rsidRPr="003075ED" w:rsidRDefault="00055217" w:rsidP="00243A05">
            <w:pPr>
              <w:pStyle w:val="NoSpacing"/>
              <w:jc w:val="right"/>
            </w:pPr>
            <w:r w:rsidRPr="003075ED">
              <w:t>2</w:t>
            </w:r>
          </w:p>
        </w:tc>
        <w:tc>
          <w:tcPr>
            <w:tcW w:w="810" w:type="dxa"/>
            <w:tcBorders>
              <w:right w:val="double" w:sz="4" w:space="0" w:color="auto"/>
            </w:tcBorders>
          </w:tcPr>
          <w:p w14:paraId="20665CA4" w14:textId="77777777" w:rsidR="00055217" w:rsidRPr="003075ED" w:rsidRDefault="00055217" w:rsidP="00243A05">
            <w:pPr>
              <w:pStyle w:val="NoSpacing"/>
              <w:jc w:val="right"/>
            </w:pPr>
            <w:r w:rsidRPr="003075ED">
              <w:t>0</w:t>
            </w:r>
          </w:p>
        </w:tc>
        <w:tc>
          <w:tcPr>
            <w:tcW w:w="830" w:type="dxa"/>
            <w:tcBorders>
              <w:left w:val="double" w:sz="4" w:space="0" w:color="auto"/>
            </w:tcBorders>
          </w:tcPr>
          <w:p w14:paraId="2E83B55F" w14:textId="77A54EE1" w:rsidR="00055217" w:rsidRPr="003075ED" w:rsidRDefault="00055217" w:rsidP="00243A05">
            <w:pPr>
              <w:pStyle w:val="NoSpacing"/>
              <w:jc w:val="right"/>
            </w:pPr>
            <w:r w:rsidRPr="003075ED">
              <w:t>6</w:t>
            </w:r>
          </w:p>
        </w:tc>
        <w:tc>
          <w:tcPr>
            <w:tcW w:w="810" w:type="dxa"/>
          </w:tcPr>
          <w:p w14:paraId="35CB1264" w14:textId="1BD013B6" w:rsidR="00055217" w:rsidRPr="003075ED" w:rsidRDefault="00055217" w:rsidP="00243A05">
            <w:pPr>
              <w:pStyle w:val="NoSpacing"/>
              <w:jc w:val="right"/>
            </w:pPr>
            <w:r w:rsidRPr="003075ED">
              <w:t>4</w:t>
            </w:r>
          </w:p>
        </w:tc>
      </w:tr>
      <w:tr w:rsidR="00055217" w:rsidRPr="003075ED" w14:paraId="086B7CC7" w14:textId="4A8D615E" w:rsidTr="00055217">
        <w:tc>
          <w:tcPr>
            <w:tcW w:w="918" w:type="dxa"/>
          </w:tcPr>
          <w:p w14:paraId="2A1427BB" w14:textId="77777777" w:rsidR="00055217" w:rsidRPr="003075ED" w:rsidRDefault="00055217" w:rsidP="00243A05">
            <w:pPr>
              <w:pStyle w:val="NoSpacing"/>
              <w:jc w:val="right"/>
            </w:pPr>
            <w:r w:rsidRPr="003075ED">
              <w:t>9</w:t>
            </w:r>
          </w:p>
        </w:tc>
        <w:tc>
          <w:tcPr>
            <w:tcW w:w="810" w:type="dxa"/>
            <w:tcBorders>
              <w:right w:val="double" w:sz="4" w:space="0" w:color="auto"/>
            </w:tcBorders>
          </w:tcPr>
          <w:p w14:paraId="6244E754" w14:textId="77777777" w:rsidR="00055217" w:rsidRPr="003075ED" w:rsidRDefault="00055217" w:rsidP="00243A05">
            <w:pPr>
              <w:pStyle w:val="NoSpacing"/>
              <w:jc w:val="right"/>
            </w:pPr>
            <w:r w:rsidRPr="003075ED">
              <w:t>1</w:t>
            </w:r>
          </w:p>
        </w:tc>
        <w:tc>
          <w:tcPr>
            <w:tcW w:w="830" w:type="dxa"/>
            <w:tcBorders>
              <w:left w:val="double" w:sz="4" w:space="0" w:color="auto"/>
            </w:tcBorders>
          </w:tcPr>
          <w:p w14:paraId="43DE04C9" w14:textId="1890FE44" w:rsidR="00055217" w:rsidRPr="003075ED" w:rsidRDefault="00055217" w:rsidP="00243A05">
            <w:pPr>
              <w:pStyle w:val="NoSpacing"/>
              <w:jc w:val="right"/>
            </w:pPr>
            <w:r w:rsidRPr="003075ED">
              <w:t>6</w:t>
            </w:r>
          </w:p>
        </w:tc>
        <w:tc>
          <w:tcPr>
            <w:tcW w:w="810" w:type="dxa"/>
          </w:tcPr>
          <w:p w14:paraId="2CDD213A" w14:textId="0D7745AE" w:rsidR="00055217" w:rsidRPr="003075ED" w:rsidRDefault="00055217" w:rsidP="00243A05">
            <w:pPr>
              <w:pStyle w:val="NoSpacing"/>
              <w:jc w:val="right"/>
            </w:pPr>
            <w:r w:rsidRPr="003075ED">
              <w:t>1</w:t>
            </w:r>
          </w:p>
        </w:tc>
      </w:tr>
      <w:tr w:rsidR="00055217" w:rsidRPr="003075ED" w14:paraId="2E99D6D0" w14:textId="3A506BE3" w:rsidTr="00055217">
        <w:tc>
          <w:tcPr>
            <w:tcW w:w="918" w:type="dxa"/>
          </w:tcPr>
          <w:p w14:paraId="1E9E8A0E" w14:textId="77777777" w:rsidR="00055217" w:rsidRPr="003075ED" w:rsidRDefault="00055217" w:rsidP="00243A05">
            <w:pPr>
              <w:pStyle w:val="NoSpacing"/>
              <w:jc w:val="right"/>
            </w:pPr>
            <w:r w:rsidRPr="003075ED">
              <w:t>3</w:t>
            </w:r>
          </w:p>
        </w:tc>
        <w:tc>
          <w:tcPr>
            <w:tcW w:w="810" w:type="dxa"/>
            <w:tcBorders>
              <w:right w:val="double" w:sz="4" w:space="0" w:color="auto"/>
            </w:tcBorders>
          </w:tcPr>
          <w:p w14:paraId="4322F18F" w14:textId="77777777" w:rsidR="00055217" w:rsidRPr="003075ED" w:rsidRDefault="00055217" w:rsidP="00243A05">
            <w:pPr>
              <w:pStyle w:val="NoSpacing"/>
              <w:jc w:val="right"/>
            </w:pPr>
            <w:r w:rsidRPr="003075ED">
              <w:t>0</w:t>
            </w:r>
          </w:p>
        </w:tc>
        <w:tc>
          <w:tcPr>
            <w:tcW w:w="830" w:type="dxa"/>
            <w:tcBorders>
              <w:left w:val="double" w:sz="4" w:space="0" w:color="auto"/>
            </w:tcBorders>
          </w:tcPr>
          <w:p w14:paraId="07805560" w14:textId="33B8E8EC" w:rsidR="00055217" w:rsidRPr="003075ED" w:rsidRDefault="00055217" w:rsidP="00243A05">
            <w:pPr>
              <w:pStyle w:val="NoSpacing"/>
              <w:jc w:val="right"/>
            </w:pPr>
            <w:r w:rsidRPr="003075ED">
              <w:t>4</w:t>
            </w:r>
          </w:p>
        </w:tc>
        <w:tc>
          <w:tcPr>
            <w:tcW w:w="810" w:type="dxa"/>
          </w:tcPr>
          <w:p w14:paraId="3A47B7AF" w14:textId="57CC6EDD" w:rsidR="00055217" w:rsidRPr="003075ED" w:rsidRDefault="00055217" w:rsidP="00243A05">
            <w:pPr>
              <w:pStyle w:val="NoSpacing"/>
              <w:jc w:val="right"/>
            </w:pPr>
            <w:r w:rsidRPr="003075ED">
              <w:t>4</w:t>
            </w:r>
          </w:p>
        </w:tc>
      </w:tr>
      <w:tr w:rsidR="00055217" w:rsidRPr="003075ED" w14:paraId="20F6A906" w14:textId="6C5E94B4" w:rsidTr="00055217">
        <w:tc>
          <w:tcPr>
            <w:tcW w:w="918" w:type="dxa"/>
          </w:tcPr>
          <w:p w14:paraId="5ED2B790" w14:textId="77777777" w:rsidR="00055217" w:rsidRPr="003075ED" w:rsidRDefault="00055217" w:rsidP="00243A05">
            <w:pPr>
              <w:pStyle w:val="NoSpacing"/>
              <w:jc w:val="right"/>
            </w:pPr>
            <w:r w:rsidRPr="003075ED">
              <w:t>3</w:t>
            </w:r>
          </w:p>
        </w:tc>
        <w:tc>
          <w:tcPr>
            <w:tcW w:w="810" w:type="dxa"/>
            <w:tcBorders>
              <w:right w:val="double" w:sz="4" w:space="0" w:color="auto"/>
            </w:tcBorders>
          </w:tcPr>
          <w:p w14:paraId="54D8EC86" w14:textId="77777777" w:rsidR="00055217" w:rsidRPr="003075ED" w:rsidRDefault="00055217" w:rsidP="00243A05">
            <w:pPr>
              <w:pStyle w:val="NoSpacing"/>
              <w:jc w:val="right"/>
            </w:pPr>
            <w:r w:rsidRPr="003075ED">
              <w:t>2</w:t>
            </w:r>
          </w:p>
        </w:tc>
        <w:tc>
          <w:tcPr>
            <w:tcW w:w="830" w:type="dxa"/>
            <w:tcBorders>
              <w:left w:val="double" w:sz="4" w:space="0" w:color="auto"/>
            </w:tcBorders>
          </w:tcPr>
          <w:p w14:paraId="0743032A" w14:textId="58C5F8EA" w:rsidR="00055217" w:rsidRPr="003075ED" w:rsidRDefault="00055217" w:rsidP="00243A05">
            <w:pPr>
              <w:pStyle w:val="NoSpacing"/>
              <w:jc w:val="right"/>
            </w:pPr>
            <w:r w:rsidRPr="003075ED">
              <w:t>4</w:t>
            </w:r>
          </w:p>
        </w:tc>
        <w:tc>
          <w:tcPr>
            <w:tcW w:w="810" w:type="dxa"/>
          </w:tcPr>
          <w:p w14:paraId="037BBF52" w14:textId="3DEB00AD" w:rsidR="00055217" w:rsidRPr="003075ED" w:rsidRDefault="00055217" w:rsidP="00243A05">
            <w:pPr>
              <w:pStyle w:val="NoSpacing"/>
              <w:jc w:val="right"/>
            </w:pPr>
            <w:r w:rsidRPr="003075ED">
              <w:t>1</w:t>
            </w:r>
          </w:p>
        </w:tc>
      </w:tr>
      <w:tr w:rsidR="00055217" w:rsidRPr="003075ED" w14:paraId="35DF3425" w14:textId="3D675F11" w:rsidTr="00055217">
        <w:tc>
          <w:tcPr>
            <w:tcW w:w="918" w:type="dxa"/>
          </w:tcPr>
          <w:p w14:paraId="31BF0493" w14:textId="77777777" w:rsidR="00055217" w:rsidRPr="003075ED" w:rsidRDefault="00055217" w:rsidP="00243A05">
            <w:pPr>
              <w:pStyle w:val="NoSpacing"/>
              <w:jc w:val="right"/>
            </w:pPr>
            <w:r w:rsidRPr="003075ED">
              <w:t>4</w:t>
            </w:r>
          </w:p>
        </w:tc>
        <w:tc>
          <w:tcPr>
            <w:tcW w:w="810" w:type="dxa"/>
            <w:tcBorders>
              <w:right w:val="double" w:sz="4" w:space="0" w:color="auto"/>
            </w:tcBorders>
          </w:tcPr>
          <w:p w14:paraId="081F5A7D" w14:textId="77777777" w:rsidR="00055217" w:rsidRPr="003075ED" w:rsidRDefault="00055217" w:rsidP="00243A05">
            <w:pPr>
              <w:pStyle w:val="NoSpacing"/>
              <w:jc w:val="right"/>
            </w:pPr>
            <w:r w:rsidRPr="003075ED">
              <w:t>1</w:t>
            </w:r>
          </w:p>
        </w:tc>
        <w:tc>
          <w:tcPr>
            <w:tcW w:w="830" w:type="dxa"/>
            <w:tcBorders>
              <w:left w:val="double" w:sz="4" w:space="0" w:color="auto"/>
            </w:tcBorders>
          </w:tcPr>
          <w:p w14:paraId="2BA06A18" w14:textId="7B85B440" w:rsidR="00055217" w:rsidRPr="003075ED" w:rsidRDefault="00055217" w:rsidP="00243A05">
            <w:pPr>
              <w:pStyle w:val="NoSpacing"/>
              <w:jc w:val="right"/>
            </w:pPr>
            <w:r w:rsidRPr="003075ED">
              <w:t>7</w:t>
            </w:r>
          </w:p>
        </w:tc>
        <w:tc>
          <w:tcPr>
            <w:tcW w:w="810" w:type="dxa"/>
          </w:tcPr>
          <w:p w14:paraId="41B6E472" w14:textId="5360FF6C" w:rsidR="00055217" w:rsidRPr="003075ED" w:rsidRDefault="00055217" w:rsidP="00243A05">
            <w:pPr>
              <w:pStyle w:val="NoSpacing"/>
              <w:jc w:val="right"/>
            </w:pPr>
            <w:r w:rsidRPr="003075ED">
              <w:t>6</w:t>
            </w:r>
          </w:p>
        </w:tc>
      </w:tr>
      <w:tr w:rsidR="00055217" w:rsidRPr="003075ED" w14:paraId="43EFBC25" w14:textId="2066B804" w:rsidTr="00055217">
        <w:tc>
          <w:tcPr>
            <w:tcW w:w="918" w:type="dxa"/>
          </w:tcPr>
          <w:p w14:paraId="4EE034E6" w14:textId="77777777" w:rsidR="00055217" w:rsidRPr="003075ED" w:rsidRDefault="00055217" w:rsidP="00243A05">
            <w:pPr>
              <w:pStyle w:val="NoSpacing"/>
              <w:jc w:val="right"/>
            </w:pPr>
            <w:r w:rsidRPr="003075ED">
              <w:t>5</w:t>
            </w:r>
          </w:p>
        </w:tc>
        <w:tc>
          <w:tcPr>
            <w:tcW w:w="810" w:type="dxa"/>
            <w:tcBorders>
              <w:right w:val="double" w:sz="4" w:space="0" w:color="auto"/>
            </w:tcBorders>
          </w:tcPr>
          <w:p w14:paraId="0A5A4402" w14:textId="77777777" w:rsidR="00055217" w:rsidRPr="003075ED" w:rsidRDefault="00055217" w:rsidP="00243A05">
            <w:pPr>
              <w:pStyle w:val="NoSpacing"/>
              <w:jc w:val="right"/>
            </w:pPr>
            <w:r w:rsidRPr="003075ED">
              <w:t>2</w:t>
            </w:r>
          </w:p>
        </w:tc>
        <w:tc>
          <w:tcPr>
            <w:tcW w:w="830" w:type="dxa"/>
            <w:tcBorders>
              <w:left w:val="double" w:sz="4" w:space="0" w:color="auto"/>
            </w:tcBorders>
          </w:tcPr>
          <w:p w14:paraId="21CA96D6" w14:textId="4B33BBF5" w:rsidR="00055217" w:rsidRPr="003075ED" w:rsidRDefault="00055217" w:rsidP="00243A05">
            <w:pPr>
              <w:pStyle w:val="NoSpacing"/>
              <w:jc w:val="right"/>
            </w:pPr>
            <w:r w:rsidRPr="003075ED">
              <w:t>2</w:t>
            </w:r>
          </w:p>
        </w:tc>
        <w:tc>
          <w:tcPr>
            <w:tcW w:w="810" w:type="dxa"/>
          </w:tcPr>
          <w:p w14:paraId="1FAE39B0" w14:textId="1ABE8B29" w:rsidR="00055217" w:rsidRPr="003075ED" w:rsidRDefault="00055217" w:rsidP="00243A05">
            <w:pPr>
              <w:pStyle w:val="NoSpacing"/>
              <w:jc w:val="right"/>
            </w:pPr>
            <w:r w:rsidRPr="003075ED">
              <w:t>1</w:t>
            </w:r>
          </w:p>
        </w:tc>
      </w:tr>
      <w:tr w:rsidR="00055217" w:rsidRPr="003075ED" w14:paraId="4319961C" w14:textId="79E7CC4E" w:rsidTr="00055217">
        <w:tc>
          <w:tcPr>
            <w:tcW w:w="918" w:type="dxa"/>
          </w:tcPr>
          <w:p w14:paraId="5F11B2DA" w14:textId="77777777" w:rsidR="00055217" w:rsidRPr="003075ED" w:rsidRDefault="00055217" w:rsidP="00243A05">
            <w:pPr>
              <w:pStyle w:val="NoSpacing"/>
              <w:jc w:val="right"/>
            </w:pPr>
            <w:r w:rsidRPr="003075ED">
              <w:t>2</w:t>
            </w:r>
          </w:p>
        </w:tc>
        <w:tc>
          <w:tcPr>
            <w:tcW w:w="810" w:type="dxa"/>
            <w:tcBorders>
              <w:right w:val="double" w:sz="4" w:space="0" w:color="auto"/>
            </w:tcBorders>
          </w:tcPr>
          <w:p w14:paraId="4507461D" w14:textId="77777777" w:rsidR="00055217" w:rsidRPr="003075ED" w:rsidRDefault="00055217" w:rsidP="00243A05">
            <w:pPr>
              <w:pStyle w:val="NoSpacing"/>
              <w:jc w:val="right"/>
            </w:pPr>
            <w:r w:rsidRPr="003075ED">
              <w:t>2</w:t>
            </w:r>
          </w:p>
        </w:tc>
        <w:tc>
          <w:tcPr>
            <w:tcW w:w="830" w:type="dxa"/>
            <w:tcBorders>
              <w:left w:val="double" w:sz="4" w:space="0" w:color="auto"/>
            </w:tcBorders>
          </w:tcPr>
          <w:p w14:paraId="256CAA19" w14:textId="1AED5F9D" w:rsidR="00055217" w:rsidRPr="003075ED" w:rsidRDefault="00055217" w:rsidP="00243A05">
            <w:pPr>
              <w:pStyle w:val="NoSpacing"/>
              <w:jc w:val="right"/>
            </w:pPr>
            <w:r w:rsidRPr="003075ED">
              <w:t>4</w:t>
            </w:r>
          </w:p>
        </w:tc>
        <w:tc>
          <w:tcPr>
            <w:tcW w:w="810" w:type="dxa"/>
          </w:tcPr>
          <w:p w14:paraId="4C95D574" w14:textId="1F79DAF6" w:rsidR="00055217" w:rsidRPr="003075ED" w:rsidRDefault="00055217" w:rsidP="00243A05">
            <w:pPr>
              <w:pStyle w:val="NoSpacing"/>
              <w:jc w:val="right"/>
            </w:pPr>
            <w:r w:rsidRPr="003075ED">
              <w:t>3</w:t>
            </w:r>
          </w:p>
        </w:tc>
      </w:tr>
      <w:tr w:rsidR="00055217" w:rsidRPr="003075ED" w14:paraId="164171B3" w14:textId="2B2AAC91" w:rsidTr="00055217">
        <w:tc>
          <w:tcPr>
            <w:tcW w:w="918" w:type="dxa"/>
          </w:tcPr>
          <w:p w14:paraId="47A08644" w14:textId="77777777" w:rsidR="00055217" w:rsidRPr="003075ED" w:rsidRDefault="00055217" w:rsidP="00243A05">
            <w:pPr>
              <w:pStyle w:val="NoSpacing"/>
              <w:jc w:val="right"/>
            </w:pPr>
            <w:r w:rsidRPr="003075ED">
              <w:t>3</w:t>
            </w:r>
          </w:p>
        </w:tc>
        <w:tc>
          <w:tcPr>
            <w:tcW w:w="810" w:type="dxa"/>
            <w:tcBorders>
              <w:right w:val="double" w:sz="4" w:space="0" w:color="auto"/>
            </w:tcBorders>
          </w:tcPr>
          <w:p w14:paraId="744BAD3A" w14:textId="77777777" w:rsidR="00055217" w:rsidRPr="003075ED" w:rsidRDefault="00055217" w:rsidP="00243A05">
            <w:pPr>
              <w:pStyle w:val="NoSpacing"/>
              <w:jc w:val="right"/>
            </w:pPr>
            <w:r w:rsidRPr="003075ED">
              <w:t>0</w:t>
            </w:r>
          </w:p>
        </w:tc>
        <w:tc>
          <w:tcPr>
            <w:tcW w:w="830" w:type="dxa"/>
            <w:tcBorders>
              <w:left w:val="double" w:sz="4" w:space="0" w:color="auto"/>
            </w:tcBorders>
          </w:tcPr>
          <w:p w14:paraId="5883E271" w14:textId="20D1C970" w:rsidR="00055217" w:rsidRPr="003075ED" w:rsidRDefault="00055217" w:rsidP="00243A05">
            <w:pPr>
              <w:pStyle w:val="NoSpacing"/>
              <w:jc w:val="right"/>
            </w:pPr>
            <w:r w:rsidRPr="003075ED">
              <w:t>8</w:t>
            </w:r>
          </w:p>
        </w:tc>
        <w:tc>
          <w:tcPr>
            <w:tcW w:w="810" w:type="dxa"/>
          </w:tcPr>
          <w:p w14:paraId="1F2AFFF5" w14:textId="2B299EC3" w:rsidR="00055217" w:rsidRPr="003075ED" w:rsidRDefault="00055217" w:rsidP="00243A05">
            <w:pPr>
              <w:pStyle w:val="NoSpacing"/>
              <w:jc w:val="right"/>
            </w:pPr>
            <w:r w:rsidRPr="003075ED">
              <w:t>8</w:t>
            </w:r>
          </w:p>
        </w:tc>
      </w:tr>
    </w:tbl>
    <w:p w14:paraId="4C0526C2" w14:textId="77777777" w:rsidR="001022A6" w:rsidRDefault="001022A6" w:rsidP="001022A6">
      <w:pPr>
        <w:pStyle w:val="NoSpacing"/>
        <w:ind w:left="720"/>
      </w:pPr>
      <w:r>
        <w:t>Compare the two data sets using the mean and standard deviation.  Discuss which mean is higher and which has a larger spread of the data.</w:t>
      </w:r>
    </w:p>
    <w:p w14:paraId="0274DEAA" w14:textId="77777777" w:rsidR="000B7823" w:rsidRDefault="000B7823">
      <w:r>
        <w:br w:type="page"/>
      </w:r>
    </w:p>
    <w:p w14:paraId="2749E0F1" w14:textId="51AA0454" w:rsidR="00262F7D" w:rsidRPr="007855EA" w:rsidRDefault="00D51EA8" w:rsidP="00D51EA8">
      <w:pPr>
        <w:pStyle w:val="NoSpacing"/>
        <w:numPr>
          <w:ilvl w:val="0"/>
          <w:numId w:val="39"/>
        </w:numPr>
      </w:pPr>
      <w:r>
        <w:lastRenderedPageBreak/>
        <w:t>Table #3.2.17</w:t>
      </w:r>
      <w:r w:rsidR="007855EA">
        <w:t xml:space="preserve"> contains</w:t>
      </w:r>
      <w:r w:rsidR="00B21AEF">
        <w:t xml:space="preserve"> data collected </w:t>
      </w:r>
      <w:r w:rsidR="0080005F">
        <w:t xml:space="preserve">on the time it takes in seconds of each passage of play in </w:t>
      </w:r>
      <w:r w:rsidR="00122758">
        <w:t>a</w:t>
      </w:r>
      <w:r w:rsidR="0080005F">
        <w:t xml:space="preserve"> game of rugby.  </w:t>
      </w:r>
      <w:r w:rsidR="00F4216C" w:rsidRPr="00F4216C">
        <w:rPr>
          <w:rFonts w:cs="Times New Roman"/>
        </w:rPr>
        <w:t>("Time of passages," 2013)</w:t>
      </w:r>
    </w:p>
    <w:p w14:paraId="69B7D32E" w14:textId="49FD1DDA" w:rsidR="007855EA" w:rsidRPr="007855EA" w:rsidRDefault="00D51EA8" w:rsidP="007855EA">
      <w:pPr>
        <w:pStyle w:val="NoSpacing"/>
        <w:ind w:left="720"/>
        <w:rPr>
          <w:b/>
        </w:rPr>
      </w:pPr>
      <w:r>
        <w:rPr>
          <w:rFonts w:cs="Times New Roman"/>
          <w:b/>
        </w:rPr>
        <w:t>Table #3.2.17</w:t>
      </w:r>
      <w:r w:rsidR="007855EA" w:rsidRPr="007855EA">
        <w:rPr>
          <w:rFonts w:cs="Times New Roman"/>
          <w:b/>
        </w:rPr>
        <w:t>: Times (in seconds) of rugby plays</w:t>
      </w:r>
    </w:p>
    <w:tbl>
      <w:tblPr>
        <w:tblStyle w:val="TableGrid"/>
        <w:tblW w:w="0" w:type="auto"/>
        <w:tblLook w:val="04A0" w:firstRow="1" w:lastRow="0" w:firstColumn="1" w:lastColumn="0" w:noHBand="0" w:noVBand="1"/>
      </w:tblPr>
      <w:tblGrid>
        <w:gridCol w:w="885"/>
        <w:gridCol w:w="885"/>
        <w:gridCol w:w="885"/>
        <w:gridCol w:w="885"/>
        <w:gridCol w:w="886"/>
        <w:gridCol w:w="886"/>
        <w:gridCol w:w="886"/>
        <w:gridCol w:w="886"/>
        <w:gridCol w:w="886"/>
        <w:gridCol w:w="886"/>
      </w:tblGrid>
      <w:tr w:rsidR="00B21AEF" w:rsidRPr="00B21AEF" w14:paraId="438AC045" w14:textId="77777777" w:rsidTr="00B21AEF">
        <w:tc>
          <w:tcPr>
            <w:tcW w:w="885" w:type="dxa"/>
          </w:tcPr>
          <w:p w14:paraId="31CC7FD9" w14:textId="77777777" w:rsidR="00B21AEF" w:rsidRPr="00243A05" w:rsidRDefault="00B21AEF" w:rsidP="00243A05">
            <w:pPr>
              <w:pStyle w:val="NoSpacing"/>
              <w:jc w:val="right"/>
              <w:rPr>
                <w:rFonts w:cs="Times New Roman"/>
              </w:rPr>
            </w:pPr>
            <w:r w:rsidRPr="00243A05">
              <w:rPr>
                <w:rFonts w:cs="Times New Roman"/>
              </w:rPr>
              <w:t>39.2</w:t>
            </w:r>
          </w:p>
        </w:tc>
        <w:tc>
          <w:tcPr>
            <w:tcW w:w="885" w:type="dxa"/>
          </w:tcPr>
          <w:p w14:paraId="0D517097" w14:textId="77777777" w:rsidR="00B21AEF" w:rsidRPr="00243A05" w:rsidRDefault="00B21AEF" w:rsidP="00243A05">
            <w:pPr>
              <w:pStyle w:val="NoSpacing"/>
              <w:jc w:val="right"/>
              <w:rPr>
                <w:rFonts w:cs="Times New Roman"/>
              </w:rPr>
            </w:pPr>
            <w:r w:rsidRPr="00243A05">
              <w:rPr>
                <w:rFonts w:cs="Times New Roman"/>
              </w:rPr>
              <w:t>2.7</w:t>
            </w:r>
          </w:p>
        </w:tc>
        <w:tc>
          <w:tcPr>
            <w:tcW w:w="885" w:type="dxa"/>
          </w:tcPr>
          <w:p w14:paraId="085912A5" w14:textId="77777777" w:rsidR="00B21AEF" w:rsidRPr="00243A05" w:rsidRDefault="00B21AEF" w:rsidP="00243A05">
            <w:pPr>
              <w:pStyle w:val="NoSpacing"/>
              <w:jc w:val="right"/>
              <w:rPr>
                <w:rFonts w:cs="Times New Roman"/>
              </w:rPr>
            </w:pPr>
            <w:r w:rsidRPr="00243A05">
              <w:rPr>
                <w:rFonts w:cs="Times New Roman"/>
              </w:rPr>
              <w:t>9.2</w:t>
            </w:r>
          </w:p>
        </w:tc>
        <w:tc>
          <w:tcPr>
            <w:tcW w:w="885" w:type="dxa"/>
          </w:tcPr>
          <w:p w14:paraId="5C2D09D9" w14:textId="77777777" w:rsidR="00B21AEF" w:rsidRPr="00243A05" w:rsidRDefault="00B21AEF" w:rsidP="00243A05">
            <w:pPr>
              <w:pStyle w:val="NoSpacing"/>
              <w:jc w:val="right"/>
              <w:rPr>
                <w:rFonts w:cs="Times New Roman"/>
              </w:rPr>
            </w:pPr>
            <w:r w:rsidRPr="00243A05">
              <w:rPr>
                <w:rFonts w:cs="Times New Roman"/>
              </w:rPr>
              <w:t>14.6</w:t>
            </w:r>
          </w:p>
        </w:tc>
        <w:tc>
          <w:tcPr>
            <w:tcW w:w="886" w:type="dxa"/>
          </w:tcPr>
          <w:p w14:paraId="46DFB5BB" w14:textId="77777777" w:rsidR="00B21AEF" w:rsidRPr="00243A05" w:rsidRDefault="00B21AEF" w:rsidP="00243A05">
            <w:pPr>
              <w:pStyle w:val="NoSpacing"/>
              <w:jc w:val="right"/>
              <w:rPr>
                <w:rFonts w:cs="Times New Roman"/>
              </w:rPr>
            </w:pPr>
            <w:r w:rsidRPr="00243A05">
              <w:rPr>
                <w:rFonts w:cs="Times New Roman"/>
              </w:rPr>
              <w:t>1.9</w:t>
            </w:r>
          </w:p>
        </w:tc>
        <w:tc>
          <w:tcPr>
            <w:tcW w:w="886" w:type="dxa"/>
          </w:tcPr>
          <w:p w14:paraId="0F4B8FFE" w14:textId="77777777" w:rsidR="00B21AEF" w:rsidRPr="00243A05" w:rsidRDefault="00B21AEF" w:rsidP="00243A05">
            <w:pPr>
              <w:pStyle w:val="NoSpacing"/>
              <w:jc w:val="right"/>
              <w:rPr>
                <w:rFonts w:cs="Times New Roman"/>
              </w:rPr>
            </w:pPr>
            <w:r w:rsidRPr="00243A05">
              <w:rPr>
                <w:rFonts w:cs="Times New Roman"/>
              </w:rPr>
              <w:t>17.8</w:t>
            </w:r>
          </w:p>
        </w:tc>
        <w:tc>
          <w:tcPr>
            <w:tcW w:w="886" w:type="dxa"/>
          </w:tcPr>
          <w:p w14:paraId="60DFBA92" w14:textId="77777777" w:rsidR="00B21AEF" w:rsidRPr="00243A05" w:rsidRDefault="00B21AEF" w:rsidP="00243A05">
            <w:pPr>
              <w:pStyle w:val="NoSpacing"/>
              <w:jc w:val="right"/>
              <w:rPr>
                <w:rFonts w:cs="Times New Roman"/>
              </w:rPr>
            </w:pPr>
            <w:r w:rsidRPr="00243A05">
              <w:rPr>
                <w:rFonts w:cs="Times New Roman"/>
              </w:rPr>
              <w:t>15.5</w:t>
            </w:r>
          </w:p>
        </w:tc>
        <w:tc>
          <w:tcPr>
            <w:tcW w:w="886" w:type="dxa"/>
          </w:tcPr>
          <w:p w14:paraId="02054ED5" w14:textId="77777777" w:rsidR="00B21AEF" w:rsidRPr="00243A05" w:rsidRDefault="00B21AEF" w:rsidP="00243A05">
            <w:pPr>
              <w:pStyle w:val="NoSpacing"/>
              <w:jc w:val="right"/>
              <w:rPr>
                <w:rFonts w:cs="Times New Roman"/>
              </w:rPr>
            </w:pPr>
            <w:r w:rsidRPr="00243A05">
              <w:rPr>
                <w:rFonts w:cs="Times New Roman"/>
              </w:rPr>
              <w:t>53.8</w:t>
            </w:r>
          </w:p>
        </w:tc>
        <w:tc>
          <w:tcPr>
            <w:tcW w:w="886" w:type="dxa"/>
          </w:tcPr>
          <w:p w14:paraId="20ADE20D" w14:textId="77777777" w:rsidR="00B21AEF" w:rsidRPr="00243A05" w:rsidRDefault="00B21AEF" w:rsidP="00243A05">
            <w:pPr>
              <w:pStyle w:val="NoSpacing"/>
              <w:jc w:val="right"/>
              <w:rPr>
                <w:rFonts w:cs="Times New Roman"/>
              </w:rPr>
            </w:pPr>
            <w:r w:rsidRPr="00243A05">
              <w:rPr>
                <w:rFonts w:cs="Times New Roman"/>
              </w:rPr>
              <w:t>17.5</w:t>
            </w:r>
          </w:p>
        </w:tc>
        <w:tc>
          <w:tcPr>
            <w:tcW w:w="886" w:type="dxa"/>
          </w:tcPr>
          <w:p w14:paraId="49C5C7B1" w14:textId="77777777" w:rsidR="00B21AEF" w:rsidRPr="00243A05" w:rsidRDefault="00B21AEF" w:rsidP="00243A05">
            <w:pPr>
              <w:pStyle w:val="NoSpacing"/>
              <w:jc w:val="right"/>
              <w:rPr>
                <w:rFonts w:cs="Times New Roman"/>
              </w:rPr>
            </w:pPr>
            <w:r w:rsidRPr="00243A05">
              <w:rPr>
                <w:rFonts w:cs="Times New Roman"/>
              </w:rPr>
              <w:t>27.5</w:t>
            </w:r>
          </w:p>
        </w:tc>
      </w:tr>
      <w:tr w:rsidR="00B21AEF" w:rsidRPr="00B21AEF" w14:paraId="0C41E665" w14:textId="77777777" w:rsidTr="00B21AEF">
        <w:tc>
          <w:tcPr>
            <w:tcW w:w="885" w:type="dxa"/>
          </w:tcPr>
          <w:p w14:paraId="3CFEF148" w14:textId="77777777" w:rsidR="00B21AEF" w:rsidRPr="00243A05" w:rsidRDefault="00B21AEF" w:rsidP="00243A05">
            <w:pPr>
              <w:pStyle w:val="NoSpacing"/>
              <w:jc w:val="right"/>
              <w:rPr>
                <w:rFonts w:cs="Times New Roman"/>
              </w:rPr>
            </w:pPr>
            <w:r w:rsidRPr="00243A05">
              <w:rPr>
                <w:rFonts w:cs="Times New Roman"/>
              </w:rPr>
              <w:t>4.8</w:t>
            </w:r>
          </w:p>
        </w:tc>
        <w:tc>
          <w:tcPr>
            <w:tcW w:w="885" w:type="dxa"/>
          </w:tcPr>
          <w:p w14:paraId="1B7B254F" w14:textId="77777777" w:rsidR="00B21AEF" w:rsidRPr="00243A05" w:rsidRDefault="00B21AEF" w:rsidP="00243A05">
            <w:pPr>
              <w:pStyle w:val="NoSpacing"/>
              <w:jc w:val="right"/>
              <w:rPr>
                <w:rFonts w:cs="Times New Roman"/>
              </w:rPr>
            </w:pPr>
            <w:r w:rsidRPr="00243A05">
              <w:rPr>
                <w:rFonts w:cs="Times New Roman"/>
              </w:rPr>
              <w:t>8.6</w:t>
            </w:r>
          </w:p>
        </w:tc>
        <w:tc>
          <w:tcPr>
            <w:tcW w:w="885" w:type="dxa"/>
          </w:tcPr>
          <w:p w14:paraId="5E530C7B" w14:textId="77777777" w:rsidR="00B21AEF" w:rsidRPr="00243A05" w:rsidRDefault="00B21AEF" w:rsidP="00243A05">
            <w:pPr>
              <w:pStyle w:val="NoSpacing"/>
              <w:jc w:val="right"/>
              <w:rPr>
                <w:rFonts w:cs="Times New Roman"/>
              </w:rPr>
            </w:pPr>
            <w:r w:rsidRPr="00243A05">
              <w:rPr>
                <w:rFonts w:cs="Times New Roman"/>
              </w:rPr>
              <w:t>22.1</w:t>
            </w:r>
          </w:p>
        </w:tc>
        <w:tc>
          <w:tcPr>
            <w:tcW w:w="885" w:type="dxa"/>
          </w:tcPr>
          <w:p w14:paraId="3312C125" w14:textId="77777777" w:rsidR="00B21AEF" w:rsidRPr="00243A05" w:rsidRDefault="00B21AEF" w:rsidP="00243A05">
            <w:pPr>
              <w:pStyle w:val="NoSpacing"/>
              <w:jc w:val="right"/>
              <w:rPr>
                <w:rFonts w:cs="Times New Roman"/>
              </w:rPr>
            </w:pPr>
            <w:r w:rsidRPr="00243A05">
              <w:rPr>
                <w:rFonts w:cs="Times New Roman"/>
              </w:rPr>
              <w:t>29.8</w:t>
            </w:r>
          </w:p>
        </w:tc>
        <w:tc>
          <w:tcPr>
            <w:tcW w:w="886" w:type="dxa"/>
          </w:tcPr>
          <w:p w14:paraId="718888F2" w14:textId="77777777" w:rsidR="00B21AEF" w:rsidRPr="00243A05" w:rsidRDefault="00B21AEF" w:rsidP="00243A05">
            <w:pPr>
              <w:pStyle w:val="NoSpacing"/>
              <w:jc w:val="right"/>
              <w:rPr>
                <w:rFonts w:cs="Times New Roman"/>
              </w:rPr>
            </w:pPr>
            <w:r w:rsidRPr="00243A05">
              <w:rPr>
                <w:rFonts w:cs="Times New Roman"/>
              </w:rPr>
              <w:t>10.4</w:t>
            </w:r>
          </w:p>
        </w:tc>
        <w:tc>
          <w:tcPr>
            <w:tcW w:w="886" w:type="dxa"/>
          </w:tcPr>
          <w:p w14:paraId="1DFAAA52" w14:textId="77777777" w:rsidR="00B21AEF" w:rsidRPr="00243A05" w:rsidRDefault="00B21AEF" w:rsidP="00243A05">
            <w:pPr>
              <w:pStyle w:val="NoSpacing"/>
              <w:jc w:val="right"/>
              <w:rPr>
                <w:rFonts w:cs="Times New Roman"/>
              </w:rPr>
            </w:pPr>
            <w:r w:rsidRPr="00243A05">
              <w:rPr>
                <w:rFonts w:cs="Times New Roman"/>
              </w:rPr>
              <w:t>9.8</w:t>
            </w:r>
          </w:p>
        </w:tc>
        <w:tc>
          <w:tcPr>
            <w:tcW w:w="886" w:type="dxa"/>
          </w:tcPr>
          <w:p w14:paraId="3464CFC0" w14:textId="77777777" w:rsidR="00B21AEF" w:rsidRPr="00243A05" w:rsidRDefault="00B21AEF" w:rsidP="00243A05">
            <w:pPr>
              <w:pStyle w:val="NoSpacing"/>
              <w:jc w:val="right"/>
              <w:rPr>
                <w:rFonts w:cs="Times New Roman"/>
              </w:rPr>
            </w:pPr>
            <w:r w:rsidRPr="00243A05">
              <w:rPr>
                <w:rFonts w:cs="Times New Roman"/>
              </w:rPr>
              <w:t>27.7</w:t>
            </w:r>
          </w:p>
        </w:tc>
        <w:tc>
          <w:tcPr>
            <w:tcW w:w="886" w:type="dxa"/>
          </w:tcPr>
          <w:p w14:paraId="1A82C8ED" w14:textId="77777777" w:rsidR="00B21AEF" w:rsidRPr="00243A05" w:rsidRDefault="00B21AEF" w:rsidP="00243A05">
            <w:pPr>
              <w:pStyle w:val="NoSpacing"/>
              <w:jc w:val="right"/>
              <w:rPr>
                <w:rFonts w:cs="Times New Roman"/>
              </w:rPr>
            </w:pPr>
            <w:r w:rsidRPr="00243A05">
              <w:rPr>
                <w:rFonts w:cs="Times New Roman"/>
              </w:rPr>
              <w:t>32.7</w:t>
            </w:r>
          </w:p>
        </w:tc>
        <w:tc>
          <w:tcPr>
            <w:tcW w:w="886" w:type="dxa"/>
          </w:tcPr>
          <w:p w14:paraId="2662ED36" w14:textId="77777777" w:rsidR="00B21AEF" w:rsidRPr="00243A05" w:rsidRDefault="00B21AEF" w:rsidP="00243A05">
            <w:pPr>
              <w:pStyle w:val="NoSpacing"/>
              <w:jc w:val="right"/>
              <w:rPr>
                <w:rFonts w:cs="Times New Roman"/>
              </w:rPr>
            </w:pPr>
            <w:r w:rsidRPr="00243A05">
              <w:rPr>
                <w:rFonts w:cs="Times New Roman"/>
              </w:rPr>
              <w:t>32</w:t>
            </w:r>
          </w:p>
        </w:tc>
        <w:tc>
          <w:tcPr>
            <w:tcW w:w="886" w:type="dxa"/>
          </w:tcPr>
          <w:p w14:paraId="3C33048A" w14:textId="77777777" w:rsidR="00B21AEF" w:rsidRPr="00243A05" w:rsidRDefault="00B21AEF" w:rsidP="00243A05">
            <w:pPr>
              <w:pStyle w:val="NoSpacing"/>
              <w:jc w:val="right"/>
              <w:rPr>
                <w:rFonts w:cs="Times New Roman"/>
              </w:rPr>
            </w:pPr>
            <w:r w:rsidRPr="00243A05">
              <w:rPr>
                <w:rFonts w:cs="Times New Roman"/>
              </w:rPr>
              <w:t>34.3</w:t>
            </w:r>
          </w:p>
        </w:tc>
      </w:tr>
      <w:tr w:rsidR="00B21AEF" w:rsidRPr="00B21AEF" w14:paraId="7AD6ADF6" w14:textId="77777777" w:rsidTr="00B21AEF">
        <w:tc>
          <w:tcPr>
            <w:tcW w:w="885" w:type="dxa"/>
          </w:tcPr>
          <w:p w14:paraId="57307660" w14:textId="77777777" w:rsidR="00B21AEF" w:rsidRPr="00243A05" w:rsidRDefault="00B21AEF" w:rsidP="00243A05">
            <w:pPr>
              <w:pStyle w:val="NoSpacing"/>
              <w:jc w:val="right"/>
              <w:rPr>
                <w:rFonts w:cs="Times New Roman"/>
              </w:rPr>
            </w:pPr>
            <w:r w:rsidRPr="00243A05">
              <w:rPr>
                <w:rFonts w:cs="Times New Roman"/>
              </w:rPr>
              <w:t>29.1</w:t>
            </w:r>
          </w:p>
        </w:tc>
        <w:tc>
          <w:tcPr>
            <w:tcW w:w="885" w:type="dxa"/>
          </w:tcPr>
          <w:p w14:paraId="793A17DD" w14:textId="77777777" w:rsidR="00B21AEF" w:rsidRPr="00243A05" w:rsidRDefault="00B21AEF" w:rsidP="00243A05">
            <w:pPr>
              <w:pStyle w:val="NoSpacing"/>
              <w:jc w:val="right"/>
              <w:rPr>
                <w:rFonts w:cs="Times New Roman"/>
              </w:rPr>
            </w:pPr>
            <w:r w:rsidRPr="00243A05">
              <w:rPr>
                <w:rFonts w:cs="Times New Roman"/>
              </w:rPr>
              <w:t>6.5</w:t>
            </w:r>
          </w:p>
        </w:tc>
        <w:tc>
          <w:tcPr>
            <w:tcW w:w="885" w:type="dxa"/>
          </w:tcPr>
          <w:p w14:paraId="44B27511" w14:textId="77777777" w:rsidR="00B21AEF" w:rsidRPr="00243A05" w:rsidRDefault="00B21AEF" w:rsidP="00243A05">
            <w:pPr>
              <w:pStyle w:val="NoSpacing"/>
              <w:jc w:val="right"/>
              <w:rPr>
                <w:rFonts w:cs="Times New Roman"/>
              </w:rPr>
            </w:pPr>
            <w:r w:rsidRPr="00243A05">
              <w:rPr>
                <w:rFonts w:cs="Times New Roman"/>
              </w:rPr>
              <w:t>2.8</w:t>
            </w:r>
          </w:p>
        </w:tc>
        <w:tc>
          <w:tcPr>
            <w:tcW w:w="885" w:type="dxa"/>
          </w:tcPr>
          <w:p w14:paraId="0D41E9B7" w14:textId="77777777" w:rsidR="00B21AEF" w:rsidRPr="00243A05" w:rsidRDefault="00B21AEF" w:rsidP="00243A05">
            <w:pPr>
              <w:pStyle w:val="NoSpacing"/>
              <w:jc w:val="right"/>
              <w:rPr>
                <w:rFonts w:cs="Times New Roman"/>
              </w:rPr>
            </w:pPr>
            <w:r w:rsidRPr="00243A05">
              <w:rPr>
                <w:rFonts w:cs="Times New Roman"/>
              </w:rPr>
              <w:t>10.8</w:t>
            </w:r>
          </w:p>
        </w:tc>
        <w:tc>
          <w:tcPr>
            <w:tcW w:w="886" w:type="dxa"/>
          </w:tcPr>
          <w:p w14:paraId="34AFD178" w14:textId="77777777" w:rsidR="00B21AEF" w:rsidRPr="00243A05" w:rsidRDefault="00B21AEF" w:rsidP="00243A05">
            <w:pPr>
              <w:pStyle w:val="NoSpacing"/>
              <w:jc w:val="right"/>
              <w:rPr>
                <w:rFonts w:cs="Times New Roman"/>
              </w:rPr>
            </w:pPr>
            <w:r w:rsidRPr="00243A05">
              <w:rPr>
                <w:rFonts w:cs="Times New Roman"/>
              </w:rPr>
              <w:t>9.2</w:t>
            </w:r>
          </w:p>
        </w:tc>
        <w:tc>
          <w:tcPr>
            <w:tcW w:w="886" w:type="dxa"/>
          </w:tcPr>
          <w:p w14:paraId="5803C714" w14:textId="77777777" w:rsidR="00B21AEF" w:rsidRPr="00243A05" w:rsidRDefault="00B21AEF" w:rsidP="00243A05">
            <w:pPr>
              <w:pStyle w:val="NoSpacing"/>
              <w:jc w:val="right"/>
              <w:rPr>
                <w:rFonts w:cs="Times New Roman"/>
              </w:rPr>
            </w:pPr>
            <w:r w:rsidRPr="00243A05">
              <w:rPr>
                <w:rFonts w:cs="Times New Roman"/>
              </w:rPr>
              <w:t>12.9</w:t>
            </w:r>
          </w:p>
        </w:tc>
        <w:tc>
          <w:tcPr>
            <w:tcW w:w="886" w:type="dxa"/>
          </w:tcPr>
          <w:p w14:paraId="23F925FB" w14:textId="77777777" w:rsidR="00B21AEF" w:rsidRPr="00243A05" w:rsidRDefault="00B21AEF" w:rsidP="00243A05">
            <w:pPr>
              <w:pStyle w:val="NoSpacing"/>
              <w:jc w:val="right"/>
              <w:rPr>
                <w:rFonts w:cs="Times New Roman"/>
              </w:rPr>
            </w:pPr>
            <w:r w:rsidRPr="00243A05">
              <w:rPr>
                <w:rFonts w:cs="Times New Roman"/>
              </w:rPr>
              <w:t>7.1</w:t>
            </w:r>
          </w:p>
        </w:tc>
        <w:tc>
          <w:tcPr>
            <w:tcW w:w="886" w:type="dxa"/>
          </w:tcPr>
          <w:p w14:paraId="2832CE40" w14:textId="77777777" w:rsidR="00B21AEF" w:rsidRPr="00243A05" w:rsidRDefault="00B21AEF" w:rsidP="00243A05">
            <w:pPr>
              <w:pStyle w:val="NoSpacing"/>
              <w:jc w:val="right"/>
              <w:rPr>
                <w:rFonts w:cs="Times New Roman"/>
              </w:rPr>
            </w:pPr>
            <w:r w:rsidRPr="00243A05">
              <w:rPr>
                <w:rFonts w:cs="Times New Roman"/>
              </w:rPr>
              <w:t>23.8</w:t>
            </w:r>
          </w:p>
        </w:tc>
        <w:tc>
          <w:tcPr>
            <w:tcW w:w="886" w:type="dxa"/>
          </w:tcPr>
          <w:p w14:paraId="401F2C57" w14:textId="77777777" w:rsidR="00B21AEF" w:rsidRPr="00243A05" w:rsidRDefault="00B21AEF" w:rsidP="00243A05">
            <w:pPr>
              <w:pStyle w:val="NoSpacing"/>
              <w:jc w:val="right"/>
              <w:rPr>
                <w:rFonts w:cs="Times New Roman"/>
              </w:rPr>
            </w:pPr>
            <w:r w:rsidRPr="00243A05">
              <w:rPr>
                <w:rFonts w:cs="Times New Roman"/>
              </w:rPr>
              <w:t>7.6</w:t>
            </w:r>
          </w:p>
        </w:tc>
        <w:tc>
          <w:tcPr>
            <w:tcW w:w="886" w:type="dxa"/>
          </w:tcPr>
          <w:p w14:paraId="06F4DD33" w14:textId="77777777" w:rsidR="00B21AEF" w:rsidRPr="00243A05" w:rsidRDefault="00B21AEF" w:rsidP="00243A05">
            <w:pPr>
              <w:pStyle w:val="NoSpacing"/>
              <w:jc w:val="right"/>
              <w:rPr>
                <w:rFonts w:cs="Times New Roman"/>
              </w:rPr>
            </w:pPr>
            <w:r w:rsidRPr="00243A05">
              <w:rPr>
                <w:rFonts w:cs="Times New Roman"/>
              </w:rPr>
              <w:t>36.4</w:t>
            </w:r>
          </w:p>
        </w:tc>
      </w:tr>
      <w:tr w:rsidR="00B21AEF" w:rsidRPr="00B21AEF" w14:paraId="02AC1BDD" w14:textId="77777777" w:rsidTr="00B21AEF">
        <w:tc>
          <w:tcPr>
            <w:tcW w:w="885" w:type="dxa"/>
          </w:tcPr>
          <w:p w14:paraId="18DCBEAA" w14:textId="77777777" w:rsidR="00B21AEF" w:rsidRPr="00243A05" w:rsidRDefault="00B21AEF" w:rsidP="00243A05">
            <w:pPr>
              <w:pStyle w:val="NoSpacing"/>
              <w:jc w:val="right"/>
              <w:rPr>
                <w:rFonts w:cs="Times New Roman"/>
              </w:rPr>
            </w:pPr>
            <w:r w:rsidRPr="00243A05">
              <w:rPr>
                <w:rFonts w:cs="Times New Roman"/>
              </w:rPr>
              <w:t>35.6</w:t>
            </w:r>
          </w:p>
        </w:tc>
        <w:tc>
          <w:tcPr>
            <w:tcW w:w="885" w:type="dxa"/>
          </w:tcPr>
          <w:p w14:paraId="678B42D1" w14:textId="77777777" w:rsidR="00B21AEF" w:rsidRPr="00243A05" w:rsidRDefault="00B21AEF" w:rsidP="00243A05">
            <w:pPr>
              <w:pStyle w:val="NoSpacing"/>
              <w:jc w:val="right"/>
              <w:rPr>
                <w:rFonts w:cs="Times New Roman"/>
              </w:rPr>
            </w:pPr>
            <w:r w:rsidRPr="00243A05">
              <w:rPr>
                <w:rFonts w:cs="Times New Roman"/>
              </w:rPr>
              <w:t>28.4</w:t>
            </w:r>
          </w:p>
        </w:tc>
        <w:tc>
          <w:tcPr>
            <w:tcW w:w="885" w:type="dxa"/>
          </w:tcPr>
          <w:p w14:paraId="648F3B91" w14:textId="77777777" w:rsidR="00B21AEF" w:rsidRPr="00243A05" w:rsidRDefault="00B21AEF" w:rsidP="00243A05">
            <w:pPr>
              <w:pStyle w:val="NoSpacing"/>
              <w:jc w:val="right"/>
              <w:rPr>
                <w:rFonts w:cs="Times New Roman"/>
              </w:rPr>
            </w:pPr>
            <w:r w:rsidRPr="00243A05">
              <w:rPr>
                <w:rFonts w:cs="Times New Roman"/>
              </w:rPr>
              <w:t>37.2</w:t>
            </w:r>
          </w:p>
        </w:tc>
        <w:tc>
          <w:tcPr>
            <w:tcW w:w="885" w:type="dxa"/>
          </w:tcPr>
          <w:p w14:paraId="65ED1C3D" w14:textId="77777777" w:rsidR="00B21AEF" w:rsidRPr="00243A05" w:rsidRDefault="00B21AEF" w:rsidP="00243A05">
            <w:pPr>
              <w:pStyle w:val="NoSpacing"/>
              <w:jc w:val="right"/>
              <w:rPr>
                <w:rFonts w:cs="Times New Roman"/>
              </w:rPr>
            </w:pPr>
            <w:r w:rsidRPr="00243A05">
              <w:rPr>
                <w:rFonts w:cs="Times New Roman"/>
              </w:rPr>
              <w:t>16.8</w:t>
            </w:r>
          </w:p>
        </w:tc>
        <w:tc>
          <w:tcPr>
            <w:tcW w:w="886" w:type="dxa"/>
          </w:tcPr>
          <w:p w14:paraId="546145F2" w14:textId="77777777" w:rsidR="00B21AEF" w:rsidRPr="00243A05" w:rsidRDefault="00B21AEF" w:rsidP="00243A05">
            <w:pPr>
              <w:pStyle w:val="NoSpacing"/>
              <w:jc w:val="right"/>
              <w:rPr>
                <w:rFonts w:cs="Times New Roman"/>
              </w:rPr>
            </w:pPr>
            <w:r w:rsidRPr="00243A05">
              <w:rPr>
                <w:rFonts w:cs="Times New Roman"/>
              </w:rPr>
              <w:t>21.2</w:t>
            </w:r>
          </w:p>
        </w:tc>
        <w:tc>
          <w:tcPr>
            <w:tcW w:w="886" w:type="dxa"/>
          </w:tcPr>
          <w:p w14:paraId="32C5436F" w14:textId="77777777" w:rsidR="00B21AEF" w:rsidRPr="00243A05" w:rsidRDefault="00B21AEF" w:rsidP="00243A05">
            <w:pPr>
              <w:pStyle w:val="NoSpacing"/>
              <w:jc w:val="right"/>
              <w:rPr>
                <w:rFonts w:cs="Times New Roman"/>
              </w:rPr>
            </w:pPr>
            <w:r w:rsidRPr="00243A05">
              <w:rPr>
                <w:rFonts w:cs="Times New Roman"/>
              </w:rPr>
              <w:t>14.7</w:t>
            </w:r>
          </w:p>
        </w:tc>
        <w:tc>
          <w:tcPr>
            <w:tcW w:w="886" w:type="dxa"/>
          </w:tcPr>
          <w:p w14:paraId="54B8D017" w14:textId="77777777" w:rsidR="00B21AEF" w:rsidRPr="00243A05" w:rsidRDefault="00B21AEF" w:rsidP="00243A05">
            <w:pPr>
              <w:pStyle w:val="NoSpacing"/>
              <w:jc w:val="right"/>
              <w:rPr>
                <w:rFonts w:cs="Times New Roman"/>
              </w:rPr>
            </w:pPr>
            <w:r w:rsidRPr="00243A05">
              <w:rPr>
                <w:rFonts w:cs="Times New Roman"/>
              </w:rPr>
              <w:t>44.5</w:t>
            </w:r>
          </w:p>
        </w:tc>
        <w:tc>
          <w:tcPr>
            <w:tcW w:w="886" w:type="dxa"/>
          </w:tcPr>
          <w:p w14:paraId="5113E93B" w14:textId="77777777" w:rsidR="00B21AEF" w:rsidRPr="00243A05" w:rsidRDefault="00B21AEF" w:rsidP="00243A05">
            <w:pPr>
              <w:pStyle w:val="NoSpacing"/>
              <w:jc w:val="right"/>
              <w:rPr>
                <w:rFonts w:cs="Times New Roman"/>
              </w:rPr>
            </w:pPr>
            <w:r w:rsidRPr="00243A05">
              <w:rPr>
                <w:rFonts w:cs="Times New Roman"/>
              </w:rPr>
              <w:t>24.7</w:t>
            </w:r>
          </w:p>
        </w:tc>
        <w:tc>
          <w:tcPr>
            <w:tcW w:w="886" w:type="dxa"/>
          </w:tcPr>
          <w:p w14:paraId="03E76556" w14:textId="77777777" w:rsidR="00B21AEF" w:rsidRPr="00243A05" w:rsidRDefault="00B21AEF" w:rsidP="00243A05">
            <w:pPr>
              <w:pStyle w:val="NoSpacing"/>
              <w:jc w:val="right"/>
              <w:rPr>
                <w:rFonts w:cs="Times New Roman"/>
              </w:rPr>
            </w:pPr>
            <w:r w:rsidRPr="00243A05">
              <w:rPr>
                <w:rFonts w:cs="Times New Roman"/>
              </w:rPr>
              <w:t>36.2</w:t>
            </w:r>
          </w:p>
        </w:tc>
        <w:tc>
          <w:tcPr>
            <w:tcW w:w="886" w:type="dxa"/>
          </w:tcPr>
          <w:p w14:paraId="5F27531B" w14:textId="77777777" w:rsidR="00B21AEF" w:rsidRPr="00243A05" w:rsidRDefault="00B21AEF" w:rsidP="00243A05">
            <w:pPr>
              <w:pStyle w:val="NoSpacing"/>
              <w:jc w:val="right"/>
              <w:rPr>
                <w:rFonts w:cs="Times New Roman"/>
              </w:rPr>
            </w:pPr>
            <w:r w:rsidRPr="00243A05">
              <w:rPr>
                <w:rFonts w:cs="Times New Roman"/>
              </w:rPr>
              <w:t>20.9</w:t>
            </w:r>
          </w:p>
        </w:tc>
      </w:tr>
      <w:tr w:rsidR="00B21AEF" w:rsidRPr="00B21AEF" w14:paraId="310468AF" w14:textId="77777777" w:rsidTr="00B21AEF">
        <w:tc>
          <w:tcPr>
            <w:tcW w:w="885" w:type="dxa"/>
          </w:tcPr>
          <w:p w14:paraId="1FB593BA" w14:textId="77777777" w:rsidR="00B21AEF" w:rsidRPr="00243A05" w:rsidRDefault="00B21AEF" w:rsidP="00243A05">
            <w:pPr>
              <w:pStyle w:val="NoSpacing"/>
              <w:jc w:val="right"/>
              <w:rPr>
                <w:rFonts w:cs="Times New Roman"/>
              </w:rPr>
            </w:pPr>
            <w:r w:rsidRPr="00243A05">
              <w:rPr>
                <w:rFonts w:cs="Times New Roman"/>
              </w:rPr>
              <w:t>19.9</w:t>
            </w:r>
          </w:p>
        </w:tc>
        <w:tc>
          <w:tcPr>
            <w:tcW w:w="885" w:type="dxa"/>
          </w:tcPr>
          <w:p w14:paraId="13F10105" w14:textId="77777777" w:rsidR="00B21AEF" w:rsidRPr="00243A05" w:rsidRDefault="00B21AEF" w:rsidP="00243A05">
            <w:pPr>
              <w:pStyle w:val="NoSpacing"/>
              <w:jc w:val="right"/>
              <w:rPr>
                <w:rFonts w:cs="Times New Roman"/>
              </w:rPr>
            </w:pPr>
            <w:r w:rsidRPr="00243A05">
              <w:rPr>
                <w:rFonts w:cs="Times New Roman"/>
              </w:rPr>
              <w:t>24.4</w:t>
            </w:r>
          </w:p>
        </w:tc>
        <w:tc>
          <w:tcPr>
            <w:tcW w:w="885" w:type="dxa"/>
          </w:tcPr>
          <w:p w14:paraId="1FC0DB02" w14:textId="77777777" w:rsidR="00B21AEF" w:rsidRPr="00243A05" w:rsidRDefault="00B21AEF" w:rsidP="00243A05">
            <w:pPr>
              <w:pStyle w:val="NoSpacing"/>
              <w:jc w:val="right"/>
              <w:rPr>
                <w:rFonts w:cs="Times New Roman"/>
              </w:rPr>
            </w:pPr>
            <w:r w:rsidRPr="00243A05">
              <w:rPr>
                <w:rFonts w:cs="Times New Roman"/>
              </w:rPr>
              <w:t>7.9</w:t>
            </w:r>
          </w:p>
        </w:tc>
        <w:tc>
          <w:tcPr>
            <w:tcW w:w="885" w:type="dxa"/>
          </w:tcPr>
          <w:p w14:paraId="449EAC6D" w14:textId="77777777" w:rsidR="00B21AEF" w:rsidRPr="00243A05" w:rsidRDefault="00B21AEF" w:rsidP="00243A05">
            <w:pPr>
              <w:pStyle w:val="NoSpacing"/>
              <w:jc w:val="right"/>
              <w:rPr>
                <w:rFonts w:cs="Times New Roman"/>
              </w:rPr>
            </w:pPr>
            <w:r w:rsidRPr="00243A05">
              <w:rPr>
                <w:rFonts w:cs="Times New Roman"/>
              </w:rPr>
              <w:t>2.8</w:t>
            </w:r>
          </w:p>
        </w:tc>
        <w:tc>
          <w:tcPr>
            <w:tcW w:w="886" w:type="dxa"/>
          </w:tcPr>
          <w:p w14:paraId="16499D21" w14:textId="77777777" w:rsidR="00B21AEF" w:rsidRPr="00243A05" w:rsidRDefault="00B21AEF" w:rsidP="00243A05">
            <w:pPr>
              <w:pStyle w:val="NoSpacing"/>
              <w:jc w:val="right"/>
              <w:rPr>
                <w:rFonts w:cs="Times New Roman"/>
              </w:rPr>
            </w:pPr>
            <w:r w:rsidRPr="00243A05">
              <w:rPr>
                <w:rFonts w:cs="Times New Roman"/>
              </w:rPr>
              <w:t>2.7</w:t>
            </w:r>
          </w:p>
        </w:tc>
        <w:tc>
          <w:tcPr>
            <w:tcW w:w="886" w:type="dxa"/>
          </w:tcPr>
          <w:p w14:paraId="211DB210" w14:textId="77777777" w:rsidR="00B21AEF" w:rsidRPr="00243A05" w:rsidRDefault="00B21AEF" w:rsidP="00243A05">
            <w:pPr>
              <w:pStyle w:val="NoSpacing"/>
              <w:jc w:val="right"/>
              <w:rPr>
                <w:rFonts w:cs="Times New Roman"/>
              </w:rPr>
            </w:pPr>
            <w:r w:rsidRPr="00243A05">
              <w:rPr>
                <w:rFonts w:cs="Times New Roman"/>
              </w:rPr>
              <w:t>3.9</w:t>
            </w:r>
          </w:p>
        </w:tc>
        <w:tc>
          <w:tcPr>
            <w:tcW w:w="886" w:type="dxa"/>
          </w:tcPr>
          <w:p w14:paraId="0B44D6B3" w14:textId="77777777" w:rsidR="00B21AEF" w:rsidRPr="00243A05" w:rsidRDefault="00B21AEF" w:rsidP="00243A05">
            <w:pPr>
              <w:pStyle w:val="NoSpacing"/>
              <w:jc w:val="right"/>
              <w:rPr>
                <w:rFonts w:cs="Times New Roman"/>
              </w:rPr>
            </w:pPr>
            <w:r w:rsidRPr="00243A05">
              <w:rPr>
                <w:rFonts w:cs="Times New Roman"/>
              </w:rPr>
              <w:t>14.1</w:t>
            </w:r>
          </w:p>
        </w:tc>
        <w:tc>
          <w:tcPr>
            <w:tcW w:w="886" w:type="dxa"/>
          </w:tcPr>
          <w:p w14:paraId="6AED3E0F" w14:textId="77777777" w:rsidR="00B21AEF" w:rsidRPr="00243A05" w:rsidRDefault="00B21AEF" w:rsidP="00243A05">
            <w:pPr>
              <w:pStyle w:val="NoSpacing"/>
              <w:jc w:val="right"/>
              <w:rPr>
                <w:rFonts w:cs="Times New Roman"/>
              </w:rPr>
            </w:pPr>
            <w:r w:rsidRPr="00243A05">
              <w:rPr>
                <w:rFonts w:cs="Times New Roman"/>
              </w:rPr>
              <w:t>28.4</w:t>
            </w:r>
          </w:p>
        </w:tc>
        <w:tc>
          <w:tcPr>
            <w:tcW w:w="886" w:type="dxa"/>
          </w:tcPr>
          <w:p w14:paraId="2A72A5A9" w14:textId="77777777" w:rsidR="00B21AEF" w:rsidRPr="00243A05" w:rsidRDefault="00B21AEF" w:rsidP="00243A05">
            <w:pPr>
              <w:pStyle w:val="NoSpacing"/>
              <w:jc w:val="right"/>
              <w:rPr>
                <w:rFonts w:cs="Times New Roman"/>
              </w:rPr>
            </w:pPr>
            <w:r w:rsidRPr="00243A05">
              <w:rPr>
                <w:rFonts w:cs="Times New Roman"/>
              </w:rPr>
              <w:t>45.5</w:t>
            </w:r>
          </w:p>
        </w:tc>
        <w:tc>
          <w:tcPr>
            <w:tcW w:w="886" w:type="dxa"/>
          </w:tcPr>
          <w:p w14:paraId="0B4A0091" w14:textId="77777777" w:rsidR="00B21AEF" w:rsidRPr="00243A05" w:rsidRDefault="00B21AEF" w:rsidP="00243A05">
            <w:pPr>
              <w:pStyle w:val="NoSpacing"/>
              <w:jc w:val="right"/>
              <w:rPr>
                <w:rFonts w:cs="Times New Roman"/>
              </w:rPr>
            </w:pPr>
            <w:r w:rsidRPr="00243A05">
              <w:rPr>
                <w:rFonts w:cs="Times New Roman"/>
              </w:rPr>
              <w:t>38</w:t>
            </w:r>
          </w:p>
        </w:tc>
      </w:tr>
      <w:tr w:rsidR="00B21AEF" w:rsidRPr="00B21AEF" w14:paraId="3E824423" w14:textId="77777777" w:rsidTr="00B21AEF">
        <w:tc>
          <w:tcPr>
            <w:tcW w:w="885" w:type="dxa"/>
          </w:tcPr>
          <w:p w14:paraId="1130C949" w14:textId="77777777" w:rsidR="00B21AEF" w:rsidRPr="00243A05" w:rsidRDefault="00B21AEF" w:rsidP="00243A05">
            <w:pPr>
              <w:pStyle w:val="NoSpacing"/>
              <w:jc w:val="right"/>
              <w:rPr>
                <w:rFonts w:cs="Times New Roman"/>
              </w:rPr>
            </w:pPr>
            <w:r w:rsidRPr="00243A05">
              <w:rPr>
                <w:rFonts w:cs="Times New Roman"/>
              </w:rPr>
              <w:t>18.5</w:t>
            </w:r>
          </w:p>
        </w:tc>
        <w:tc>
          <w:tcPr>
            <w:tcW w:w="885" w:type="dxa"/>
          </w:tcPr>
          <w:p w14:paraId="17A6A27B" w14:textId="77777777" w:rsidR="00B21AEF" w:rsidRPr="00243A05" w:rsidRDefault="00B21AEF" w:rsidP="00243A05">
            <w:pPr>
              <w:pStyle w:val="NoSpacing"/>
              <w:jc w:val="right"/>
              <w:rPr>
                <w:rFonts w:cs="Times New Roman"/>
              </w:rPr>
            </w:pPr>
            <w:r w:rsidRPr="00243A05">
              <w:rPr>
                <w:rFonts w:cs="Times New Roman"/>
              </w:rPr>
              <w:t>8.3</w:t>
            </w:r>
          </w:p>
        </w:tc>
        <w:tc>
          <w:tcPr>
            <w:tcW w:w="885" w:type="dxa"/>
          </w:tcPr>
          <w:p w14:paraId="6EB3FB8F" w14:textId="77777777" w:rsidR="00B21AEF" w:rsidRPr="00243A05" w:rsidRDefault="00B21AEF" w:rsidP="00243A05">
            <w:pPr>
              <w:pStyle w:val="NoSpacing"/>
              <w:jc w:val="right"/>
              <w:rPr>
                <w:rFonts w:cs="Times New Roman"/>
              </w:rPr>
            </w:pPr>
            <w:r w:rsidRPr="00243A05">
              <w:rPr>
                <w:rFonts w:cs="Times New Roman"/>
              </w:rPr>
              <w:t>56.2</w:t>
            </w:r>
          </w:p>
        </w:tc>
        <w:tc>
          <w:tcPr>
            <w:tcW w:w="885" w:type="dxa"/>
          </w:tcPr>
          <w:p w14:paraId="09C6839B" w14:textId="77777777" w:rsidR="00B21AEF" w:rsidRPr="00243A05" w:rsidRDefault="00B21AEF" w:rsidP="00243A05">
            <w:pPr>
              <w:pStyle w:val="NoSpacing"/>
              <w:jc w:val="right"/>
              <w:rPr>
                <w:rFonts w:cs="Times New Roman"/>
              </w:rPr>
            </w:pPr>
            <w:r w:rsidRPr="00243A05">
              <w:rPr>
                <w:rFonts w:cs="Times New Roman"/>
              </w:rPr>
              <w:t>10.2</w:t>
            </w:r>
          </w:p>
        </w:tc>
        <w:tc>
          <w:tcPr>
            <w:tcW w:w="886" w:type="dxa"/>
          </w:tcPr>
          <w:p w14:paraId="1FB37F18" w14:textId="77777777" w:rsidR="00B21AEF" w:rsidRPr="00243A05" w:rsidRDefault="00B21AEF" w:rsidP="00243A05">
            <w:pPr>
              <w:pStyle w:val="NoSpacing"/>
              <w:jc w:val="right"/>
              <w:rPr>
                <w:rFonts w:cs="Times New Roman"/>
              </w:rPr>
            </w:pPr>
            <w:r w:rsidRPr="00243A05">
              <w:rPr>
                <w:rFonts w:cs="Times New Roman"/>
              </w:rPr>
              <w:t>5.5</w:t>
            </w:r>
          </w:p>
        </w:tc>
        <w:tc>
          <w:tcPr>
            <w:tcW w:w="886" w:type="dxa"/>
          </w:tcPr>
          <w:p w14:paraId="441F6E85" w14:textId="77777777" w:rsidR="00B21AEF" w:rsidRPr="00243A05" w:rsidRDefault="00B21AEF" w:rsidP="00243A05">
            <w:pPr>
              <w:pStyle w:val="NoSpacing"/>
              <w:jc w:val="right"/>
              <w:rPr>
                <w:rFonts w:cs="Times New Roman"/>
              </w:rPr>
            </w:pPr>
            <w:r w:rsidRPr="00243A05">
              <w:rPr>
                <w:rFonts w:cs="Times New Roman"/>
              </w:rPr>
              <w:t>2.5</w:t>
            </w:r>
          </w:p>
        </w:tc>
        <w:tc>
          <w:tcPr>
            <w:tcW w:w="886" w:type="dxa"/>
          </w:tcPr>
          <w:p w14:paraId="04DFC401" w14:textId="77777777" w:rsidR="00B21AEF" w:rsidRPr="00243A05" w:rsidRDefault="00B21AEF" w:rsidP="00243A05">
            <w:pPr>
              <w:pStyle w:val="NoSpacing"/>
              <w:jc w:val="right"/>
              <w:rPr>
                <w:rFonts w:cs="Times New Roman"/>
              </w:rPr>
            </w:pPr>
            <w:r w:rsidRPr="00243A05">
              <w:rPr>
                <w:rFonts w:cs="Times New Roman"/>
              </w:rPr>
              <w:t>46.8</w:t>
            </w:r>
          </w:p>
        </w:tc>
        <w:tc>
          <w:tcPr>
            <w:tcW w:w="886" w:type="dxa"/>
          </w:tcPr>
          <w:p w14:paraId="176F0C1E" w14:textId="77777777" w:rsidR="00B21AEF" w:rsidRPr="00243A05" w:rsidRDefault="00B21AEF" w:rsidP="00243A05">
            <w:pPr>
              <w:pStyle w:val="NoSpacing"/>
              <w:jc w:val="right"/>
              <w:rPr>
                <w:rFonts w:cs="Times New Roman"/>
              </w:rPr>
            </w:pPr>
            <w:r w:rsidRPr="00243A05">
              <w:rPr>
                <w:rFonts w:cs="Times New Roman"/>
              </w:rPr>
              <w:t>23.1</w:t>
            </w:r>
          </w:p>
        </w:tc>
        <w:tc>
          <w:tcPr>
            <w:tcW w:w="886" w:type="dxa"/>
          </w:tcPr>
          <w:p w14:paraId="1A30A5C1" w14:textId="77777777" w:rsidR="00B21AEF" w:rsidRPr="00243A05" w:rsidRDefault="00B21AEF" w:rsidP="00243A05">
            <w:pPr>
              <w:pStyle w:val="NoSpacing"/>
              <w:jc w:val="right"/>
              <w:rPr>
                <w:rFonts w:cs="Times New Roman"/>
              </w:rPr>
            </w:pPr>
            <w:r w:rsidRPr="00243A05">
              <w:rPr>
                <w:rFonts w:cs="Times New Roman"/>
              </w:rPr>
              <w:t>9.2</w:t>
            </w:r>
          </w:p>
        </w:tc>
        <w:tc>
          <w:tcPr>
            <w:tcW w:w="886" w:type="dxa"/>
          </w:tcPr>
          <w:p w14:paraId="5753A232" w14:textId="77777777" w:rsidR="00B21AEF" w:rsidRPr="00243A05" w:rsidRDefault="00B21AEF" w:rsidP="00243A05">
            <w:pPr>
              <w:pStyle w:val="NoSpacing"/>
              <w:jc w:val="right"/>
              <w:rPr>
                <w:rFonts w:cs="Times New Roman"/>
              </w:rPr>
            </w:pPr>
            <w:r w:rsidRPr="00243A05">
              <w:rPr>
                <w:rFonts w:cs="Times New Roman"/>
              </w:rPr>
              <w:t>10.3</w:t>
            </w:r>
          </w:p>
        </w:tc>
      </w:tr>
      <w:tr w:rsidR="00B21AEF" w:rsidRPr="00B21AEF" w14:paraId="03076F47" w14:textId="77777777" w:rsidTr="00B21AEF">
        <w:tc>
          <w:tcPr>
            <w:tcW w:w="885" w:type="dxa"/>
          </w:tcPr>
          <w:p w14:paraId="267CC2BD" w14:textId="77777777" w:rsidR="00B21AEF" w:rsidRPr="00243A05" w:rsidRDefault="00B21AEF" w:rsidP="00243A05">
            <w:pPr>
              <w:pStyle w:val="NoSpacing"/>
              <w:jc w:val="right"/>
              <w:rPr>
                <w:rFonts w:cs="Times New Roman"/>
              </w:rPr>
            </w:pPr>
            <w:r w:rsidRPr="00243A05">
              <w:rPr>
                <w:rFonts w:cs="Times New Roman"/>
              </w:rPr>
              <w:t>10.2</w:t>
            </w:r>
          </w:p>
        </w:tc>
        <w:tc>
          <w:tcPr>
            <w:tcW w:w="885" w:type="dxa"/>
          </w:tcPr>
          <w:p w14:paraId="1B47A634" w14:textId="77777777" w:rsidR="00B21AEF" w:rsidRPr="00243A05" w:rsidRDefault="00B21AEF" w:rsidP="00243A05">
            <w:pPr>
              <w:pStyle w:val="NoSpacing"/>
              <w:jc w:val="right"/>
              <w:rPr>
                <w:rFonts w:cs="Times New Roman"/>
              </w:rPr>
            </w:pPr>
            <w:r w:rsidRPr="00243A05">
              <w:rPr>
                <w:rFonts w:cs="Times New Roman"/>
              </w:rPr>
              <w:t>22</w:t>
            </w:r>
          </w:p>
        </w:tc>
        <w:tc>
          <w:tcPr>
            <w:tcW w:w="885" w:type="dxa"/>
          </w:tcPr>
          <w:p w14:paraId="26BFCEB1" w14:textId="77777777" w:rsidR="00B21AEF" w:rsidRPr="00243A05" w:rsidRDefault="00B21AEF" w:rsidP="00243A05">
            <w:pPr>
              <w:pStyle w:val="NoSpacing"/>
              <w:jc w:val="right"/>
              <w:rPr>
                <w:rFonts w:cs="Times New Roman"/>
              </w:rPr>
            </w:pPr>
            <w:r w:rsidRPr="00243A05">
              <w:rPr>
                <w:rFonts w:cs="Times New Roman"/>
              </w:rPr>
              <w:t>28.5</w:t>
            </w:r>
          </w:p>
        </w:tc>
        <w:tc>
          <w:tcPr>
            <w:tcW w:w="885" w:type="dxa"/>
          </w:tcPr>
          <w:p w14:paraId="27691FD0" w14:textId="77777777" w:rsidR="00B21AEF" w:rsidRPr="00243A05" w:rsidRDefault="00B21AEF" w:rsidP="00243A05">
            <w:pPr>
              <w:pStyle w:val="NoSpacing"/>
              <w:jc w:val="right"/>
              <w:rPr>
                <w:rFonts w:cs="Times New Roman"/>
              </w:rPr>
            </w:pPr>
            <w:r w:rsidRPr="00243A05">
              <w:rPr>
                <w:rFonts w:cs="Times New Roman"/>
              </w:rPr>
              <w:t>24</w:t>
            </w:r>
          </w:p>
        </w:tc>
        <w:tc>
          <w:tcPr>
            <w:tcW w:w="886" w:type="dxa"/>
          </w:tcPr>
          <w:p w14:paraId="06F63B4B" w14:textId="77777777" w:rsidR="00B21AEF" w:rsidRPr="00243A05" w:rsidRDefault="00B21AEF" w:rsidP="00243A05">
            <w:pPr>
              <w:pStyle w:val="NoSpacing"/>
              <w:jc w:val="right"/>
              <w:rPr>
                <w:rFonts w:cs="Times New Roman"/>
              </w:rPr>
            </w:pPr>
            <w:r w:rsidRPr="00243A05">
              <w:rPr>
                <w:rFonts w:cs="Times New Roman"/>
              </w:rPr>
              <w:t>17.3</w:t>
            </w:r>
          </w:p>
        </w:tc>
        <w:tc>
          <w:tcPr>
            <w:tcW w:w="886" w:type="dxa"/>
          </w:tcPr>
          <w:p w14:paraId="2F4D5FB9" w14:textId="77777777" w:rsidR="00B21AEF" w:rsidRPr="00243A05" w:rsidRDefault="00B21AEF" w:rsidP="00243A05">
            <w:pPr>
              <w:pStyle w:val="NoSpacing"/>
              <w:jc w:val="right"/>
              <w:rPr>
                <w:rFonts w:cs="Times New Roman"/>
              </w:rPr>
            </w:pPr>
            <w:r w:rsidRPr="00243A05">
              <w:rPr>
                <w:rFonts w:cs="Times New Roman"/>
              </w:rPr>
              <w:t>12.7</w:t>
            </w:r>
          </w:p>
        </w:tc>
        <w:tc>
          <w:tcPr>
            <w:tcW w:w="886" w:type="dxa"/>
          </w:tcPr>
          <w:p w14:paraId="465E0DE1" w14:textId="77777777" w:rsidR="00B21AEF" w:rsidRPr="00243A05" w:rsidRDefault="00B21AEF" w:rsidP="00243A05">
            <w:pPr>
              <w:pStyle w:val="NoSpacing"/>
              <w:jc w:val="right"/>
              <w:rPr>
                <w:rFonts w:cs="Times New Roman"/>
              </w:rPr>
            </w:pPr>
            <w:r w:rsidRPr="00243A05">
              <w:rPr>
                <w:rFonts w:cs="Times New Roman"/>
              </w:rPr>
              <w:t>15.5</w:t>
            </w:r>
          </w:p>
        </w:tc>
        <w:tc>
          <w:tcPr>
            <w:tcW w:w="886" w:type="dxa"/>
          </w:tcPr>
          <w:p w14:paraId="21474A21" w14:textId="77777777" w:rsidR="00B21AEF" w:rsidRPr="00243A05" w:rsidRDefault="00B21AEF" w:rsidP="00243A05">
            <w:pPr>
              <w:pStyle w:val="NoSpacing"/>
              <w:jc w:val="right"/>
              <w:rPr>
                <w:rFonts w:cs="Times New Roman"/>
              </w:rPr>
            </w:pPr>
            <w:r w:rsidRPr="00243A05">
              <w:rPr>
                <w:rFonts w:cs="Times New Roman"/>
              </w:rPr>
              <w:t>4</w:t>
            </w:r>
          </w:p>
        </w:tc>
        <w:tc>
          <w:tcPr>
            <w:tcW w:w="886" w:type="dxa"/>
          </w:tcPr>
          <w:p w14:paraId="46F3A237" w14:textId="77777777" w:rsidR="00B21AEF" w:rsidRPr="00243A05" w:rsidRDefault="00B21AEF" w:rsidP="00243A05">
            <w:pPr>
              <w:pStyle w:val="NoSpacing"/>
              <w:jc w:val="right"/>
              <w:rPr>
                <w:rFonts w:cs="Times New Roman"/>
              </w:rPr>
            </w:pPr>
            <w:r w:rsidRPr="00243A05">
              <w:rPr>
                <w:rFonts w:cs="Times New Roman"/>
              </w:rPr>
              <w:t>5.6</w:t>
            </w:r>
          </w:p>
        </w:tc>
        <w:tc>
          <w:tcPr>
            <w:tcW w:w="886" w:type="dxa"/>
          </w:tcPr>
          <w:p w14:paraId="0BA2E3BD" w14:textId="77777777" w:rsidR="00B21AEF" w:rsidRPr="00243A05" w:rsidRDefault="00B21AEF" w:rsidP="00243A05">
            <w:pPr>
              <w:pStyle w:val="NoSpacing"/>
              <w:jc w:val="right"/>
              <w:rPr>
                <w:rFonts w:cs="Times New Roman"/>
              </w:rPr>
            </w:pPr>
            <w:r w:rsidRPr="00243A05">
              <w:rPr>
                <w:rFonts w:cs="Times New Roman"/>
              </w:rPr>
              <w:t>3.8</w:t>
            </w:r>
          </w:p>
        </w:tc>
      </w:tr>
      <w:tr w:rsidR="00B21AEF" w:rsidRPr="00B21AEF" w14:paraId="1C3F830E" w14:textId="77777777" w:rsidTr="00B21AEF">
        <w:tc>
          <w:tcPr>
            <w:tcW w:w="885" w:type="dxa"/>
          </w:tcPr>
          <w:p w14:paraId="4F44B150" w14:textId="77777777" w:rsidR="00B21AEF" w:rsidRPr="00243A05" w:rsidRDefault="00B21AEF" w:rsidP="00243A05">
            <w:pPr>
              <w:pStyle w:val="NoSpacing"/>
              <w:jc w:val="right"/>
              <w:rPr>
                <w:rFonts w:cs="Times New Roman"/>
              </w:rPr>
            </w:pPr>
            <w:r w:rsidRPr="00243A05">
              <w:rPr>
                <w:rFonts w:cs="Times New Roman"/>
              </w:rPr>
              <w:t>21.6</w:t>
            </w:r>
          </w:p>
        </w:tc>
        <w:tc>
          <w:tcPr>
            <w:tcW w:w="885" w:type="dxa"/>
          </w:tcPr>
          <w:p w14:paraId="19531E96" w14:textId="77777777" w:rsidR="00B21AEF" w:rsidRPr="00243A05" w:rsidRDefault="00B21AEF" w:rsidP="00243A05">
            <w:pPr>
              <w:pStyle w:val="NoSpacing"/>
              <w:jc w:val="right"/>
              <w:rPr>
                <w:rFonts w:cs="Times New Roman"/>
              </w:rPr>
            </w:pPr>
            <w:r w:rsidRPr="00243A05">
              <w:rPr>
                <w:rFonts w:cs="Times New Roman"/>
              </w:rPr>
              <w:t>49.3</w:t>
            </w:r>
          </w:p>
        </w:tc>
        <w:tc>
          <w:tcPr>
            <w:tcW w:w="885" w:type="dxa"/>
          </w:tcPr>
          <w:p w14:paraId="24C926C7" w14:textId="77777777" w:rsidR="00B21AEF" w:rsidRPr="00243A05" w:rsidRDefault="00B21AEF" w:rsidP="00243A05">
            <w:pPr>
              <w:pStyle w:val="NoSpacing"/>
              <w:jc w:val="right"/>
              <w:rPr>
                <w:rFonts w:cs="Times New Roman"/>
              </w:rPr>
            </w:pPr>
            <w:r w:rsidRPr="00243A05">
              <w:rPr>
                <w:rFonts w:cs="Times New Roman"/>
              </w:rPr>
              <w:t>52.4</w:t>
            </w:r>
          </w:p>
        </w:tc>
        <w:tc>
          <w:tcPr>
            <w:tcW w:w="885" w:type="dxa"/>
          </w:tcPr>
          <w:p w14:paraId="53E1624E" w14:textId="77777777" w:rsidR="00B21AEF" w:rsidRPr="00243A05" w:rsidRDefault="00B21AEF" w:rsidP="00243A05">
            <w:pPr>
              <w:pStyle w:val="NoSpacing"/>
              <w:jc w:val="right"/>
              <w:rPr>
                <w:rFonts w:cs="Times New Roman"/>
              </w:rPr>
            </w:pPr>
            <w:r w:rsidRPr="00243A05">
              <w:rPr>
                <w:rFonts w:cs="Times New Roman"/>
              </w:rPr>
              <w:t>50.1</w:t>
            </w:r>
          </w:p>
        </w:tc>
        <w:tc>
          <w:tcPr>
            <w:tcW w:w="886" w:type="dxa"/>
          </w:tcPr>
          <w:p w14:paraId="08852527" w14:textId="77777777" w:rsidR="00B21AEF" w:rsidRPr="00243A05" w:rsidRDefault="00B21AEF" w:rsidP="00243A05">
            <w:pPr>
              <w:pStyle w:val="NoSpacing"/>
              <w:jc w:val="right"/>
              <w:rPr>
                <w:rFonts w:cs="Times New Roman"/>
              </w:rPr>
            </w:pPr>
            <w:r w:rsidRPr="00243A05">
              <w:rPr>
                <w:rFonts w:cs="Times New Roman"/>
              </w:rPr>
              <w:t>30.5</w:t>
            </w:r>
          </w:p>
        </w:tc>
        <w:tc>
          <w:tcPr>
            <w:tcW w:w="886" w:type="dxa"/>
          </w:tcPr>
          <w:p w14:paraId="76EF0256" w14:textId="77777777" w:rsidR="00B21AEF" w:rsidRPr="00243A05" w:rsidRDefault="00B21AEF" w:rsidP="00243A05">
            <w:pPr>
              <w:pStyle w:val="NoSpacing"/>
              <w:jc w:val="right"/>
              <w:rPr>
                <w:rFonts w:cs="Times New Roman"/>
              </w:rPr>
            </w:pPr>
            <w:r w:rsidRPr="00243A05">
              <w:rPr>
                <w:rFonts w:cs="Times New Roman"/>
              </w:rPr>
              <w:t>37.2</w:t>
            </w:r>
          </w:p>
        </w:tc>
        <w:tc>
          <w:tcPr>
            <w:tcW w:w="886" w:type="dxa"/>
          </w:tcPr>
          <w:p w14:paraId="4A398DC9" w14:textId="77777777" w:rsidR="00B21AEF" w:rsidRPr="00243A05" w:rsidRDefault="00B21AEF" w:rsidP="00243A05">
            <w:pPr>
              <w:pStyle w:val="NoSpacing"/>
              <w:jc w:val="right"/>
              <w:rPr>
                <w:rFonts w:cs="Times New Roman"/>
              </w:rPr>
            </w:pPr>
            <w:r w:rsidRPr="00243A05">
              <w:rPr>
                <w:rFonts w:cs="Times New Roman"/>
              </w:rPr>
              <w:t>15</w:t>
            </w:r>
          </w:p>
        </w:tc>
        <w:tc>
          <w:tcPr>
            <w:tcW w:w="886" w:type="dxa"/>
          </w:tcPr>
          <w:p w14:paraId="1D012B44" w14:textId="77777777" w:rsidR="00B21AEF" w:rsidRPr="00243A05" w:rsidRDefault="00B21AEF" w:rsidP="00243A05">
            <w:pPr>
              <w:pStyle w:val="NoSpacing"/>
              <w:jc w:val="right"/>
              <w:rPr>
                <w:rFonts w:cs="Times New Roman"/>
              </w:rPr>
            </w:pPr>
            <w:r w:rsidRPr="00243A05">
              <w:rPr>
                <w:rFonts w:cs="Times New Roman"/>
              </w:rPr>
              <w:t>38.7</w:t>
            </w:r>
          </w:p>
        </w:tc>
        <w:tc>
          <w:tcPr>
            <w:tcW w:w="886" w:type="dxa"/>
          </w:tcPr>
          <w:p w14:paraId="50E5A1F9" w14:textId="77777777" w:rsidR="00B21AEF" w:rsidRPr="00243A05" w:rsidRDefault="00B21AEF" w:rsidP="00243A05">
            <w:pPr>
              <w:pStyle w:val="NoSpacing"/>
              <w:jc w:val="right"/>
              <w:rPr>
                <w:rFonts w:cs="Times New Roman"/>
              </w:rPr>
            </w:pPr>
            <w:r w:rsidRPr="00243A05">
              <w:rPr>
                <w:rFonts w:cs="Times New Roman"/>
              </w:rPr>
              <w:t>3.1</w:t>
            </w:r>
          </w:p>
        </w:tc>
        <w:tc>
          <w:tcPr>
            <w:tcW w:w="886" w:type="dxa"/>
          </w:tcPr>
          <w:p w14:paraId="1483B83C" w14:textId="77777777" w:rsidR="00B21AEF" w:rsidRPr="00243A05" w:rsidRDefault="00B21AEF" w:rsidP="00243A05">
            <w:pPr>
              <w:pStyle w:val="NoSpacing"/>
              <w:jc w:val="right"/>
              <w:rPr>
                <w:rFonts w:cs="Times New Roman"/>
              </w:rPr>
            </w:pPr>
            <w:r w:rsidRPr="00243A05">
              <w:rPr>
                <w:rFonts w:cs="Times New Roman"/>
              </w:rPr>
              <w:t>11</w:t>
            </w:r>
          </w:p>
        </w:tc>
      </w:tr>
      <w:tr w:rsidR="00B21AEF" w:rsidRPr="00B21AEF" w14:paraId="592B0C0E" w14:textId="77777777" w:rsidTr="00B21AEF">
        <w:tc>
          <w:tcPr>
            <w:tcW w:w="885" w:type="dxa"/>
          </w:tcPr>
          <w:p w14:paraId="4B937ED6" w14:textId="77777777" w:rsidR="00B21AEF" w:rsidRPr="00243A05" w:rsidRDefault="00B21AEF" w:rsidP="00243A05">
            <w:pPr>
              <w:pStyle w:val="NoSpacing"/>
              <w:jc w:val="right"/>
              <w:rPr>
                <w:rFonts w:cs="Times New Roman"/>
              </w:rPr>
            </w:pPr>
            <w:r w:rsidRPr="00243A05">
              <w:rPr>
                <w:rFonts w:cs="Times New Roman"/>
              </w:rPr>
              <w:t>10</w:t>
            </w:r>
          </w:p>
        </w:tc>
        <w:tc>
          <w:tcPr>
            <w:tcW w:w="885" w:type="dxa"/>
          </w:tcPr>
          <w:p w14:paraId="7475ADE8" w14:textId="77777777" w:rsidR="00B21AEF" w:rsidRPr="00243A05" w:rsidRDefault="00B21AEF" w:rsidP="00243A05">
            <w:pPr>
              <w:pStyle w:val="NoSpacing"/>
              <w:jc w:val="right"/>
              <w:rPr>
                <w:rFonts w:cs="Times New Roman"/>
              </w:rPr>
            </w:pPr>
            <w:r w:rsidRPr="00243A05">
              <w:rPr>
                <w:rFonts w:cs="Times New Roman"/>
              </w:rPr>
              <w:t>5</w:t>
            </w:r>
          </w:p>
        </w:tc>
        <w:tc>
          <w:tcPr>
            <w:tcW w:w="885" w:type="dxa"/>
          </w:tcPr>
          <w:p w14:paraId="619D9923" w14:textId="77777777" w:rsidR="00B21AEF" w:rsidRPr="00243A05" w:rsidRDefault="00B21AEF" w:rsidP="00243A05">
            <w:pPr>
              <w:pStyle w:val="NoSpacing"/>
              <w:jc w:val="right"/>
              <w:rPr>
                <w:rFonts w:cs="Times New Roman"/>
              </w:rPr>
            </w:pPr>
            <w:r w:rsidRPr="00243A05">
              <w:rPr>
                <w:rFonts w:cs="Times New Roman"/>
              </w:rPr>
              <w:t>48.8</w:t>
            </w:r>
          </w:p>
        </w:tc>
        <w:tc>
          <w:tcPr>
            <w:tcW w:w="885" w:type="dxa"/>
          </w:tcPr>
          <w:p w14:paraId="7608B74B" w14:textId="77777777" w:rsidR="00B21AEF" w:rsidRPr="00243A05" w:rsidRDefault="00B21AEF" w:rsidP="00243A05">
            <w:pPr>
              <w:pStyle w:val="NoSpacing"/>
              <w:jc w:val="right"/>
              <w:rPr>
                <w:rFonts w:cs="Times New Roman"/>
              </w:rPr>
            </w:pPr>
            <w:r w:rsidRPr="00243A05">
              <w:rPr>
                <w:rFonts w:cs="Times New Roman"/>
              </w:rPr>
              <w:t>3.6</w:t>
            </w:r>
          </w:p>
        </w:tc>
        <w:tc>
          <w:tcPr>
            <w:tcW w:w="886" w:type="dxa"/>
          </w:tcPr>
          <w:p w14:paraId="476CA172" w14:textId="77777777" w:rsidR="00B21AEF" w:rsidRPr="00243A05" w:rsidRDefault="00B21AEF" w:rsidP="00243A05">
            <w:pPr>
              <w:pStyle w:val="NoSpacing"/>
              <w:jc w:val="right"/>
              <w:rPr>
                <w:rFonts w:cs="Times New Roman"/>
              </w:rPr>
            </w:pPr>
            <w:r w:rsidRPr="00243A05">
              <w:rPr>
                <w:rFonts w:cs="Times New Roman"/>
              </w:rPr>
              <w:t>12.6</w:t>
            </w:r>
          </w:p>
        </w:tc>
        <w:tc>
          <w:tcPr>
            <w:tcW w:w="886" w:type="dxa"/>
          </w:tcPr>
          <w:p w14:paraId="2D7A6D27" w14:textId="77777777" w:rsidR="00B21AEF" w:rsidRPr="00243A05" w:rsidRDefault="00B21AEF" w:rsidP="00243A05">
            <w:pPr>
              <w:pStyle w:val="NoSpacing"/>
              <w:jc w:val="right"/>
              <w:rPr>
                <w:rFonts w:cs="Times New Roman"/>
              </w:rPr>
            </w:pPr>
            <w:r w:rsidRPr="00243A05">
              <w:rPr>
                <w:rFonts w:cs="Times New Roman"/>
              </w:rPr>
              <w:t>9.9</w:t>
            </w:r>
          </w:p>
        </w:tc>
        <w:tc>
          <w:tcPr>
            <w:tcW w:w="886" w:type="dxa"/>
          </w:tcPr>
          <w:p w14:paraId="4CBA49BC" w14:textId="77777777" w:rsidR="00B21AEF" w:rsidRPr="00243A05" w:rsidRDefault="00B21AEF" w:rsidP="00243A05">
            <w:pPr>
              <w:pStyle w:val="NoSpacing"/>
              <w:jc w:val="right"/>
              <w:rPr>
                <w:rFonts w:cs="Times New Roman"/>
              </w:rPr>
            </w:pPr>
            <w:r w:rsidRPr="00243A05">
              <w:rPr>
                <w:rFonts w:cs="Times New Roman"/>
              </w:rPr>
              <w:t>58.6</w:t>
            </w:r>
          </w:p>
        </w:tc>
        <w:tc>
          <w:tcPr>
            <w:tcW w:w="886" w:type="dxa"/>
          </w:tcPr>
          <w:p w14:paraId="21AB7F99" w14:textId="77777777" w:rsidR="00B21AEF" w:rsidRPr="00243A05" w:rsidRDefault="00B21AEF" w:rsidP="00243A05">
            <w:pPr>
              <w:pStyle w:val="NoSpacing"/>
              <w:jc w:val="right"/>
              <w:rPr>
                <w:rFonts w:cs="Times New Roman"/>
              </w:rPr>
            </w:pPr>
            <w:r w:rsidRPr="00243A05">
              <w:rPr>
                <w:rFonts w:cs="Times New Roman"/>
              </w:rPr>
              <w:t>37.9</w:t>
            </w:r>
          </w:p>
        </w:tc>
        <w:tc>
          <w:tcPr>
            <w:tcW w:w="886" w:type="dxa"/>
          </w:tcPr>
          <w:p w14:paraId="4B4AE34D" w14:textId="77777777" w:rsidR="00B21AEF" w:rsidRPr="00243A05" w:rsidRDefault="00B21AEF" w:rsidP="00243A05">
            <w:pPr>
              <w:pStyle w:val="NoSpacing"/>
              <w:jc w:val="right"/>
              <w:rPr>
                <w:rFonts w:cs="Times New Roman"/>
              </w:rPr>
            </w:pPr>
            <w:r w:rsidRPr="00243A05">
              <w:rPr>
                <w:rFonts w:cs="Times New Roman"/>
              </w:rPr>
              <w:t>19.4</w:t>
            </w:r>
          </w:p>
        </w:tc>
        <w:tc>
          <w:tcPr>
            <w:tcW w:w="886" w:type="dxa"/>
          </w:tcPr>
          <w:p w14:paraId="12FEEF32" w14:textId="77777777" w:rsidR="00B21AEF" w:rsidRPr="00243A05" w:rsidRDefault="00B21AEF" w:rsidP="00243A05">
            <w:pPr>
              <w:pStyle w:val="NoSpacing"/>
              <w:jc w:val="right"/>
              <w:rPr>
                <w:rFonts w:cs="Times New Roman"/>
              </w:rPr>
            </w:pPr>
            <w:r w:rsidRPr="00243A05">
              <w:rPr>
                <w:rFonts w:cs="Times New Roman"/>
              </w:rPr>
              <w:t>29.2</w:t>
            </w:r>
          </w:p>
        </w:tc>
      </w:tr>
      <w:tr w:rsidR="00B21AEF" w:rsidRPr="00B21AEF" w14:paraId="55A11DC5" w14:textId="77777777" w:rsidTr="00B21AEF">
        <w:tc>
          <w:tcPr>
            <w:tcW w:w="885" w:type="dxa"/>
          </w:tcPr>
          <w:p w14:paraId="637A6C72" w14:textId="77777777" w:rsidR="00B21AEF" w:rsidRPr="00243A05" w:rsidRDefault="00B21AEF" w:rsidP="00243A05">
            <w:pPr>
              <w:pStyle w:val="NoSpacing"/>
              <w:jc w:val="right"/>
              <w:rPr>
                <w:rFonts w:cs="Times New Roman"/>
              </w:rPr>
            </w:pPr>
            <w:r w:rsidRPr="00243A05">
              <w:rPr>
                <w:rFonts w:cs="Times New Roman"/>
              </w:rPr>
              <w:t>12.3</w:t>
            </w:r>
          </w:p>
        </w:tc>
        <w:tc>
          <w:tcPr>
            <w:tcW w:w="885" w:type="dxa"/>
          </w:tcPr>
          <w:p w14:paraId="6A9F38D0" w14:textId="77777777" w:rsidR="00B21AEF" w:rsidRPr="00243A05" w:rsidRDefault="00B21AEF" w:rsidP="00243A05">
            <w:pPr>
              <w:pStyle w:val="NoSpacing"/>
              <w:jc w:val="right"/>
              <w:rPr>
                <w:rFonts w:cs="Times New Roman"/>
              </w:rPr>
            </w:pPr>
            <w:r w:rsidRPr="00243A05">
              <w:rPr>
                <w:rFonts w:cs="Times New Roman"/>
              </w:rPr>
              <w:t>39.2</w:t>
            </w:r>
          </w:p>
        </w:tc>
        <w:tc>
          <w:tcPr>
            <w:tcW w:w="885" w:type="dxa"/>
          </w:tcPr>
          <w:p w14:paraId="795376E0" w14:textId="77777777" w:rsidR="00B21AEF" w:rsidRPr="00243A05" w:rsidRDefault="00B21AEF" w:rsidP="00243A05">
            <w:pPr>
              <w:pStyle w:val="NoSpacing"/>
              <w:jc w:val="right"/>
              <w:rPr>
                <w:rFonts w:cs="Times New Roman"/>
              </w:rPr>
            </w:pPr>
            <w:r w:rsidRPr="00243A05">
              <w:rPr>
                <w:rFonts w:cs="Times New Roman"/>
              </w:rPr>
              <w:t>22.2</w:t>
            </w:r>
          </w:p>
        </w:tc>
        <w:tc>
          <w:tcPr>
            <w:tcW w:w="885" w:type="dxa"/>
          </w:tcPr>
          <w:p w14:paraId="12045E1F" w14:textId="77777777" w:rsidR="00B21AEF" w:rsidRPr="00243A05" w:rsidRDefault="00B21AEF" w:rsidP="00243A05">
            <w:pPr>
              <w:pStyle w:val="NoSpacing"/>
              <w:jc w:val="right"/>
              <w:rPr>
                <w:rFonts w:cs="Times New Roman"/>
              </w:rPr>
            </w:pPr>
            <w:r w:rsidRPr="00243A05">
              <w:rPr>
                <w:rFonts w:cs="Times New Roman"/>
              </w:rPr>
              <w:t>39.7</w:t>
            </w:r>
          </w:p>
        </w:tc>
        <w:tc>
          <w:tcPr>
            <w:tcW w:w="886" w:type="dxa"/>
          </w:tcPr>
          <w:p w14:paraId="4C9B90B8" w14:textId="77777777" w:rsidR="00B21AEF" w:rsidRPr="00243A05" w:rsidRDefault="00B21AEF" w:rsidP="00243A05">
            <w:pPr>
              <w:pStyle w:val="NoSpacing"/>
              <w:jc w:val="right"/>
              <w:rPr>
                <w:rFonts w:cs="Times New Roman"/>
              </w:rPr>
            </w:pPr>
            <w:r w:rsidRPr="00243A05">
              <w:rPr>
                <w:rFonts w:cs="Times New Roman"/>
              </w:rPr>
              <w:t>6.4</w:t>
            </w:r>
          </w:p>
        </w:tc>
        <w:tc>
          <w:tcPr>
            <w:tcW w:w="886" w:type="dxa"/>
          </w:tcPr>
          <w:p w14:paraId="070BCB4C" w14:textId="77777777" w:rsidR="00B21AEF" w:rsidRPr="00243A05" w:rsidRDefault="00B21AEF" w:rsidP="00243A05">
            <w:pPr>
              <w:pStyle w:val="NoSpacing"/>
              <w:jc w:val="right"/>
              <w:rPr>
                <w:rFonts w:cs="Times New Roman"/>
              </w:rPr>
            </w:pPr>
            <w:r w:rsidRPr="00243A05">
              <w:rPr>
                <w:rFonts w:cs="Times New Roman"/>
              </w:rPr>
              <w:t>2.5</w:t>
            </w:r>
          </w:p>
        </w:tc>
        <w:tc>
          <w:tcPr>
            <w:tcW w:w="886" w:type="dxa"/>
          </w:tcPr>
          <w:p w14:paraId="6A82DE06" w14:textId="77777777" w:rsidR="00B21AEF" w:rsidRPr="00243A05" w:rsidRDefault="00B21AEF" w:rsidP="00243A05">
            <w:pPr>
              <w:pStyle w:val="NoSpacing"/>
              <w:jc w:val="right"/>
              <w:rPr>
                <w:rFonts w:cs="Times New Roman"/>
              </w:rPr>
            </w:pPr>
            <w:r w:rsidRPr="00243A05">
              <w:rPr>
                <w:rFonts w:cs="Times New Roman"/>
              </w:rPr>
              <w:t>34</w:t>
            </w:r>
          </w:p>
        </w:tc>
        <w:tc>
          <w:tcPr>
            <w:tcW w:w="886" w:type="dxa"/>
          </w:tcPr>
          <w:p w14:paraId="398C8DF5" w14:textId="77777777" w:rsidR="00B21AEF" w:rsidRPr="00243A05" w:rsidRDefault="00B21AEF" w:rsidP="00243A05">
            <w:pPr>
              <w:pStyle w:val="NoSpacing"/>
              <w:jc w:val="right"/>
              <w:rPr>
                <w:rFonts w:cs="Times New Roman"/>
              </w:rPr>
            </w:pPr>
          </w:p>
        </w:tc>
        <w:tc>
          <w:tcPr>
            <w:tcW w:w="886" w:type="dxa"/>
          </w:tcPr>
          <w:p w14:paraId="602EBA8E" w14:textId="77777777" w:rsidR="00B21AEF" w:rsidRPr="00243A05" w:rsidRDefault="00B21AEF" w:rsidP="00243A05">
            <w:pPr>
              <w:pStyle w:val="NoSpacing"/>
              <w:jc w:val="right"/>
              <w:rPr>
                <w:rFonts w:cs="Times New Roman"/>
              </w:rPr>
            </w:pPr>
          </w:p>
        </w:tc>
        <w:tc>
          <w:tcPr>
            <w:tcW w:w="886" w:type="dxa"/>
          </w:tcPr>
          <w:p w14:paraId="7BB7CF85" w14:textId="77777777" w:rsidR="00B21AEF" w:rsidRPr="00243A05" w:rsidRDefault="00B21AEF" w:rsidP="00243A05">
            <w:pPr>
              <w:pStyle w:val="NoSpacing"/>
              <w:jc w:val="right"/>
              <w:rPr>
                <w:rFonts w:cs="Times New Roman"/>
              </w:rPr>
            </w:pPr>
          </w:p>
        </w:tc>
      </w:tr>
    </w:tbl>
    <w:p w14:paraId="5C3EFF63" w14:textId="77777777" w:rsidR="00122758" w:rsidRDefault="0080005F" w:rsidP="00122758">
      <w:pPr>
        <w:pStyle w:val="NoSpacing"/>
        <w:numPr>
          <w:ilvl w:val="0"/>
          <w:numId w:val="25"/>
        </w:numPr>
      </w:pPr>
      <w:r>
        <w:t>Using technology, find the mean and standard deviation.</w:t>
      </w:r>
    </w:p>
    <w:p w14:paraId="0BEED38D" w14:textId="79A4326A" w:rsidR="00122758" w:rsidRDefault="00122758" w:rsidP="00122758">
      <w:pPr>
        <w:pStyle w:val="NoSpacing"/>
        <w:numPr>
          <w:ilvl w:val="0"/>
          <w:numId w:val="25"/>
        </w:numPr>
      </w:pPr>
      <w:r>
        <w:t>Use Chebyshev’s theorem to find an in</w:t>
      </w:r>
      <w:r w:rsidR="00AD5B6F">
        <w:t>terval centered about the mean</w:t>
      </w:r>
      <w:r>
        <w:t xml:space="preserve"> times of each passage of play in the game of rugby in which you would expect at least 75% of the times to fall.  </w:t>
      </w:r>
    </w:p>
    <w:p w14:paraId="64368EBA" w14:textId="48496561" w:rsidR="00122758" w:rsidRDefault="00122758" w:rsidP="00122758">
      <w:pPr>
        <w:pStyle w:val="NoSpacing"/>
        <w:numPr>
          <w:ilvl w:val="0"/>
          <w:numId w:val="2"/>
        </w:numPr>
      </w:pPr>
      <w:r>
        <w:t xml:space="preserve">Use Chebyshev’s theorem to find an interval </w:t>
      </w:r>
      <w:r w:rsidR="00AD5B6F">
        <w:t xml:space="preserve">centered about the mean </w:t>
      </w:r>
      <w:r>
        <w:t>times of each passage of play in the game of rugby in which you would expect at least 88.9% of the times to fall.</w:t>
      </w:r>
    </w:p>
    <w:p w14:paraId="588ED28F" w14:textId="77777777" w:rsidR="000B7823" w:rsidRDefault="000B7823" w:rsidP="000B7823">
      <w:pPr>
        <w:pStyle w:val="NoSpacing"/>
        <w:ind w:left="720"/>
      </w:pPr>
    </w:p>
    <w:p w14:paraId="7E4243A6" w14:textId="6F89D14D" w:rsidR="00262F7D" w:rsidRPr="007B3D8A" w:rsidRDefault="0055138A" w:rsidP="00D51EA8">
      <w:pPr>
        <w:pStyle w:val="NoSpacing"/>
        <w:numPr>
          <w:ilvl w:val="0"/>
          <w:numId w:val="39"/>
        </w:numPr>
      </w:pPr>
      <w:r>
        <w:t>Yearly rainfall amounts</w:t>
      </w:r>
      <w:r w:rsidR="00EE0F6E">
        <w:t xml:space="preserve"> (in millimeters)</w:t>
      </w:r>
      <w:r>
        <w:t xml:space="preserve"> i</w:t>
      </w:r>
      <w:r w:rsidR="007B3D8A">
        <w:t xml:space="preserve">n Sydney, Australia, are in </w:t>
      </w:r>
      <w:r>
        <w:t>table</w:t>
      </w:r>
      <w:r w:rsidR="00D51EA8">
        <w:t xml:space="preserve"> #3.2.18</w:t>
      </w:r>
      <w:r w:rsidR="00C34B19">
        <w:t xml:space="preserve"> </w:t>
      </w:r>
      <w:r w:rsidR="00C34B19" w:rsidRPr="00F4216C">
        <w:rPr>
          <w:rFonts w:cs="Times New Roman"/>
          <w:szCs w:val="32"/>
        </w:rPr>
        <w:t>("Annual maximums of," 2013)</w:t>
      </w:r>
      <w:r w:rsidR="00C34B19">
        <w:t>.</w:t>
      </w:r>
    </w:p>
    <w:p w14:paraId="5FC68255" w14:textId="1AB86556" w:rsidR="007B3D8A" w:rsidRPr="007B3D8A" w:rsidRDefault="00D51EA8" w:rsidP="007B3D8A">
      <w:pPr>
        <w:pStyle w:val="NoSpacing"/>
        <w:ind w:left="720"/>
        <w:rPr>
          <w:b/>
        </w:rPr>
      </w:pPr>
      <w:r>
        <w:rPr>
          <w:rFonts w:cs="Times New Roman"/>
          <w:b/>
          <w:szCs w:val="32"/>
        </w:rPr>
        <w:t>Table #3.2.18</w:t>
      </w:r>
      <w:r w:rsidR="007B3D8A">
        <w:rPr>
          <w:rFonts w:cs="Times New Roman"/>
          <w:b/>
          <w:szCs w:val="32"/>
        </w:rPr>
        <w:t>: Yearly Rainfall Amounts in Sydney, Australia</w:t>
      </w:r>
    </w:p>
    <w:tbl>
      <w:tblPr>
        <w:tblStyle w:val="TableGrid"/>
        <w:tblW w:w="0" w:type="auto"/>
        <w:tblLook w:val="04A0" w:firstRow="1" w:lastRow="0" w:firstColumn="1" w:lastColumn="0" w:noHBand="0" w:noVBand="1"/>
      </w:tblPr>
      <w:tblGrid>
        <w:gridCol w:w="1107"/>
        <w:gridCol w:w="1107"/>
        <w:gridCol w:w="1107"/>
        <w:gridCol w:w="1107"/>
        <w:gridCol w:w="1107"/>
        <w:gridCol w:w="1107"/>
        <w:gridCol w:w="1107"/>
        <w:gridCol w:w="1107"/>
      </w:tblGrid>
      <w:tr w:rsidR="0055138A" w:rsidRPr="00243A05" w14:paraId="38D46C88" w14:textId="77777777" w:rsidTr="0055138A">
        <w:tc>
          <w:tcPr>
            <w:tcW w:w="1107" w:type="dxa"/>
          </w:tcPr>
          <w:p w14:paraId="6636B4A7"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46.8</w:t>
            </w:r>
          </w:p>
        </w:tc>
        <w:tc>
          <w:tcPr>
            <w:tcW w:w="1107" w:type="dxa"/>
          </w:tcPr>
          <w:p w14:paraId="5BBD4601"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383</w:t>
            </w:r>
          </w:p>
        </w:tc>
        <w:tc>
          <w:tcPr>
            <w:tcW w:w="1107" w:type="dxa"/>
          </w:tcPr>
          <w:p w14:paraId="07337E51"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90.9</w:t>
            </w:r>
          </w:p>
        </w:tc>
        <w:tc>
          <w:tcPr>
            <w:tcW w:w="1107" w:type="dxa"/>
          </w:tcPr>
          <w:p w14:paraId="5D8196C2"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78.1</w:t>
            </w:r>
          </w:p>
        </w:tc>
        <w:tc>
          <w:tcPr>
            <w:tcW w:w="1107" w:type="dxa"/>
          </w:tcPr>
          <w:p w14:paraId="4F816632"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267.5</w:t>
            </w:r>
          </w:p>
        </w:tc>
        <w:tc>
          <w:tcPr>
            <w:tcW w:w="1107" w:type="dxa"/>
          </w:tcPr>
          <w:p w14:paraId="323A5E36"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95.5</w:t>
            </w:r>
          </w:p>
        </w:tc>
        <w:tc>
          <w:tcPr>
            <w:tcW w:w="1107" w:type="dxa"/>
          </w:tcPr>
          <w:p w14:paraId="043D137D"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56.5</w:t>
            </w:r>
          </w:p>
        </w:tc>
        <w:tc>
          <w:tcPr>
            <w:tcW w:w="1107" w:type="dxa"/>
          </w:tcPr>
          <w:p w14:paraId="36215C0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80</w:t>
            </w:r>
          </w:p>
        </w:tc>
      </w:tr>
      <w:tr w:rsidR="0055138A" w:rsidRPr="00243A05" w14:paraId="3DBD2D3E" w14:textId="77777777" w:rsidTr="0055138A">
        <w:tc>
          <w:tcPr>
            <w:tcW w:w="1107" w:type="dxa"/>
          </w:tcPr>
          <w:p w14:paraId="48547E23"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90.9</w:t>
            </w:r>
          </w:p>
        </w:tc>
        <w:tc>
          <w:tcPr>
            <w:tcW w:w="1107" w:type="dxa"/>
          </w:tcPr>
          <w:p w14:paraId="6C77F1A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39.7</w:t>
            </w:r>
          </w:p>
        </w:tc>
        <w:tc>
          <w:tcPr>
            <w:tcW w:w="1107" w:type="dxa"/>
          </w:tcPr>
          <w:p w14:paraId="507EBE47"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200.2</w:t>
            </w:r>
          </w:p>
        </w:tc>
        <w:tc>
          <w:tcPr>
            <w:tcW w:w="1107" w:type="dxa"/>
          </w:tcPr>
          <w:p w14:paraId="29569A90"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71.7</w:t>
            </w:r>
          </w:p>
        </w:tc>
        <w:tc>
          <w:tcPr>
            <w:tcW w:w="1107" w:type="dxa"/>
          </w:tcPr>
          <w:p w14:paraId="7A7447F2"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87.2</w:t>
            </w:r>
          </w:p>
        </w:tc>
        <w:tc>
          <w:tcPr>
            <w:tcW w:w="1107" w:type="dxa"/>
          </w:tcPr>
          <w:p w14:paraId="59F9139C"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84.9</w:t>
            </w:r>
          </w:p>
        </w:tc>
        <w:tc>
          <w:tcPr>
            <w:tcW w:w="1107" w:type="dxa"/>
          </w:tcPr>
          <w:p w14:paraId="43723BE3"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70.1</w:t>
            </w:r>
          </w:p>
        </w:tc>
        <w:tc>
          <w:tcPr>
            <w:tcW w:w="1107" w:type="dxa"/>
          </w:tcPr>
          <w:p w14:paraId="107042BE"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58</w:t>
            </w:r>
          </w:p>
        </w:tc>
      </w:tr>
      <w:tr w:rsidR="0055138A" w:rsidRPr="00243A05" w14:paraId="55E889D9" w14:textId="77777777" w:rsidTr="0055138A">
        <w:tc>
          <w:tcPr>
            <w:tcW w:w="1107" w:type="dxa"/>
          </w:tcPr>
          <w:p w14:paraId="1D7D8289"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84.1</w:t>
            </w:r>
          </w:p>
        </w:tc>
        <w:tc>
          <w:tcPr>
            <w:tcW w:w="1107" w:type="dxa"/>
          </w:tcPr>
          <w:p w14:paraId="7305818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55.6</w:t>
            </w:r>
          </w:p>
        </w:tc>
        <w:tc>
          <w:tcPr>
            <w:tcW w:w="1107" w:type="dxa"/>
          </w:tcPr>
          <w:p w14:paraId="35472E5A"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33.1</w:t>
            </w:r>
          </w:p>
        </w:tc>
        <w:tc>
          <w:tcPr>
            <w:tcW w:w="1107" w:type="dxa"/>
          </w:tcPr>
          <w:p w14:paraId="06C9F490"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271.8</w:t>
            </w:r>
          </w:p>
        </w:tc>
        <w:tc>
          <w:tcPr>
            <w:tcW w:w="1107" w:type="dxa"/>
          </w:tcPr>
          <w:p w14:paraId="0CB7DED4"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35.9</w:t>
            </w:r>
          </w:p>
        </w:tc>
        <w:tc>
          <w:tcPr>
            <w:tcW w:w="1107" w:type="dxa"/>
          </w:tcPr>
          <w:p w14:paraId="04EC2C6F"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71.9</w:t>
            </w:r>
          </w:p>
        </w:tc>
        <w:tc>
          <w:tcPr>
            <w:tcW w:w="1107" w:type="dxa"/>
          </w:tcPr>
          <w:p w14:paraId="73714163"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99.4</w:t>
            </w:r>
          </w:p>
        </w:tc>
        <w:tc>
          <w:tcPr>
            <w:tcW w:w="1107" w:type="dxa"/>
          </w:tcPr>
          <w:p w14:paraId="5AE67377"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10.6</w:t>
            </w:r>
          </w:p>
        </w:tc>
      </w:tr>
      <w:tr w:rsidR="0055138A" w:rsidRPr="00243A05" w14:paraId="43AB890C" w14:textId="77777777" w:rsidTr="0055138A">
        <w:tc>
          <w:tcPr>
            <w:tcW w:w="1107" w:type="dxa"/>
          </w:tcPr>
          <w:p w14:paraId="54FD4011"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47.5</w:t>
            </w:r>
          </w:p>
        </w:tc>
        <w:tc>
          <w:tcPr>
            <w:tcW w:w="1107" w:type="dxa"/>
          </w:tcPr>
          <w:p w14:paraId="128FBE25"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97.8</w:t>
            </w:r>
          </w:p>
        </w:tc>
        <w:tc>
          <w:tcPr>
            <w:tcW w:w="1107" w:type="dxa"/>
          </w:tcPr>
          <w:p w14:paraId="2F7E4F7C"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22.7</w:t>
            </w:r>
          </w:p>
        </w:tc>
        <w:tc>
          <w:tcPr>
            <w:tcW w:w="1107" w:type="dxa"/>
          </w:tcPr>
          <w:p w14:paraId="1BBC0ACF"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58.4</w:t>
            </w:r>
          </w:p>
        </w:tc>
        <w:tc>
          <w:tcPr>
            <w:tcW w:w="1107" w:type="dxa"/>
          </w:tcPr>
          <w:p w14:paraId="17F77AF9"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54.4</w:t>
            </w:r>
          </w:p>
        </w:tc>
        <w:tc>
          <w:tcPr>
            <w:tcW w:w="1107" w:type="dxa"/>
          </w:tcPr>
          <w:p w14:paraId="0C3558C9"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73.7</w:t>
            </w:r>
          </w:p>
        </w:tc>
        <w:tc>
          <w:tcPr>
            <w:tcW w:w="1107" w:type="dxa"/>
          </w:tcPr>
          <w:p w14:paraId="759BBE94"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18.8</w:t>
            </w:r>
          </w:p>
        </w:tc>
        <w:tc>
          <w:tcPr>
            <w:tcW w:w="1107" w:type="dxa"/>
          </w:tcPr>
          <w:p w14:paraId="72EB305E"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88</w:t>
            </w:r>
          </w:p>
        </w:tc>
      </w:tr>
      <w:tr w:rsidR="0055138A" w:rsidRPr="00243A05" w14:paraId="3BCC33DC" w14:textId="77777777" w:rsidTr="0055138A">
        <w:tc>
          <w:tcPr>
            <w:tcW w:w="1107" w:type="dxa"/>
          </w:tcPr>
          <w:p w14:paraId="26B577CA"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84.6</w:t>
            </w:r>
          </w:p>
        </w:tc>
        <w:tc>
          <w:tcPr>
            <w:tcW w:w="1107" w:type="dxa"/>
          </w:tcPr>
          <w:p w14:paraId="1AC13F7A"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71.5</w:t>
            </w:r>
          </w:p>
        </w:tc>
        <w:tc>
          <w:tcPr>
            <w:tcW w:w="1107" w:type="dxa"/>
          </w:tcPr>
          <w:p w14:paraId="02ACDC8D"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254.3</w:t>
            </w:r>
          </w:p>
        </w:tc>
        <w:tc>
          <w:tcPr>
            <w:tcW w:w="1107" w:type="dxa"/>
          </w:tcPr>
          <w:p w14:paraId="3C95CDA9"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85.9</w:t>
            </w:r>
          </w:p>
        </w:tc>
        <w:tc>
          <w:tcPr>
            <w:tcW w:w="1107" w:type="dxa"/>
          </w:tcPr>
          <w:p w14:paraId="59FFAE54"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37.2</w:t>
            </w:r>
          </w:p>
        </w:tc>
        <w:tc>
          <w:tcPr>
            <w:tcW w:w="1107" w:type="dxa"/>
          </w:tcPr>
          <w:p w14:paraId="40CFA681"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38.9</w:t>
            </w:r>
          </w:p>
        </w:tc>
        <w:tc>
          <w:tcPr>
            <w:tcW w:w="1107" w:type="dxa"/>
          </w:tcPr>
          <w:p w14:paraId="7933827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96.2</w:t>
            </w:r>
          </w:p>
        </w:tc>
        <w:tc>
          <w:tcPr>
            <w:tcW w:w="1107" w:type="dxa"/>
          </w:tcPr>
          <w:p w14:paraId="48212D1B"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85</w:t>
            </w:r>
          </w:p>
        </w:tc>
      </w:tr>
      <w:tr w:rsidR="0055138A" w:rsidRPr="00243A05" w14:paraId="1E0A7759" w14:textId="77777777" w:rsidTr="0055138A">
        <w:tc>
          <w:tcPr>
            <w:tcW w:w="1107" w:type="dxa"/>
          </w:tcPr>
          <w:p w14:paraId="23EE4A9A"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45.2</w:t>
            </w:r>
          </w:p>
        </w:tc>
        <w:tc>
          <w:tcPr>
            <w:tcW w:w="1107" w:type="dxa"/>
          </w:tcPr>
          <w:p w14:paraId="07B0BAF5"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74.7</w:t>
            </w:r>
          </w:p>
        </w:tc>
        <w:tc>
          <w:tcPr>
            <w:tcW w:w="1107" w:type="dxa"/>
          </w:tcPr>
          <w:p w14:paraId="220107A5"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264.9</w:t>
            </w:r>
          </w:p>
        </w:tc>
        <w:tc>
          <w:tcPr>
            <w:tcW w:w="1107" w:type="dxa"/>
          </w:tcPr>
          <w:p w14:paraId="1C8F1917"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13.8</w:t>
            </w:r>
          </w:p>
        </w:tc>
        <w:tc>
          <w:tcPr>
            <w:tcW w:w="1107" w:type="dxa"/>
          </w:tcPr>
          <w:p w14:paraId="38C23A2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33.4</w:t>
            </w:r>
          </w:p>
        </w:tc>
        <w:tc>
          <w:tcPr>
            <w:tcW w:w="1107" w:type="dxa"/>
          </w:tcPr>
          <w:p w14:paraId="0E3DF03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68.1</w:t>
            </w:r>
          </w:p>
        </w:tc>
        <w:tc>
          <w:tcPr>
            <w:tcW w:w="1107" w:type="dxa"/>
          </w:tcPr>
          <w:p w14:paraId="79354618" w14:textId="77777777" w:rsidR="0055138A" w:rsidRPr="00243A05" w:rsidRDefault="0055138A" w:rsidP="0055138A">
            <w:pPr>
              <w:jc w:val="right"/>
              <w:rPr>
                <w:rFonts w:eastAsia="Times New Roman" w:cs="Times New Roman"/>
                <w:color w:val="000000"/>
              </w:rPr>
            </w:pPr>
            <w:r w:rsidRPr="00243A05">
              <w:rPr>
                <w:rFonts w:eastAsia="Times New Roman" w:cs="Times New Roman"/>
                <w:color w:val="000000"/>
              </w:rPr>
              <w:t>156.4</w:t>
            </w:r>
          </w:p>
        </w:tc>
        <w:tc>
          <w:tcPr>
            <w:tcW w:w="1107" w:type="dxa"/>
          </w:tcPr>
          <w:p w14:paraId="0BCEF7F0" w14:textId="77777777" w:rsidR="0055138A" w:rsidRPr="00243A05" w:rsidRDefault="0055138A" w:rsidP="0055138A">
            <w:pPr>
              <w:jc w:val="right"/>
              <w:rPr>
                <w:rFonts w:eastAsia="Times New Roman" w:cs="Times New Roman"/>
                <w:color w:val="000000"/>
              </w:rPr>
            </w:pPr>
          </w:p>
        </w:tc>
      </w:tr>
    </w:tbl>
    <w:p w14:paraId="18FCAC37" w14:textId="77777777" w:rsidR="00EE0F6E" w:rsidRDefault="00EE0F6E" w:rsidP="00EE0F6E">
      <w:pPr>
        <w:pStyle w:val="NoSpacing"/>
        <w:numPr>
          <w:ilvl w:val="0"/>
          <w:numId w:val="27"/>
        </w:numPr>
      </w:pPr>
      <w:r>
        <w:t>Using technology, find the mean and standard deviation.</w:t>
      </w:r>
    </w:p>
    <w:p w14:paraId="5BE7324A" w14:textId="77777777" w:rsidR="00F10CB0" w:rsidRDefault="00EE0F6E" w:rsidP="00F10CB0">
      <w:pPr>
        <w:pStyle w:val="NoSpacing"/>
        <w:numPr>
          <w:ilvl w:val="0"/>
          <w:numId w:val="27"/>
        </w:numPr>
      </w:pPr>
      <w:r>
        <w:t>Use Chebyshev’s theorem to find an interval centered about the mea</w:t>
      </w:r>
      <w:r w:rsidR="00AD5B6F">
        <w:t>n</w:t>
      </w:r>
      <w:r>
        <w:t xml:space="preserve"> yearly rainfall amounts in Sydney, Australia, in which you would expect at least 75% of the amounts to fall.  </w:t>
      </w:r>
    </w:p>
    <w:p w14:paraId="0E34ACC5" w14:textId="4F812669" w:rsidR="00EE0F6E" w:rsidRDefault="00EE0F6E" w:rsidP="00F10CB0">
      <w:pPr>
        <w:pStyle w:val="NoSpacing"/>
        <w:numPr>
          <w:ilvl w:val="0"/>
          <w:numId w:val="27"/>
        </w:numPr>
      </w:pPr>
      <w:r>
        <w:t>Use Chebyshev’s theorem to find an in</w:t>
      </w:r>
      <w:r w:rsidR="00AD5B6F">
        <w:t>terval centered about the mean</w:t>
      </w:r>
      <w:r>
        <w:t xml:space="preserve"> yearly rainfall amounts in Sydney, Australia, in which you would expect at least 88.9% of the amounts to fall.</w:t>
      </w:r>
    </w:p>
    <w:p w14:paraId="353610F9" w14:textId="77777777" w:rsidR="000B7823" w:rsidRDefault="000B7823">
      <w:r>
        <w:br w:type="page"/>
      </w:r>
    </w:p>
    <w:p w14:paraId="4F2A4212" w14:textId="7A3097A2" w:rsidR="00262F7D" w:rsidRDefault="00AD5B6F" w:rsidP="00D51EA8">
      <w:pPr>
        <w:pStyle w:val="NoSpacing"/>
        <w:numPr>
          <w:ilvl w:val="0"/>
          <w:numId w:val="39"/>
        </w:numPr>
      </w:pPr>
      <w:r>
        <w:lastRenderedPageBreak/>
        <w:t>The</w:t>
      </w:r>
      <w:r w:rsidR="00C75715">
        <w:t xml:space="preserve"> number of deaths attributed to</w:t>
      </w:r>
      <w:r>
        <w:t xml:space="preserve"> UV radiation in Africa</w:t>
      </w:r>
      <w:r w:rsidR="00C75715">
        <w:t>n countries in the year 2002 is</w:t>
      </w:r>
      <w:r>
        <w:t xml:space="preserve"> given in table</w:t>
      </w:r>
      <w:r w:rsidR="007855EA">
        <w:t xml:space="preserve"> #</w:t>
      </w:r>
      <w:r w:rsidR="00D51EA8">
        <w:t>3.2.19</w:t>
      </w:r>
      <w:r w:rsidR="007855EA">
        <w:t xml:space="preserve"> </w:t>
      </w:r>
      <w:r w:rsidR="007855EA" w:rsidRPr="007855EA">
        <w:rPr>
          <w:rFonts w:cs="Times New Roman"/>
          <w:szCs w:val="32"/>
        </w:rPr>
        <w:t>(</w:t>
      </w:r>
      <w:r w:rsidR="007855EA" w:rsidRPr="00D55E15">
        <w:rPr>
          <w:rFonts w:cs="Times New Roman"/>
          <w:szCs w:val="32"/>
        </w:rPr>
        <w:t>"</w:t>
      </w:r>
      <w:r w:rsidR="00D55E15" w:rsidRPr="00D55E15">
        <w:rPr>
          <w:rFonts w:cs="Times New Roman"/>
          <w:szCs w:val="32"/>
        </w:rPr>
        <w:t>UV</w:t>
      </w:r>
      <w:r w:rsidR="007855EA" w:rsidRPr="007855EA">
        <w:rPr>
          <w:rFonts w:cs="Times New Roman"/>
          <w:szCs w:val="32"/>
        </w:rPr>
        <w:t xml:space="preserve"> radiation: Burden," 2013)</w:t>
      </w:r>
      <w:r>
        <w:t>.</w:t>
      </w:r>
    </w:p>
    <w:p w14:paraId="1F4A9010" w14:textId="7A5E9BC2" w:rsidR="007B3D8A" w:rsidRPr="007B3D8A" w:rsidRDefault="00D51EA8" w:rsidP="007B3D8A">
      <w:pPr>
        <w:pStyle w:val="NoSpacing"/>
        <w:ind w:left="720"/>
        <w:rPr>
          <w:b/>
        </w:rPr>
      </w:pPr>
      <w:r>
        <w:rPr>
          <w:b/>
        </w:rPr>
        <w:t>Table #3.2.19</w:t>
      </w:r>
      <w:r w:rsidR="007B3D8A">
        <w:rPr>
          <w:b/>
        </w:rPr>
        <w:t>: Number of Deaths from UV Radiation</w:t>
      </w:r>
    </w:p>
    <w:tbl>
      <w:tblPr>
        <w:tblStyle w:val="TableGrid"/>
        <w:tblW w:w="0" w:type="auto"/>
        <w:tblInd w:w="1440" w:type="dxa"/>
        <w:tblLook w:val="04A0" w:firstRow="1" w:lastRow="0" w:firstColumn="1" w:lastColumn="0" w:noHBand="0" w:noVBand="1"/>
      </w:tblPr>
      <w:tblGrid>
        <w:gridCol w:w="883"/>
        <w:gridCol w:w="763"/>
        <w:gridCol w:w="763"/>
        <w:gridCol w:w="763"/>
        <w:gridCol w:w="763"/>
        <w:gridCol w:w="763"/>
        <w:gridCol w:w="763"/>
        <w:gridCol w:w="763"/>
        <w:gridCol w:w="643"/>
      </w:tblGrid>
      <w:tr w:rsidR="00AD5B6F" w:rsidRPr="00AD5B6F" w14:paraId="53DA6EDA" w14:textId="77777777" w:rsidTr="00AD5B6F">
        <w:tc>
          <w:tcPr>
            <w:tcW w:w="883" w:type="dxa"/>
          </w:tcPr>
          <w:p w14:paraId="4FAEA201" w14:textId="77777777" w:rsidR="00AD5B6F" w:rsidRPr="00AD5B6F" w:rsidRDefault="00AD5B6F" w:rsidP="00AD5B6F">
            <w:pPr>
              <w:pStyle w:val="NoSpacing"/>
              <w:jc w:val="right"/>
            </w:pPr>
            <w:r w:rsidRPr="00AD5B6F">
              <w:t>50</w:t>
            </w:r>
          </w:p>
        </w:tc>
        <w:tc>
          <w:tcPr>
            <w:tcW w:w="763" w:type="dxa"/>
          </w:tcPr>
          <w:p w14:paraId="7989E9EF" w14:textId="77777777" w:rsidR="00AD5B6F" w:rsidRPr="00AD5B6F" w:rsidRDefault="00AD5B6F" w:rsidP="00AD5B6F">
            <w:pPr>
              <w:pStyle w:val="NoSpacing"/>
              <w:jc w:val="right"/>
            </w:pPr>
            <w:r w:rsidRPr="00AD5B6F">
              <w:t>84</w:t>
            </w:r>
          </w:p>
        </w:tc>
        <w:tc>
          <w:tcPr>
            <w:tcW w:w="763" w:type="dxa"/>
          </w:tcPr>
          <w:p w14:paraId="3AE07368" w14:textId="77777777" w:rsidR="00AD5B6F" w:rsidRPr="00AD5B6F" w:rsidRDefault="00AD5B6F" w:rsidP="00AD5B6F">
            <w:pPr>
              <w:pStyle w:val="NoSpacing"/>
              <w:jc w:val="right"/>
            </w:pPr>
            <w:r w:rsidRPr="00AD5B6F">
              <w:t>31</w:t>
            </w:r>
          </w:p>
        </w:tc>
        <w:tc>
          <w:tcPr>
            <w:tcW w:w="763" w:type="dxa"/>
          </w:tcPr>
          <w:p w14:paraId="4FB820BE" w14:textId="77777777" w:rsidR="00AD5B6F" w:rsidRPr="00AD5B6F" w:rsidRDefault="00AD5B6F" w:rsidP="00AD5B6F">
            <w:pPr>
              <w:pStyle w:val="NoSpacing"/>
              <w:jc w:val="right"/>
            </w:pPr>
            <w:r w:rsidRPr="00AD5B6F">
              <w:t>338</w:t>
            </w:r>
          </w:p>
        </w:tc>
        <w:tc>
          <w:tcPr>
            <w:tcW w:w="763" w:type="dxa"/>
          </w:tcPr>
          <w:p w14:paraId="65CCE932" w14:textId="77777777" w:rsidR="00AD5B6F" w:rsidRPr="00AD5B6F" w:rsidRDefault="00AD5B6F" w:rsidP="00AD5B6F">
            <w:pPr>
              <w:pStyle w:val="NoSpacing"/>
              <w:jc w:val="right"/>
            </w:pPr>
            <w:r w:rsidRPr="00AD5B6F">
              <w:t>6</w:t>
            </w:r>
          </w:p>
        </w:tc>
        <w:tc>
          <w:tcPr>
            <w:tcW w:w="763" w:type="dxa"/>
          </w:tcPr>
          <w:p w14:paraId="011B0AA5" w14:textId="77777777" w:rsidR="00AD5B6F" w:rsidRPr="00AD5B6F" w:rsidRDefault="00AD5B6F" w:rsidP="00AD5B6F">
            <w:pPr>
              <w:pStyle w:val="NoSpacing"/>
              <w:jc w:val="right"/>
            </w:pPr>
            <w:r w:rsidRPr="00AD5B6F">
              <w:t>504</w:t>
            </w:r>
          </w:p>
        </w:tc>
        <w:tc>
          <w:tcPr>
            <w:tcW w:w="763" w:type="dxa"/>
          </w:tcPr>
          <w:p w14:paraId="05740980" w14:textId="77777777" w:rsidR="00AD5B6F" w:rsidRPr="00AD5B6F" w:rsidRDefault="00AD5B6F" w:rsidP="00AD5B6F">
            <w:pPr>
              <w:pStyle w:val="NoSpacing"/>
              <w:jc w:val="right"/>
            </w:pPr>
            <w:r w:rsidRPr="00AD5B6F">
              <w:t>40</w:t>
            </w:r>
          </w:p>
        </w:tc>
        <w:tc>
          <w:tcPr>
            <w:tcW w:w="763" w:type="dxa"/>
          </w:tcPr>
          <w:p w14:paraId="4F9D37C3" w14:textId="77777777" w:rsidR="00AD5B6F" w:rsidRPr="00AD5B6F" w:rsidRDefault="00AD5B6F" w:rsidP="00AD5B6F">
            <w:pPr>
              <w:pStyle w:val="NoSpacing"/>
              <w:jc w:val="right"/>
            </w:pPr>
            <w:r w:rsidRPr="00AD5B6F">
              <w:t>7</w:t>
            </w:r>
          </w:p>
        </w:tc>
        <w:tc>
          <w:tcPr>
            <w:tcW w:w="643" w:type="dxa"/>
          </w:tcPr>
          <w:p w14:paraId="5D710505" w14:textId="77777777" w:rsidR="00AD5B6F" w:rsidRPr="00AD5B6F" w:rsidRDefault="00AD5B6F" w:rsidP="00AD5B6F">
            <w:pPr>
              <w:pStyle w:val="NoSpacing"/>
              <w:jc w:val="right"/>
            </w:pPr>
            <w:r w:rsidRPr="00AD5B6F">
              <w:t>58</w:t>
            </w:r>
          </w:p>
        </w:tc>
      </w:tr>
      <w:tr w:rsidR="00AD5B6F" w:rsidRPr="00AD5B6F" w14:paraId="5E81A715" w14:textId="77777777" w:rsidTr="00AD5B6F">
        <w:tc>
          <w:tcPr>
            <w:tcW w:w="883" w:type="dxa"/>
          </w:tcPr>
          <w:p w14:paraId="7DDB7975" w14:textId="77777777" w:rsidR="00AD5B6F" w:rsidRPr="00AD5B6F" w:rsidRDefault="00AD5B6F" w:rsidP="00AD5B6F">
            <w:pPr>
              <w:pStyle w:val="NoSpacing"/>
              <w:jc w:val="right"/>
            </w:pPr>
            <w:r w:rsidRPr="00AD5B6F">
              <w:t>204</w:t>
            </w:r>
          </w:p>
        </w:tc>
        <w:tc>
          <w:tcPr>
            <w:tcW w:w="763" w:type="dxa"/>
          </w:tcPr>
          <w:p w14:paraId="67CF7CA8" w14:textId="77777777" w:rsidR="00AD5B6F" w:rsidRPr="00AD5B6F" w:rsidRDefault="00AD5B6F" w:rsidP="00AD5B6F">
            <w:pPr>
              <w:pStyle w:val="NoSpacing"/>
              <w:jc w:val="right"/>
            </w:pPr>
            <w:r w:rsidRPr="00AD5B6F">
              <w:t>15</w:t>
            </w:r>
          </w:p>
        </w:tc>
        <w:tc>
          <w:tcPr>
            <w:tcW w:w="763" w:type="dxa"/>
          </w:tcPr>
          <w:p w14:paraId="1DEE1C50" w14:textId="77777777" w:rsidR="00AD5B6F" w:rsidRPr="00AD5B6F" w:rsidRDefault="00AD5B6F" w:rsidP="00AD5B6F">
            <w:pPr>
              <w:pStyle w:val="NoSpacing"/>
              <w:jc w:val="right"/>
            </w:pPr>
            <w:r w:rsidRPr="00AD5B6F">
              <w:t>27</w:t>
            </w:r>
          </w:p>
        </w:tc>
        <w:tc>
          <w:tcPr>
            <w:tcW w:w="763" w:type="dxa"/>
          </w:tcPr>
          <w:p w14:paraId="52C0F663" w14:textId="77777777" w:rsidR="00AD5B6F" w:rsidRPr="00AD5B6F" w:rsidRDefault="00AD5B6F" w:rsidP="00AD5B6F">
            <w:pPr>
              <w:pStyle w:val="NoSpacing"/>
              <w:jc w:val="right"/>
            </w:pPr>
            <w:r w:rsidRPr="00AD5B6F">
              <w:t>39</w:t>
            </w:r>
          </w:p>
        </w:tc>
        <w:tc>
          <w:tcPr>
            <w:tcW w:w="763" w:type="dxa"/>
          </w:tcPr>
          <w:p w14:paraId="4FB91F30" w14:textId="77777777" w:rsidR="00AD5B6F" w:rsidRPr="00AD5B6F" w:rsidRDefault="00AD5B6F" w:rsidP="00AD5B6F">
            <w:pPr>
              <w:pStyle w:val="NoSpacing"/>
              <w:jc w:val="right"/>
            </w:pPr>
            <w:r w:rsidRPr="00AD5B6F">
              <w:t>1</w:t>
            </w:r>
          </w:p>
        </w:tc>
        <w:tc>
          <w:tcPr>
            <w:tcW w:w="763" w:type="dxa"/>
          </w:tcPr>
          <w:p w14:paraId="0BEE4B82" w14:textId="77777777" w:rsidR="00AD5B6F" w:rsidRPr="00AD5B6F" w:rsidRDefault="00AD5B6F" w:rsidP="00AD5B6F">
            <w:pPr>
              <w:pStyle w:val="NoSpacing"/>
              <w:jc w:val="right"/>
            </w:pPr>
            <w:r w:rsidRPr="00AD5B6F">
              <w:t>45</w:t>
            </w:r>
          </w:p>
        </w:tc>
        <w:tc>
          <w:tcPr>
            <w:tcW w:w="763" w:type="dxa"/>
          </w:tcPr>
          <w:p w14:paraId="4FD37040" w14:textId="77777777" w:rsidR="00AD5B6F" w:rsidRPr="00AD5B6F" w:rsidRDefault="00AD5B6F" w:rsidP="00AD5B6F">
            <w:pPr>
              <w:pStyle w:val="NoSpacing"/>
              <w:jc w:val="right"/>
            </w:pPr>
            <w:r w:rsidRPr="00AD5B6F">
              <w:t>174</w:t>
            </w:r>
          </w:p>
        </w:tc>
        <w:tc>
          <w:tcPr>
            <w:tcW w:w="763" w:type="dxa"/>
          </w:tcPr>
          <w:p w14:paraId="7D861FA9" w14:textId="77777777" w:rsidR="00AD5B6F" w:rsidRPr="00AD5B6F" w:rsidRDefault="00AD5B6F" w:rsidP="00AD5B6F">
            <w:pPr>
              <w:pStyle w:val="NoSpacing"/>
              <w:jc w:val="right"/>
            </w:pPr>
            <w:r w:rsidRPr="00AD5B6F">
              <w:t>98</w:t>
            </w:r>
          </w:p>
        </w:tc>
        <w:tc>
          <w:tcPr>
            <w:tcW w:w="643" w:type="dxa"/>
          </w:tcPr>
          <w:p w14:paraId="1D79A37D" w14:textId="77777777" w:rsidR="00AD5B6F" w:rsidRPr="00AD5B6F" w:rsidRDefault="00AD5B6F" w:rsidP="00AD5B6F">
            <w:pPr>
              <w:pStyle w:val="NoSpacing"/>
              <w:jc w:val="right"/>
            </w:pPr>
            <w:r w:rsidRPr="00AD5B6F">
              <w:t>94</w:t>
            </w:r>
          </w:p>
        </w:tc>
      </w:tr>
      <w:tr w:rsidR="00AD5B6F" w:rsidRPr="00AD5B6F" w14:paraId="6C49EA80" w14:textId="77777777" w:rsidTr="00AD5B6F">
        <w:tc>
          <w:tcPr>
            <w:tcW w:w="883" w:type="dxa"/>
          </w:tcPr>
          <w:p w14:paraId="2EF3C512" w14:textId="77777777" w:rsidR="00AD5B6F" w:rsidRPr="00AD5B6F" w:rsidRDefault="00AD5B6F" w:rsidP="00AD5B6F">
            <w:pPr>
              <w:pStyle w:val="NoSpacing"/>
              <w:jc w:val="right"/>
            </w:pPr>
            <w:r w:rsidRPr="00AD5B6F">
              <w:t>199</w:t>
            </w:r>
          </w:p>
        </w:tc>
        <w:tc>
          <w:tcPr>
            <w:tcW w:w="763" w:type="dxa"/>
          </w:tcPr>
          <w:p w14:paraId="58DC015B" w14:textId="77777777" w:rsidR="00AD5B6F" w:rsidRPr="00AD5B6F" w:rsidRDefault="00AD5B6F" w:rsidP="00AD5B6F">
            <w:pPr>
              <w:pStyle w:val="NoSpacing"/>
              <w:jc w:val="right"/>
            </w:pPr>
            <w:r w:rsidRPr="00AD5B6F">
              <w:t>9</w:t>
            </w:r>
          </w:p>
        </w:tc>
        <w:tc>
          <w:tcPr>
            <w:tcW w:w="763" w:type="dxa"/>
          </w:tcPr>
          <w:p w14:paraId="0B2CD448" w14:textId="77777777" w:rsidR="00AD5B6F" w:rsidRPr="00AD5B6F" w:rsidRDefault="00AD5B6F" w:rsidP="00AD5B6F">
            <w:pPr>
              <w:pStyle w:val="NoSpacing"/>
              <w:jc w:val="right"/>
            </w:pPr>
            <w:r w:rsidRPr="00AD5B6F">
              <w:t>27</w:t>
            </w:r>
          </w:p>
        </w:tc>
        <w:tc>
          <w:tcPr>
            <w:tcW w:w="763" w:type="dxa"/>
          </w:tcPr>
          <w:p w14:paraId="51D887ED" w14:textId="77777777" w:rsidR="00AD5B6F" w:rsidRPr="00AD5B6F" w:rsidRDefault="00AD5B6F" w:rsidP="00AD5B6F">
            <w:pPr>
              <w:pStyle w:val="NoSpacing"/>
              <w:jc w:val="right"/>
            </w:pPr>
            <w:r w:rsidRPr="00AD5B6F">
              <w:t>58</w:t>
            </w:r>
          </w:p>
        </w:tc>
        <w:tc>
          <w:tcPr>
            <w:tcW w:w="763" w:type="dxa"/>
          </w:tcPr>
          <w:p w14:paraId="7AE36AA8" w14:textId="77777777" w:rsidR="00AD5B6F" w:rsidRPr="00AD5B6F" w:rsidRDefault="00AD5B6F" w:rsidP="00AD5B6F">
            <w:pPr>
              <w:pStyle w:val="NoSpacing"/>
              <w:jc w:val="right"/>
            </w:pPr>
            <w:r w:rsidRPr="00AD5B6F">
              <w:t>356</w:t>
            </w:r>
          </w:p>
        </w:tc>
        <w:tc>
          <w:tcPr>
            <w:tcW w:w="763" w:type="dxa"/>
          </w:tcPr>
          <w:p w14:paraId="017FADE4" w14:textId="77777777" w:rsidR="00AD5B6F" w:rsidRPr="00AD5B6F" w:rsidRDefault="00AD5B6F" w:rsidP="00AD5B6F">
            <w:pPr>
              <w:pStyle w:val="NoSpacing"/>
              <w:jc w:val="right"/>
            </w:pPr>
            <w:r w:rsidRPr="00AD5B6F">
              <w:t>5</w:t>
            </w:r>
          </w:p>
        </w:tc>
        <w:tc>
          <w:tcPr>
            <w:tcW w:w="763" w:type="dxa"/>
          </w:tcPr>
          <w:p w14:paraId="1A3EA4E0" w14:textId="77777777" w:rsidR="00AD5B6F" w:rsidRPr="00AD5B6F" w:rsidRDefault="00AD5B6F" w:rsidP="00AD5B6F">
            <w:pPr>
              <w:pStyle w:val="NoSpacing"/>
              <w:jc w:val="right"/>
            </w:pPr>
            <w:r w:rsidRPr="00AD5B6F">
              <w:t>45</w:t>
            </w:r>
          </w:p>
        </w:tc>
        <w:tc>
          <w:tcPr>
            <w:tcW w:w="763" w:type="dxa"/>
          </w:tcPr>
          <w:p w14:paraId="7047DCD2" w14:textId="77777777" w:rsidR="00AD5B6F" w:rsidRPr="00AD5B6F" w:rsidRDefault="00AD5B6F" w:rsidP="00AD5B6F">
            <w:pPr>
              <w:pStyle w:val="NoSpacing"/>
              <w:jc w:val="right"/>
            </w:pPr>
            <w:r w:rsidRPr="00AD5B6F">
              <w:t>5</w:t>
            </w:r>
          </w:p>
        </w:tc>
        <w:tc>
          <w:tcPr>
            <w:tcW w:w="643" w:type="dxa"/>
          </w:tcPr>
          <w:p w14:paraId="0FEF5985" w14:textId="77777777" w:rsidR="00AD5B6F" w:rsidRPr="00AD5B6F" w:rsidRDefault="00AD5B6F" w:rsidP="00AD5B6F">
            <w:pPr>
              <w:pStyle w:val="NoSpacing"/>
              <w:jc w:val="right"/>
            </w:pPr>
            <w:r w:rsidRPr="00AD5B6F">
              <w:t>94</w:t>
            </w:r>
          </w:p>
        </w:tc>
      </w:tr>
      <w:tr w:rsidR="00AD5B6F" w:rsidRPr="00AD5B6F" w14:paraId="359BDB8F" w14:textId="77777777" w:rsidTr="00AD5B6F">
        <w:tc>
          <w:tcPr>
            <w:tcW w:w="883" w:type="dxa"/>
          </w:tcPr>
          <w:p w14:paraId="6AB630A0" w14:textId="77777777" w:rsidR="00AD5B6F" w:rsidRPr="00AD5B6F" w:rsidRDefault="00AD5B6F" w:rsidP="00AD5B6F">
            <w:pPr>
              <w:pStyle w:val="NoSpacing"/>
              <w:jc w:val="right"/>
            </w:pPr>
            <w:r w:rsidRPr="00AD5B6F">
              <w:t>26</w:t>
            </w:r>
          </w:p>
        </w:tc>
        <w:tc>
          <w:tcPr>
            <w:tcW w:w="763" w:type="dxa"/>
          </w:tcPr>
          <w:p w14:paraId="6A745B57" w14:textId="77777777" w:rsidR="00AD5B6F" w:rsidRPr="00AD5B6F" w:rsidRDefault="00AD5B6F" w:rsidP="00AD5B6F">
            <w:pPr>
              <w:pStyle w:val="NoSpacing"/>
              <w:jc w:val="right"/>
            </w:pPr>
            <w:r w:rsidRPr="00AD5B6F">
              <w:t>171</w:t>
            </w:r>
          </w:p>
        </w:tc>
        <w:tc>
          <w:tcPr>
            <w:tcW w:w="763" w:type="dxa"/>
          </w:tcPr>
          <w:p w14:paraId="0CE1040E" w14:textId="77777777" w:rsidR="00AD5B6F" w:rsidRPr="00AD5B6F" w:rsidRDefault="00AD5B6F" w:rsidP="00AD5B6F">
            <w:pPr>
              <w:pStyle w:val="NoSpacing"/>
              <w:jc w:val="right"/>
            </w:pPr>
            <w:r w:rsidRPr="00AD5B6F">
              <w:t>13</w:t>
            </w:r>
          </w:p>
        </w:tc>
        <w:tc>
          <w:tcPr>
            <w:tcW w:w="763" w:type="dxa"/>
          </w:tcPr>
          <w:p w14:paraId="2F6552B2" w14:textId="77777777" w:rsidR="00AD5B6F" w:rsidRPr="00AD5B6F" w:rsidRDefault="00AD5B6F" w:rsidP="00AD5B6F">
            <w:pPr>
              <w:pStyle w:val="NoSpacing"/>
              <w:jc w:val="right"/>
            </w:pPr>
            <w:r w:rsidRPr="00AD5B6F">
              <w:t>57</w:t>
            </w:r>
          </w:p>
        </w:tc>
        <w:tc>
          <w:tcPr>
            <w:tcW w:w="763" w:type="dxa"/>
          </w:tcPr>
          <w:p w14:paraId="5D2246B0" w14:textId="77777777" w:rsidR="00AD5B6F" w:rsidRPr="00AD5B6F" w:rsidRDefault="00AD5B6F" w:rsidP="00AD5B6F">
            <w:pPr>
              <w:pStyle w:val="NoSpacing"/>
              <w:jc w:val="right"/>
            </w:pPr>
            <w:r w:rsidRPr="00AD5B6F">
              <w:t>138</w:t>
            </w:r>
          </w:p>
        </w:tc>
        <w:tc>
          <w:tcPr>
            <w:tcW w:w="763" w:type="dxa"/>
          </w:tcPr>
          <w:p w14:paraId="06FEA77B" w14:textId="77777777" w:rsidR="00AD5B6F" w:rsidRPr="00AD5B6F" w:rsidRDefault="00AD5B6F" w:rsidP="00AD5B6F">
            <w:pPr>
              <w:pStyle w:val="NoSpacing"/>
              <w:jc w:val="right"/>
            </w:pPr>
            <w:r w:rsidRPr="00AD5B6F">
              <w:t>39</w:t>
            </w:r>
          </w:p>
        </w:tc>
        <w:tc>
          <w:tcPr>
            <w:tcW w:w="763" w:type="dxa"/>
          </w:tcPr>
          <w:p w14:paraId="726BCF7B" w14:textId="77777777" w:rsidR="00AD5B6F" w:rsidRPr="00AD5B6F" w:rsidRDefault="00AD5B6F" w:rsidP="00AD5B6F">
            <w:pPr>
              <w:pStyle w:val="NoSpacing"/>
              <w:jc w:val="right"/>
            </w:pPr>
            <w:r w:rsidRPr="00AD5B6F">
              <w:t>3</w:t>
            </w:r>
          </w:p>
        </w:tc>
        <w:tc>
          <w:tcPr>
            <w:tcW w:w="763" w:type="dxa"/>
          </w:tcPr>
          <w:p w14:paraId="2D038B8F" w14:textId="77777777" w:rsidR="00AD5B6F" w:rsidRPr="00AD5B6F" w:rsidRDefault="00AD5B6F" w:rsidP="00AD5B6F">
            <w:pPr>
              <w:pStyle w:val="NoSpacing"/>
              <w:jc w:val="right"/>
            </w:pPr>
            <w:r w:rsidRPr="00AD5B6F">
              <w:t>171</w:t>
            </w:r>
          </w:p>
        </w:tc>
        <w:tc>
          <w:tcPr>
            <w:tcW w:w="643" w:type="dxa"/>
          </w:tcPr>
          <w:p w14:paraId="7C0DB9BF" w14:textId="77777777" w:rsidR="00AD5B6F" w:rsidRPr="00AD5B6F" w:rsidRDefault="00AD5B6F" w:rsidP="00AD5B6F">
            <w:pPr>
              <w:pStyle w:val="NoSpacing"/>
              <w:jc w:val="right"/>
            </w:pPr>
            <w:r w:rsidRPr="00AD5B6F">
              <w:t>41</w:t>
            </w:r>
          </w:p>
        </w:tc>
      </w:tr>
      <w:tr w:rsidR="00AD5B6F" w:rsidRPr="00AD5B6F" w14:paraId="301A9FA4" w14:textId="77777777" w:rsidTr="00AD5B6F">
        <w:tc>
          <w:tcPr>
            <w:tcW w:w="883" w:type="dxa"/>
          </w:tcPr>
          <w:p w14:paraId="3742CA80" w14:textId="77777777" w:rsidR="00AD5B6F" w:rsidRPr="00AD5B6F" w:rsidRDefault="00AD5B6F" w:rsidP="00AD5B6F">
            <w:pPr>
              <w:pStyle w:val="NoSpacing"/>
              <w:jc w:val="right"/>
            </w:pPr>
            <w:r w:rsidRPr="00AD5B6F">
              <w:t>1177</w:t>
            </w:r>
          </w:p>
        </w:tc>
        <w:tc>
          <w:tcPr>
            <w:tcW w:w="763" w:type="dxa"/>
          </w:tcPr>
          <w:p w14:paraId="185F6A44" w14:textId="77777777" w:rsidR="00AD5B6F" w:rsidRPr="00AD5B6F" w:rsidRDefault="00AD5B6F" w:rsidP="00AD5B6F">
            <w:pPr>
              <w:pStyle w:val="NoSpacing"/>
              <w:jc w:val="right"/>
            </w:pPr>
            <w:r w:rsidRPr="00AD5B6F">
              <w:t>102</w:t>
            </w:r>
          </w:p>
        </w:tc>
        <w:tc>
          <w:tcPr>
            <w:tcW w:w="763" w:type="dxa"/>
          </w:tcPr>
          <w:p w14:paraId="1F7C7D69" w14:textId="77777777" w:rsidR="00AD5B6F" w:rsidRPr="00AD5B6F" w:rsidRDefault="00AD5B6F" w:rsidP="00AD5B6F">
            <w:pPr>
              <w:pStyle w:val="NoSpacing"/>
              <w:jc w:val="right"/>
            </w:pPr>
            <w:r w:rsidRPr="00AD5B6F">
              <w:t>123</w:t>
            </w:r>
          </w:p>
        </w:tc>
        <w:tc>
          <w:tcPr>
            <w:tcW w:w="763" w:type="dxa"/>
          </w:tcPr>
          <w:p w14:paraId="05E3DC4C" w14:textId="77777777" w:rsidR="00AD5B6F" w:rsidRPr="00AD5B6F" w:rsidRDefault="00AD5B6F" w:rsidP="00AD5B6F">
            <w:pPr>
              <w:pStyle w:val="NoSpacing"/>
              <w:jc w:val="right"/>
            </w:pPr>
            <w:r w:rsidRPr="00AD5B6F">
              <w:t>433</w:t>
            </w:r>
          </w:p>
        </w:tc>
        <w:tc>
          <w:tcPr>
            <w:tcW w:w="763" w:type="dxa"/>
          </w:tcPr>
          <w:p w14:paraId="1186F71A" w14:textId="77777777" w:rsidR="00AD5B6F" w:rsidRPr="00AD5B6F" w:rsidRDefault="00AD5B6F" w:rsidP="00AD5B6F">
            <w:pPr>
              <w:pStyle w:val="NoSpacing"/>
              <w:jc w:val="right"/>
            </w:pPr>
            <w:r w:rsidRPr="00AD5B6F">
              <w:t>35</w:t>
            </w:r>
          </w:p>
        </w:tc>
        <w:tc>
          <w:tcPr>
            <w:tcW w:w="763" w:type="dxa"/>
          </w:tcPr>
          <w:p w14:paraId="01C2495C" w14:textId="77777777" w:rsidR="00AD5B6F" w:rsidRPr="00AD5B6F" w:rsidRDefault="00AD5B6F" w:rsidP="00AD5B6F">
            <w:pPr>
              <w:pStyle w:val="NoSpacing"/>
              <w:jc w:val="right"/>
            </w:pPr>
            <w:r w:rsidRPr="00AD5B6F">
              <w:t>40</w:t>
            </w:r>
          </w:p>
        </w:tc>
        <w:tc>
          <w:tcPr>
            <w:tcW w:w="763" w:type="dxa"/>
          </w:tcPr>
          <w:p w14:paraId="158508A5" w14:textId="77777777" w:rsidR="00AD5B6F" w:rsidRPr="00AD5B6F" w:rsidRDefault="00AD5B6F" w:rsidP="00AD5B6F">
            <w:pPr>
              <w:pStyle w:val="NoSpacing"/>
              <w:jc w:val="right"/>
            </w:pPr>
            <w:r w:rsidRPr="00AD5B6F">
              <w:t>456</w:t>
            </w:r>
          </w:p>
        </w:tc>
        <w:tc>
          <w:tcPr>
            <w:tcW w:w="763" w:type="dxa"/>
          </w:tcPr>
          <w:p w14:paraId="2BA95A97" w14:textId="77777777" w:rsidR="00AD5B6F" w:rsidRPr="00AD5B6F" w:rsidRDefault="00AD5B6F" w:rsidP="00AD5B6F">
            <w:pPr>
              <w:pStyle w:val="NoSpacing"/>
              <w:jc w:val="right"/>
            </w:pPr>
            <w:r w:rsidRPr="00AD5B6F">
              <w:t>125</w:t>
            </w:r>
          </w:p>
        </w:tc>
        <w:tc>
          <w:tcPr>
            <w:tcW w:w="643" w:type="dxa"/>
          </w:tcPr>
          <w:p w14:paraId="1B0529A0" w14:textId="77777777" w:rsidR="00AD5B6F" w:rsidRPr="00AD5B6F" w:rsidRDefault="00AD5B6F" w:rsidP="00AD5B6F">
            <w:pPr>
              <w:pStyle w:val="NoSpacing"/>
              <w:jc w:val="right"/>
            </w:pPr>
          </w:p>
        </w:tc>
      </w:tr>
    </w:tbl>
    <w:p w14:paraId="7FA51428" w14:textId="77777777" w:rsidR="00AD5B6F" w:rsidRDefault="00AD5B6F" w:rsidP="00AD5B6F">
      <w:pPr>
        <w:pStyle w:val="NoSpacing"/>
        <w:numPr>
          <w:ilvl w:val="0"/>
          <w:numId w:val="29"/>
        </w:numPr>
      </w:pPr>
      <w:r>
        <w:t>Using technology, find the mean and standard deviation.</w:t>
      </w:r>
    </w:p>
    <w:p w14:paraId="5B7BBA95" w14:textId="77777777" w:rsidR="00F10CB0" w:rsidRDefault="00AD5B6F" w:rsidP="00F10CB0">
      <w:pPr>
        <w:pStyle w:val="NoSpacing"/>
        <w:numPr>
          <w:ilvl w:val="0"/>
          <w:numId w:val="29"/>
        </w:numPr>
      </w:pPr>
      <w:r>
        <w:t>Use Chebyshev’s theorem to find an interval centered about the mean</w:t>
      </w:r>
      <w:r w:rsidR="00C251B1">
        <w:t xml:space="preserve"> number of deaths from UV radiation </w:t>
      </w:r>
      <w:r>
        <w:t xml:space="preserve">in which you would expect at least 75% of the </w:t>
      </w:r>
      <w:r w:rsidR="00C251B1">
        <w:t>number</w:t>
      </w:r>
      <w:r w:rsidR="0003314A">
        <w:t>s</w:t>
      </w:r>
      <w:r>
        <w:t xml:space="preserve"> to fall.  </w:t>
      </w:r>
    </w:p>
    <w:p w14:paraId="4721183F" w14:textId="34B1C643" w:rsidR="00AD5B6F" w:rsidRDefault="00AD5B6F" w:rsidP="00F10CB0">
      <w:pPr>
        <w:pStyle w:val="NoSpacing"/>
        <w:numPr>
          <w:ilvl w:val="0"/>
          <w:numId w:val="29"/>
        </w:numPr>
      </w:pPr>
      <w:r>
        <w:t xml:space="preserve">Use Chebyshev’s theorem to find an interval centered about the mean </w:t>
      </w:r>
      <w:r w:rsidR="00C251B1">
        <w:t xml:space="preserve">number of deaths from UV radiation </w:t>
      </w:r>
      <w:r>
        <w:t xml:space="preserve">in which you would expect at least 88.9% of the </w:t>
      </w:r>
      <w:r w:rsidR="00C251B1">
        <w:t>number</w:t>
      </w:r>
      <w:r w:rsidR="0003314A">
        <w:t>s</w:t>
      </w:r>
      <w:r>
        <w:t xml:space="preserve"> to fall.</w:t>
      </w:r>
    </w:p>
    <w:p w14:paraId="7635E251" w14:textId="77777777" w:rsidR="000B7823" w:rsidRDefault="000B7823" w:rsidP="000B7823">
      <w:pPr>
        <w:pStyle w:val="NoSpacing"/>
        <w:ind w:left="720"/>
      </w:pPr>
    </w:p>
    <w:p w14:paraId="233595AA" w14:textId="1ABB1060" w:rsidR="00262F7D" w:rsidRDefault="0003314A" w:rsidP="00D51EA8">
      <w:pPr>
        <w:pStyle w:val="NoSpacing"/>
        <w:numPr>
          <w:ilvl w:val="0"/>
          <w:numId w:val="39"/>
        </w:numPr>
      </w:pPr>
      <w:r>
        <w:t xml:space="preserve">The time (in 1/50 seconds) between successive pulses along a nerve fiber </w:t>
      </w:r>
      <w:r w:rsidR="007855EA" w:rsidRPr="007855EA">
        <w:rPr>
          <w:rFonts w:cs="Times New Roman"/>
          <w:szCs w:val="32"/>
        </w:rPr>
        <w:t>("Time between nerve," 2013)</w:t>
      </w:r>
      <w:r w:rsidR="007855EA">
        <w:t xml:space="preserve"> </w:t>
      </w:r>
      <w:r>
        <w:t>are given in table</w:t>
      </w:r>
      <w:r w:rsidR="00D51EA8">
        <w:t xml:space="preserve"> #3.2.20</w:t>
      </w:r>
      <w:r>
        <w:t>.</w:t>
      </w:r>
    </w:p>
    <w:p w14:paraId="610A6E65" w14:textId="684950BC" w:rsidR="007B3D8A" w:rsidRPr="007B3D8A" w:rsidRDefault="00D51EA8" w:rsidP="007B3D8A">
      <w:pPr>
        <w:pStyle w:val="NoSpacing"/>
        <w:ind w:left="720"/>
        <w:rPr>
          <w:b/>
        </w:rPr>
      </w:pPr>
      <w:r>
        <w:rPr>
          <w:b/>
        </w:rPr>
        <w:t>Table 3.2.20</w:t>
      </w:r>
      <w:r w:rsidR="007B3D8A">
        <w:rPr>
          <w:b/>
        </w:rPr>
        <w:t>: Time (in 1/50 seconds) Between Successive Pulses</w:t>
      </w:r>
    </w:p>
    <w:tbl>
      <w:tblPr>
        <w:tblStyle w:val="TableGrid"/>
        <w:tblW w:w="0" w:type="auto"/>
        <w:tblInd w:w="720" w:type="dxa"/>
        <w:tblLook w:val="04A0" w:firstRow="1" w:lastRow="0" w:firstColumn="1" w:lastColumn="0" w:noHBand="0" w:noVBand="1"/>
      </w:tblPr>
      <w:tblGrid>
        <w:gridCol w:w="823"/>
        <w:gridCol w:w="823"/>
        <w:gridCol w:w="703"/>
        <w:gridCol w:w="823"/>
        <w:gridCol w:w="823"/>
        <w:gridCol w:w="703"/>
        <w:gridCol w:w="703"/>
        <w:gridCol w:w="823"/>
        <w:gridCol w:w="823"/>
        <w:gridCol w:w="703"/>
      </w:tblGrid>
      <w:tr w:rsidR="0003314A" w:rsidRPr="0003314A" w14:paraId="265E4A2C" w14:textId="77777777" w:rsidTr="0003314A">
        <w:tc>
          <w:tcPr>
            <w:tcW w:w="823" w:type="dxa"/>
          </w:tcPr>
          <w:p w14:paraId="3E5F2EF2" w14:textId="77777777" w:rsidR="0003314A" w:rsidRPr="0003314A" w:rsidRDefault="0003314A" w:rsidP="0003314A">
            <w:pPr>
              <w:pStyle w:val="NoSpacing"/>
              <w:jc w:val="right"/>
            </w:pPr>
            <w:r w:rsidRPr="0003314A">
              <w:t>10.5</w:t>
            </w:r>
          </w:p>
        </w:tc>
        <w:tc>
          <w:tcPr>
            <w:tcW w:w="823" w:type="dxa"/>
          </w:tcPr>
          <w:p w14:paraId="6498D806" w14:textId="77777777" w:rsidR="0003314A" w:rsidRPr="0003314A" w:rsidRDefault="0003314A" w:rsidP="0003314A">
            <w:pPr>
              <w:pStyle w:val="NoSpacing"/>
              <w:jc w:val="right"/>
            </w:pPr>
            <w:r w:rsidRPr="0003314A">
              <w:t>1.5</w:t>
            </w:r>
          </w:p>
        </w:tc>
        <w:tc>
          <w:tcPr>
            <w:tcW w:w="703" w:type="dxa"/>
          </w:tcPr>
          <w:p w14:paraId="56A43D6A" w14:textId="77777777" w:rsidR="0003314A" w:rsidRPr="0003314A" w:rsidRDefault="0003314A" w:rsidP="0003314A">
            <w:pPr>
              <w:pStyle w:val="NoSpacing"/>
              <w:jc w:val="right"/>
            </w:pPr>
            <w:r w:rsidRPr="0003314A">
              <w:t>2.5</w:t>
            </w:r>
          </w:p>
        </w:tc>
        <w:tc>
          <w:tcPr>
            <w:tcW w:w="823" w:type="dxa"/>
          </w:tcPr>
          <w:p w14:paraId="75D4E02C" w14:textId="77777777" w:rsidR="0003314A" w:rsidRPr="0003314A" w:rsidRDefault="0003314A" w:rsidP="0003314A">
            <w:pPr>
              <w:pStyle w:val="NoSpacing"/>
              <w:jc w:val="right"/>
            </w:pPr>
            <w:r w:rsidRPr="0003314A">
              <w:t>5.5</w:t>
            </w:r>
          </w:p>
        </w:tc>
        <w:tc>
          <w:tcPr>
            <w:tcW w:w="823" w:type="dxa"/>
          </w:tcPr>
          <w:p w14:paraId="02A901EE" w14:textId="77777777" w:rsidR="0003314A" w:rsidRPr="0003314A" w:rsidRDefault="0003314A" w:rsidP="0003314A">
            <w:pPr>
              <w:pStyle w:val="NoSpacing"/>
              <w:jc w:val="right"/>
            </w:pPr>
            <w:r w:rsidRPr="0003314A">
              <w:t>29.5</w:t>
            </w:r>
          </w:p>
        </w:tc>
        <w:tc>
          <w:tcPr>
            <w:tcW w:w="703" w:type="dxa"/>
          </w:tcPr>
          <w:p w14:paraId="28BBCA60" w14:textId="77777777" w:rsidR="0003314A" w:rsidRPr="0003314A" w:rsidRDefault="0003314A" w:rsidP="0003314A">
            <w:pPr>
              <w:pStyle w:val="NoSpacing"/>
              <w:jc w:val="right"/>
            </w:pPr>
            <w:r w:rsidRPr="0003314A">
              <w:t>3</w:t>
            </w:r>
          </w:p>
        </w:tc>
        <w:tc>
          <w:tcPr>
            <w:tcW w:w="703" w:type="dxa"/>
          </w:tcPr>
          <w:p w14:paraId="474F8038" w14:textId="77777777" w:rsidR="0003314A" w:rsidRPr="0003314A" w:rsidRDefault="0003314A" w:rsidP="0003314A">
            <w:pPr>
              <w:pStyle w:val="NoSpacing"/>
              <w:jc w:val="right"/>
            </w:pPr>
            <w:r w:rsidRPr="0003314A">
              <w:t>9</w:t>
            </w:r>
          </w:p>
        </w:tc>
        <w:tc>
          <w:tcPr>
            <w:tcW w:w="823" w:type="dxa"/>
          </w:tcPr>
          <w:p w14:paraId="4FF6CFCA" w14:textId="77777777" w:rsidR="0003314A" w:rsidRPr="0003314A" w:rsidRDefault="0003314A" w:rsidP="0003314A">
            <w:pPr>
              <w:pStyle w:val="NoSpacing"/>
              <w:jc w:val="right"/>
            </w:pPr>
            <w:r w:rsidRPr="0003314A">
              <w:t>27.5</w:t>
            </w:r>
          </w:p>
        </w:tc>
        <w:tc>
          <w:tcPr>
            <w:tcW w:w="823" w:type="dxa"/>
          </w:tcPr>
          <w:p w14:paraId="4A8E645B" w14:textId="77777777" w:rsidR="0003314A" w:rsidRPr="0003314A" w:rsidRDefault="0003314A" w:rsidP="0003314A">
            <w:pPr>
              <w:pStyle w:val="NoSpacing"/>
              <w:jc w:val="right"/>
            </w:pPr>
            <w:r w:rsidRPr="0003314A">
              <w:t>18.5</w:t>
            </w:r>
          </w:p>
        </w:tc>
        <w:tc>
          <w:tcPr>
            <w:tcW w:w="703" w:type="dxa"/>
          </w:tcPr>
          <w:p w14:paraId="53ACC715" w14:textId="77777777" w:rsidR="0003314A" w:rsidRPr="0003314A" w:rsidRDefault="0003314A" w:rsidP="0003314A">
            <w:pPr>
              <w:pStyle w:val="NoSpacing"/>
              <w:jc w:val="right"/>
            </w:pPr>
            <w:r w:rsidRPr="0003314A">
              <w:t>4.5</w:t>
            </w:r>
          </w:p>
        </w:tc>
      </w:tr>
      <w:tr w:rsidR="0003314A" w:rsidRPr="0003314A" w14:paraId="49F4B96D" w14:textId="77777777" w:rsidTr="0003314A">
        <w:tc>
          <w:tcPr>
            <w:tcW w:w="823" w:type="dxa"/>
          </w:tcPr>
          <w:p w14:paraId="0A502FC9" w14:textId="77777777" w:rsidR="0003314A" w:rsidRPr="0003314A" w:rsidRDefault="0003314A" w:rsidP="0003314A">
            <w:pPr>
              <w:pStyle w:val="NoSpacing"/>
              <w:jc w:val="right"/>
            </w:pPr>
            <w:r w:rsidRPr="0003314A">
              <w:t>7</w:t>
            </w:r>
          </w:p>
        </w:tc>
        <w:tc>
          <w:tcPr>
            <w:tcW w:w="823" w:type="dxa"/>
          </w:tcPr>
          <w:p w14:paraId="4145F588" w14:textId="77777777" w:rsidR="0003314A" w:rsidRPr="0003314A" w:rsidRDefault="0003314A" w:rsidP="0003314A">
            <w:pPr>
              <w:pStyle w:val="NoSpacing"/>
              <w:jc w:val="right"/>
            </w:pPr>
            <w:r w:rsidRPr="0003314A">
              <w:t>9.5</w:t>
            </w:r>
          </w:p>
        </w:tc>
        <w:tc>
          <w:tcPr>
            <w:tcW w:w="703" w:type="dxa"/>
          </w:tcPr>
          <w:p w14:paraId="33E92F22" w14:textId="77777777" w:rsidR="0003314A" w:rsidRPr="0003314A" w:rsidRDefault="0003314A" w:rsidP="0003314A">
            <w:pPr>
              <w:pStyle w:val="NoSpacing"/>
              <w:jc w:val="right"/>
            </w:pPr>
            <w:r w:rsidRPr="0003314A">
              <w:t>1</w:t>
            </w:r>
          </w:p>
        </w:tc>
        <w:tc>
          <w:tcPr>
            <w:tcW w:w="823" w:type="dxa"/>
          </w:tcPr>
          <w:p w14:paraId="13C20532" w14:textId="77777777" w:rsidR="0003314A" w:rsidRPr="0003314A" w:rsidRDefault="0003314A" w:rsidP="0003314A">
            <w:pPr>
              <w:pStyle w:val="NoSpacing"/>
              <w:jc w:val="right"/>
            </w:pPr>
            <w:r w:rsidRPr="0003314A">
              <w:t>7</w:t>
            </w:r>
          </w:p>
        </w:tc>
        <w:tc>
          <w:tcPr>
            <w:tcW w:w="823" w:type="dxa"/>
          </w:tcPr>
          <w:p w14:paraId="154DFA7A" w14:textId="77777777" w:rsidR="0003314A" w:rsidRPr="0003314A" w:rsidRDefault="0003314A" w:rsidP="0003314A">
            <w:pPr>
              <w:pStyle w:val="NoSpacing"/>
              <w:jc w:val="right"/>
            </w:pPr>
            <w:r w:rsidRPr="0003314A">
              <w:t>4.5</w:t>
            </w:r>
          </w:p>
        </w:tc>
        <w:tc>
          <w:tcPr>
            <w:tcW w:w="703" w:type="dxa"/>
          </w:tcPr>
          <w:p w14:paraId="6B8ECD58" w14:textId="77777777" w:rsidR="0003314A" w:rsidRPr="0003314A" w:rsidRDefault="0003314A" w:rsidP="0003314A">
            <w:pPr>
              <w:pStyle w:val="NoSpacing"/>
              <w:jc w:val="right"/>
            </w:pPr>
            <w:r w:rsidRPr="0003314A">
              <w:t>2.5</w:t>
            </w:r>
          </w:p>
        </w:tc>
        <w:tc>
          <w:tcPr>
            <w:tcW w:w="703" w:type="dxa"/>
          </w:tcPr>
          <w:p w14:paraId="60689D8E" w14:textId="77777777" w:rsidR="0003314A" w:rsidRPr="0003314A" w:rsidRDefault="0003314A" w:rsidP="0003314A">
            <w:pPr>
              <w:pStyle w:val="NoSpacing"/>
              <w:jc w:val="right"/>
            </w:pPr>
            <w:r w:rsidRPr="0003314A">
              <w:t>7.5</w:t>
            </w:r>
          </w:p>
        </w:tc>
        <w:tc>
          <w:tcPr>
            <w:tcW w:w="823" w:type="dxa"/>
          </w:tcPr>
          <w:p w14:paraId="287142B4" w14:textId="77777777" w:rsidR="0003314A" w:rsidRPr="0003314A" w:rsidRDefault="0003314A" w:rsidP="0003314A">
            <w:pPr>
              <w:pStyle w:val="NoSpacing"/>
              <w:jc w:val="right"/>
            </w:pPr>
            <w:r w:rsidRPr="0003314A">
              <w:t>11.5</w:t>
            </w:r>
          </w:p>
        </w:tc>
        <w:tc>
          <w:tcPr>
            <w:tcW w:w="823" w:type="dxa"/>
          </w:tcPr>
          <w:p w14:paraId="1C18BF5F" w14:textId="77777777" w:rsidR="0003314A" w:rsidRPr="0003314A" w:rsidRDefault="0003314A" w:rsidP="0003314A">
            <w:pPr>
              <w:pStyle w:val="NoSpacing"/>
              <w:jc w:val="right"/>
            </w:pPr>
            <w:r w:rsidRPr="0003314A">
              <w:t>7.5</w:t>
            </w:r>
          </w:p>
        </w:tc>
        <w:tc>
          <w:tcPr>
            <w:tcW w:w="703" w:type="dxa"/>
          </w:tcPr>
          <w:p w14:paraId="7C725A07" w14:textId="77777777" w:rsidR="0003314A" w:rsidRPr="0003314A" w:rsidRDefault="0003314A" w:rsidP="0003314A">
            <w:pPr>
              <w:pStyle w:val="NoSpacing"/>
              <w:jc w:val="right"/>
            </w:pPr>
            <w:r w:rsidRPr="0003314A">
              <w:t>4</w:t>
            </w:r>
          </w:p>
        </w:tc>
      </w:tr>
      <w:tr w:rsidR="0003314A" w:rsidRPr="0003314A" w14:paraId="07715495" w14:textId="77777777" w:rsidTr="0003314A">
        <w:tc>
          <w:tcPr>
            <w:tcW w:w="823" w:type="dxa"/>
          </w:tcPr>
          <w:p w14:paraId="4C7A603E" w14:textId="77777777" w:rsidR="0003314A" w:rsidRPr="0003314A" w:rsidRDefault="0003314A" w:rsidP="0003314A">
            <w:pPr>
              <w:pStyle w:val="NoSpacing"/>
              <w:jc w:val="right"/>
            </w:pPr>
            <w:r w:rsidRPr="0003314A">
              <w:t>12</w:t>
            </w:r>
          </w:p>
        </w:tc>
        <w:tc>
          <w:tcPr>
            <w:tcW w:w="823" w:type="dxa"/>
          </w:tcPr>
          <w:p w14:paraId="0DCAF59B" w14:textId="77777777" w:rsidR="0003314A" w:rsidRPr="0003314A" w:rsidRDefault="0003314A" w:rsidP="0003314A">
            <w:pPr>
              <w:pStyle w:val="NoSpacing"/>
              <w:jc w:val="right"/>
            </w:pPr>
            <w:r w:rsidRPr="0003314A">
              <w:t>8</w:t>
            </w:r>
          </w:p>
        </w:tc>
        <w:tc>
          <w:tcPr>
            <w:tcW w:w="703" w:type="dxa"/>
          </w:tcPr>
          <w:p w14:paraId="3E3CEEEF" w14:textId="77777777" w:rsidR="0003314A" w:rsidRPr="0003314A" w:rsidRDefault="0003314A" w:rsidP="0003314A">
            <w:pPr>
              <w:pStyle w:val="NoSpacing"/>
              <w:jc w:val="right"/>
            </w:pPr>
            <w:r w:rsidRPr="0003314A">
              <w:t>3</w:t>
            </w:r>
          </w:p>
        </w:tc>
        <w:tc>
          <w:tcPr>
            <w:tcW w:w="823" w:type="dxa"/>
          </w:tcPr>
          <w:p w14:paraId="42A7266F" w14:textId="77777777" w:rsidR="0003314A" w:rsidRPr="0003314A" w:rsidRDefault="0003314A" w:rsidP="0003314A">
            <w:pPr>
              <w:pStyle w:val="NoSpacing"/>
              <w:jc w:val="right"/>
            </w:pPr>
            <w:r w:rsidRPr="0003314A">
              <w:t>5.5</w:t>
            </w:r>
          </w:p>
        </w:tc>
        <w:tc>
          <w:tcPr>
            <w:tcW w:w="823" w:type="dxa"/>
          </w:tcPr>
          <w:p w14:paraId="217A4179" w14:textId="77777777" w:rsidR="0003314A" w:rsidRPr="0003314A" w:rsidRDefault="0003314A" w:rsidP="0003314A">
            <w:pPr>
              <w:pStyle w:val="NoSpacing"/>
              <w:jc w:val="right"/>
            </w:pPr>
            <w:r w:rsidRPr="0003314A">
              <w:t>7.5</w:t>
            </w:r>
          </w:p>
        </w:tc>
        <w:tc>
          <w:tcPr>
            <w:tcW w:w="703" w:type="dxa"/>
          </w:tcPr>
          <w:p w14:paraId="6A2E8DEE" w14:textId="77777777" w:rsidR="0003314A" w:rsidRPr="0003314A" w:rsidRDefault="0003314A" w:rsidP="0003314A">
            <w:pPr>
              <w:pStyle w:val="NoSpacing"/>
              <w:jc w:val="right"/>
            </w:pPr>
            <w:r w:rsidRPr="0003314A">
              <w:t>4.5</w:t>
            </w:r>
          </w:p>
        </w:tc>
        <w:tc>
          <w:tcPr>
            <w:tcW w:w="703" w:type="dxa"/>
          </w:tcPr>
          <w:p w14:paraId="1707CE89" w14:textId="77777777" w:rsidR="0003314A" w:rsidRPr="0003314A" w:rsidRDefault="0003314A" w:rsidP="0003314A">
            <w:pPr>
              <w:pStyle w:val="NoSpacing"/>
              <w:jc w:val="right"/>
            </w:pPr>
            <w:r w:rsidRPr="0003314A">
              <w:t>1.5</w:t>
            </w:r>
          </w:p>
        </w:tc>
        <w:tc>
          <w:tcPr>
            <w:tcW w:w="823" w:type="dxa"/>
          </w:tcPr>
          <w:p w14:paraId="218B26E7" w14:textId="77777777" w:rsidR="0003314A" w:rsidRPr="0003314A" w:rsidRDefault="0003314A" w:rsidP="0003314A">
            <w:pPr>
              <w:pStyle w:val="NoSpacing"/>
              <w:jc w:val="right"/>
            </w:pPr>
            <w:r w:rsidRPr="0003314A">
              <w:t>10.5</w:t>
            </w:r>
          </w:p>
        </w:tc>
        <w:tc>
          <w:tcPr>
            <w:tcW w:w="823" w:type="dxa"/>
          </w:tcPr>
          <w:p w14:paraId="72602A2E" w14:textId="77777777" w:rsidR="0003314A" w:rsidRPr="0003314A" w:rsidRDefault="0003314A" w:rsidP="0003314A">
            <w:pPr>
              <w:pStyle w:val="NoSpacing"/>
              <w:jc w:val="right"/>
            </w:pPr>
            <w:r w:rsidRPr="0003314A">
              <w:t>1</w:t>
            </w:r>
          </w:p>
        </w:tc>
        <w:tc>
          <w:tcPr>
            <w:tcW w:w="703" w:type="dxa"/>
          </w:tcPr>
          <w:p w14:paraId="6E3F24BD" w14:textId="77777777" w:rsidR="0003314A" w:rsidRPr="0003314A" w:rsidRDefault="0003314A" w:rsidP="0003314A">
            <w:pPr>
              <w:pStyle w:val="NoSpacing"/>
              <w:jc w:val="right"/>
            </w:pPr>
            <w:r w:rsidRPr="0003314A">
              <w:t>7</w:t>
            </w:r>
          </w:p>
        </w:tc>
      </w:tr>
      <w:tr w:rsidR="0003314A" w:rsidRPr="0003314A" w14:paraId="50F02015" w14:textId="77777777" w:rsidTr="0003314A">
        <w:tc>
          <w:tcPr>
            <w:tcW w:w="823" w:type="dxa"/>
          </w:tcPr>
          <w:p w14:paraId="21C69D97" w14:textId="77777777" w:rsidR="0003314A" w:rsidRPr="0003314A" w:rsidRDefault="0003314A" w:rsidP="0003314A">
            <w:pPr>
              <w:pStyle w:val="NoSpacing"/>
              <w:jc w:val="right"/>
            </w:pPr>
            <w:r w:rsidRPr="0003314A">
              <w:t>12</w:t>
            </w:r>
          </w:p>
        </w:tc>
        <w:tc>
          <w:tcPr>
            <w:tcW w:w="823" w:type="dxa"/>
          </w:tcPr>
          <w:p w14:paraId="5B986BF1" w14:textId="77777777" w:rsidR="0003314A" w:rsidRPr="0003314A" w:rsidRDefault="0003314A" w:rsidP="0003314A">
            <w:pPr>
              <w:pStyle w:val="NoSpacing"/>
              <w:jc w:val="right"/>
            </w:pPr>
            <w:r w:rsidRPr="0003314A">
              <w:t>14.5</w:t>
            </w:r>
          </w:p>
        </w:tc>
        <w:tc>
          <w:tcPr>
            <w:tcW w:w="703" w:type="dxa"/>
          </w:tcPr>
          <w:p w14:paraId="0171DE56" w14:textId="77777777" w:rsidR="0003314A" w:rsidRPr="0003314A" w:rsidRDefault="0003314A" w:rsidP="0003314A">
            <w:pPr>
              <w:pStyle w:val="NoSpacing"/>
              <w:jc w:val="right"/>
            </w:pPr>
            <w:r w:rsidRPr="0003314A">
              <w:t>8</w:t>
            </w:r>
          </w:p>
        </w:tc>
        <w:tc>
          <w:tcPr>
            <w:tcW w:w="823" w:type="dxa"/>
          </w:tcPr>
          <w:p w14:paraId="086B3E4C" w14:textId="77777777" w:rsidR="0003314A" w:rsidRPr="0003314A" w:rsidRDefault="0003314A" w:rsidP="0003314A">
            <w:pPr>
              <w:pStyle w:val="NoSpacing"/>
              <w:jc w:val="right"/>
            </w:pPr>
            <w:r w:rsidRPr="0003314A">
              <w:t>3.5</w:t>
            </w:r>
          </w:p>
        </w:tc>
        <w:tc>
          <w:tcPr>
            <w:tcW w:w="823" w:type="dxa"/>
          </w:tcPr>
          <w:p w14:paraId="15418DCE" w14:textId="77777777" w:rsidR="0003314A" w:rsidRPr="0003314A" w:rsidRDefault="0003314A" w:rsidP="0003314A">
            <w:pPr>
              <w:pStyle w:val="NoSpacing"/>
              <w:jc w:val="right"/>
            </w:pPr>
            <w:r w:rsidRPr="0003314A">
              <w:t>3.5</w:t>
            </w:r>
          </w:p>
        </w:tc>
        <w:tc>
          <w:tcPr>
            <w:tcW w:w="703" w:type="dxa"/>
          </w:tcPr>
          <w:p w14:paraId="0EE9CC8D" w14:textId="77777777" w:rsidR="0003314A" w:rsidRPr="0003314A" w:rsidRDefault="0003314A" w:rsidP="0003314A">
            <w:pPr>
              <w:pStyle w:val="NoSpacing"/>
              <w:jc w:val="right"/>
            </w:pPr>
            <w:r w:rsidRPr="0003314A">
              <w:t>2</w:t>
            </w:r>
          </w:p>
        </w:tc>
        <w:tc>
          <w:tcPr>
            <w:tcW w:w="703" w:type="dxa"/>
          </w:tcPr>
          <w:p w14:paraId="3A58FB9A" w14:textId="77777777" w:rsidR="0003314A" w:rsidRPr="0003314A" w:rsidRDefault="0003314A" w:rsidP="0003314A">
            <w:pPr>
              <w:pStyle w:val="NoSpacing"/>
              <w:jc w:val="right"/>
            </w:pPr>
            <w:r w:rsidRPr="0003314A">
              <w:t>1</w:t>
            </w:r>
          </w:p>
        </w:tc>
        <w:tc>
          <w:tcPr>
            <w:tcW w:w="823" w:type="dxa"/>
          </w:tcPr>
          <w:p w14:paraId="02B911E3" w14:textId="77777777" w:rsidR="0003314A" w:rsidRPr="0003314A" w:rsidRDefault="0003314A" w:rsidP="0003314A">
            <w:pPr>
              <w:pStyle w:val="NoSpacing"/>
              <w:jc w:val="right"/>
            </w:pPr>
            <w:r w:rsidRPr="0003314A">
              <w:t>7.5</w:t>
            </w:r>
          </w:p>
        </w:tc>
        <w:tc>
          <w:tcPr>
            <w:tcW w:w="823" w:type="dxa"/>
          </w:tcPr>
          <w:p w14:paraId="10EFDF79" w14:textId="77777777" w:rsidR="0003314A" w:rsidRPr="0003314A" w:rsidRDefault="0003314A" w:rsidP="0003314A">
            <w:pPr>
              <w:pStyle w:val="NoSpacing"/>
              <w:jc w:val="right"/>
            </w:pPr>
            <w:r w:rsidRPr="0003314A">
              <w:t>6</w:t>
            </w:r>
          </w:p>
        </w:tc>
        <w:tc>
          <w:tcPr>
            <w:tcW w:w="703" w:type="dxa"/>
          </w:tcPr>
          <w:p w14:paraId="5D5CECAA" w14:textId="77777777" w:rsidR="0003314A" w:rsidRPr="0003314A" w:rsidRDefault="0003314A" w:rsidP="0003314A">
            <w:pPr>
              <w:pStyle w:val="NoSpacing"/>
              <w:jc w:val="right"/>
            </w:pPr>
            <w:r w:rsidRPr="0003314A">
              <w:t>13</w:t>
            </w:r>
          </w:p>
        </w:tc>
      </w:tr>
      <w:tr w:rsidR="0003314A" w:rsidRPr="0003314A" w14:paraId="3C5580F6" w14:textId="77777777" w:rsidTr="0003314A">
        <w:tc>
          <w:tcPr>
            <w:tcW w:w="823" w:type="dxa"/>
          </w:tcPr>
          <w:p w14:paraId="270B95CE" w14:textId="77777777" w:rsidR="0003314A" w:rsidRPr="0003314A" w:rsidRDefault="0003314A" w:rsidP="0003314A">
            <w:pPr>
              <w:pStyle w:val="NoSpacing"/>
              <w:jc w:val="right"/>
            </w:pPr>
            <w:r w:rsidRPr="0003314A">
              <w:t>7.5</w:t>
            </w:r>
          </w:p>
        </w:tc>
        <w:tc>
          <w:tcPr>
            <w:tcW w:w="823" w:type="dxa"/>
          </w:tcPr>
          <w:p w14:paraId="027EC0F4" w14:textId="77777777" w:rsidR="0003314A" w:rsidRPr="0003314A" w:rsidRDefault="0003314A" w:rsidP="0003314A">
            <w:pPr>
              <w:pStyle w:val="NoSpacing"/>
              <w:jc w:val="right"/>
            </w:pPr>
            <w:r w:rsidRPr="0003314A">
              <w:t>16.5</w:t>
            </w:r>
          </w:p>
        </w:tc>
        <w:tc>
          <w:tcPr>
            <w:tcW w:w="703" w:type="dxa"/>
          </w:tcPr>
          <w:p w14:paraId="53BCFE32" w14:textId="77777777" w:rsidR="0003314A" w:rsidRPr="0003314A" w:rsidRDefault="0003314A" w:rsidP="0003314A">
            <w:pPr>
              <w:pStyle w:val="NoSpacing"/>
              <w:jc w:val="right"/>
            </w:pPr>
            <w:r w:rsidRPr="0003314A">
              <w:t>3</w:t>
            </w:r>
          </w:p>
        </w:tc>
        <w:tc>
          <w:tcPr>
            <w:tcW w:w="823" w:type="dxa"/>
          </w:tcPr>
          <w:p w14:paraId="1470AECB" w14:textId="77777777" w:rsidR="0003314A" w:rsidRPr="0003314A" w:rsidRDefault="0003314A" w:rsidP="0003314A">
            <w:pPr>
              <w:pStyle w:val="NoSpacing"/>
              <w:jc w:val="right"/>
            </w:pPr>
            <w:r w:rsidRPr="0003314A">
              <w:t>25.5</w:t>
            </w:r>
          </w:p>
        </w:tc>
        <w:tc>
          <w:tcPr>
            <w:tcW w:w="823" w:type="dxa"/>
          </w:tcPr>
          <w:p w14:paraId="41EE5812" w14:textId="77777777" w:rsidR="0003314A" w:rsidRPr="0003314A" w:rsidRDefault="0003314A" w:rsidP="0003314A">
            <w:pPr>
              <w:pStyle w:val="NoSpacing"/>
              <w:jc w:val="right"/>
            </w:pPr>
            <w:r w:rsidRPr="0003314A">
              <w:t>5.5</w:t>
            </w:r>
          </w:p>
        </w:tc>
        <w:tc>
          <w:tcPr>
            <w:tcW w:w="703" w:type="dxa"/>
          </w:tcPr>
          <w:p w14:paraId="6FB57876" w14:textId="77777777" w:rsidR="0003314A" w:rsidRPr="0003314A" w:rsidRDefault="0003314A" w:rsidP="0003314A">
            <w:pPr>
              <w:pStyle w:val="NoSpacing"/>
              <w:jc w:val="right"/>
            </w:pPr>
            <w:r w:rsidRPr="0003314A">
              <w:t>14</w:t>
            </w:r>
          </w:p>
        </w:tc>
        <w:tc>
          <w:tcPr>
            <w:tcW w:w="703" w:type="dxa"/>
          </w:tcPr>
          <w:p w14:paraId="1FDB437A" w14:textId="77777777" w:rsidR="0003314A" w:rsidRPr="0003314A" w:rsidRDefault="0003314A" w:rsidP="0003314A">
            <w:pPr>
              <w:pStyle w:val="NoSpacing"/>
              <w:jc w:val="right"/>
            </w:pPr>
            <w:r w:rsidRPr="0003314A">
              <w:t>18</w:t>
            </w:r>
          </w:p>
        </w:tc>
        <w:tc>
          <w:tcPr>
            <w:tcW w:w="823" w:type="dxa"/>
          </w:tcPr>
          <w:p w14:paraId="39B8557F" w14:textId="77777777" w:rsidR="0003314A" w:rsidRPr="0003314A" w:rsidRDefault="0003314A" w:rsidP="0003314A">
            <w:pPr>
              <w:pStyle w:val="NoSpacing"/>
              <w:jc w:val="right"/>
            </w:pPr>
            <w:r w:rsidRPr="0003314A">
              <w:t>7</w:t>
            </w:r>
          </w:p>
        </w:tc>
        <w:tc>
          <w:tcPr>
            <w:tcW w:w="823" w:type="dxa"/>
          </w:tcPr>
          <w:p w14:paraId="6FB4A91F" w14:textId="77777777" w:rsidR="0003314A" w:rsidRPr="0003314A" w:rsidRDefault="0003314A" w:rsidP="0003314A">
            <w:pPr>
              <w:pStyle w:val="NoSpacing"/>
              <w:jc w:val="right"/>
            </w:pPr>
            <w:r w:rsidRPr="0003314A">
              <w:t>27.5</w:t>
            </w:r>
          </w:p>
        </w:tc>
        <w:tc>
          <w:tcPr>
            <w:tcW w:w="703" w:type="dxa"/>
          </w:tcPr>
          <w:p w14:paraId="00C90F1D" w14:textId="77777777" w:rsidR="0003314A" w:rsidRPr="0003314A" w:rsidRDefault="0003314A" w:rsidP="0003314A">
            <w:pPr>
              <w:pStyle w:val="NoSpacing"/>
              <w:jc w:val="right"/>
            </w:pPr>
            <w:r w:rsidRPr="0003314A">
              <w:t>14</w:t>
            </w:r>
          </w:p>
        </w:tc>
      </w:tr>
    </w:tbl>
    <w:p w14:paraId="42288C20" w14:textId="77777777" w:rsidR="00F10CB0" w:rsidRDefault="0003314A" w:rsidP="00F10CB0">
      <w:pPr>
        <w:pStyle w:val="NoSpacing"/>
        <w:numPr>
          <w:ilvl w:val="0"/>
          <w:numId w:val="34"/>
        </w:numPr>
      </w:pPr>
      <w:r>
        <w:t>Using technology, find the mean and standard deviation.</w:t>
      </w:r>
    </w:p>
    <w:p w14:paraId="773F3199" w14:textId="28949279" w:rsidR="0003314A" w:rsidRDefault="0003314A" w:rsidP="00F10CB0">
      <w:pPr>
        <w:pStyle w:val="NoSpacing"/>
        <w:numPr>
          <w:ilvl w:val="0"/>
          <w:numId w:val="34"/>
        </w:numPr>
      </w:pPr>
      <w:r>
        <w:t xml:space="preserve">Use Chebyshev’s theorem to find an interval centered about the mean time between successive pulses along a nerve fiber in which you would expect at least 75% of the times to fall.  </w:t>
      </w:r>
    </w:p>
    <w:p w14:paraId="4E5EA475" w14:textId="72665DDC" w:rsidR="0003314A" w:rsidRDefault="0003314A" w:rsidP="00F10CB0">
      <w:pPr>
        <w:pStyle w:val="NoSpacing"/>
        <w:numPr>
          <w:ilvl w:val="0"/>
          <w:numId w:val="34"/>
        </w:numPr>
      </w:pPr>
      <w:r>
        <w:t>Use Chebyshev’s theorem to find an interval centered about the mean time between successive pulses along a nerve fiber in which you would expect at least 88.9% of the times to fall.</w:t>
      </w:r>
    </w:p>
    <w:p w14:paraId="193B0137" w14:textId="77777777" w:rsidR="0003314A" w:rsidRDefault="0003314A" w:rsidP="0003314A">
      <w:pPr>
        <w:pStyle w:val="NoSpacing"/>
        <w:ind w:left="720"/>
      </w:pPr>
    </w:p>
    <w:p w14:paraId="59BB6E87" w14:textId="1C864328" w:rsidR="00262F7D" w:rsidRDefault="00122758" w:rsidP="00D51EA8">
      <w:pPr>
        <w:pStyle w:val="NoSpacing"/>
        <w:numPr>
          <w:ilvl w:val="0"/>
          <w:numId w:val="39"/>
        </w:numPr>
      </w:pPr>
      <w:r>
        <w:t>Suppose a passage of play in a rugby game takes 75.1 seconds.  Would it be unusual for this to happen?  Use the mean and standard deviation that you calculated in problem 11.</w:t>
      </w:r>
    </w:p>
    <w:p w14:paraId="40A53244" w14:textId="77777777" w:rsidR="00122758" w:rsidRDefault="00122758" w:rsidP="00122758">
      <w:pPr>
        <w:pStyle w:val="NoSpacing"/>
        <w:ind w:left="720"/>
      </w:pPr>
    </w:p>
    <w:p w14:paraId="7CF4B913" w14:textId="7901F113" w:rsidR="00262F7D" w:rsidRDefault="00EE0F6E" w:rsidP="00D51EA8">
      <w:pPr>
        <w:pStyle w:val="NoSpacing"/>
        <w:numPr>
          <w:ilvl w:val="0"/>
          <w:numId w:val="39"/>
        </w:numPr>
      </w:pPr>
      <w:r>
        <w:t>Suppose Sydney, Australia received 300 mm of rainfall in a year.  Would this be unusual?  Use the mean and standard deviation that you calculated in problem 12.</w:t>
      </w:r>
    </w:p>
    <w:p w14:paraId="32C98BB8" w14:textId="77777777" w:rsidR="00EE0F6E" w:rsidRDefault="00EE0F6E" w:rsidP="00EE0F6E">
      <w:pPr>
        <w:pStyle w:val="NoSpacing"/>
      </w:pPr>
    </w:p>
    <w:p w14:paraId="189DC0C0" w14:textId="05F90B89" w:rsidR="00262F7D" w:rsidRDefault="00C251B1" w:rsidP="00D51EA8">
      <w:pPr>
        <w:pStyle w:val="NoSpacing"/>
        <w:numPr>
          <w:ilvl w:val="0"/>
          <w:numId w:val="39"/>
        </w:numPr>
      </w:pPr>
      <w:r>
        <w:t>Suppose in a given year there were 2257 deaths attributed to UV radiation in a</w:t>
      </w:r>
      <w:r w:rsidR="008E31F7">
        <w:t>n African</w:t>
      </w:r>
      <w:r>
        <w:t xml:space="preserve"> country.  Is this value unusual?  Use the mean and standard deviation that you calculated in problem 13.</w:t>
      </w:r>
    </w:p>
    <w:p w14:paraId="3BCCB659" w14:textId="77777777" w:rsidR="00C251B1" w:rsidRDefault="00C251B1" w:rsidP="00C251B1">
      <w:pPr>
        <w:pStyle w:val="NoSpacing"/>
      </w:pPr>
    </w:p>
    <w:p w14:paraId="2C730F56" w14:textId="4B180794" w:rsidR="00262F7D" w:rsidRDefault="0003314A" w:rsidP="00D51EA8">
      <w:pPr>
        <w:pStyle w:val="NoSpacing"/>
        <w:numPr>
          <w:ilvl w:val="0"/>
          <w:numId w:val="39"/>
        </w:numPr>
      </w:pPr>
      <w:r>
        <w:t>Suppose it only takes 2 (1/50 seconds) for successive pulses along a nerve fiber.  Is this value unusual?  Use the mean and standard deviation that you calculated in problem 14.</w:t>
      </w:r>
    </w:p>
    <w:p w14:paraId="744BDAE6" w14:textId="105958C1" w:rsidR="00D3279E" w:rsidRPr="00D3279E" w:rsidRDefault="00D3279E" w:rsidP="00C51167">
      <w:pPr>
        <w:pStyle w:val="NoSpacing"/>
        <w:outlineLvl w:val="0"/>
        <w:rPr>
          <w:b/>
          <w:sz w:val="32"/>
        </w:rPr>
      </w:pPr>
      <w:r w:rsidRPr="00D3279E">
        <w:rPr>
          <w:b/>
          <w:sz w:val="32"/>
        </w:rPr>
        <w:lastRenderedPageBreak/>
        <w:t>Section 3.3</w:t>
      </w:r>
      <w:r w:rsidR="00B879E7">
        <w:rPr>
          <w:b/>
          <w:sz w:val="32"/>
        </w:rPr>
        <w:t>:</w:t>
      </w:r>
      <w:r w:rsidRPr="00D3279E">
        <w:rPr>
          <w:b/>
          <w:sz w:val="32"/>
        </w:rPr>
        <w:t xml:space="preserve"> Ranking</w:t>
      </w:r>
    </w:p>
    <w:p w14:paraId="7B4D77E9" w14:textId="10A259DC" w:rsidR="008B737D" w:rsidRDefault="008343B0" w:rsidP="00D3279E">
      <w:pPr>
        <w:pStyle w:val="NoSpacing"/>
      </w:pPr>
      <w:r>
        <w:t xml:space="preserve">Along with the center and the variability, another useful numerical measure is the ranking of a number.  </w:t>
      </w:r>
      <w:r w:rsidR="008B737D">
        <w:t xml:space="preserve">A </w:t>
      </w:r>
      <w:r w:rsidR="008B737D" w:rsidRPr="008343B0">
        <w:rPr>
          <w:b/>
        </w:rPr>
        <w:t>percentile</w:t>
      </w:r>
      <w:r w:rsidR="008B737D">
        <w:t xml:space="preserve"> is a measure of </w:t>
      </w:r>
      <w:r>
        <w:t>ranking.  It represents</w:t>
      </w:r>
      <w:r w:rsidR="008B737D">
        <w:t xml:space="preserve"> a location measurement of a data value to the rest of the values.  Many standardized tests give the results as a percentile.  Doctors also use percentiles to track a child’s growth.</w:t>
      </w:r>
    </w:p>
    <w:p w14:paraId="65FE124A" w14:textId="77777777" w:rsidR="008B737D" w:rsidRDefault="008B737D" w:rsidP="00D3279E">
      <w:pPr>
        <w:pStyle w:val="NoSpacing"/>
      </w:pPr>
    </w:p>
    <w:p w14:paraId="5F108968" w14:textId="77777777" w:rsidR="008B737D" w:rsidRDefault="008B737D" w:rsidP="00C51167">
      <w:pPr>
        <w:pStyle w:val="NoSpacing"/>
        <w:outlineLvl w:val="0"/>
      </w:pPr>
      <w:r>
        <w:t xml:space="preserve">The </w:t>
      </w:r>
      <w:r w:rsidRPr="00D51EA8">
        <w:rPr>
          <w:b/>
          <w:i/>
        </w:rPr>
        <w:t>k</w:t>
      </w:r>
      <w:r w:rsidRPr="008343B0">
        <w:rPr>
          <w:b/>
        </w:rPr>
        <w:t>th percentile</w:t>
      </w:r>
      <w:r>
        <w:t xml:space="preserve"> is the data value that has k% of the data at or below that value.</w:t>
      </w:r>
    </w:p>
    <w:p w14:paraId="18744389" w14:textId="77777777" w:rsidR="008B737D" w:rsidRDefault="008B737D" w:rsidP="00D3279E">
      <w:pPr>
        <w:pStyle w:val="NoSpacing"/>
      </w:pPr>
    </w:p>
    <w:p w14:paraId="3F4F8FB3" w14:textId="63C7EB83" w:rsidR="008B737D" w:rsidRPr="008343B0" w:rsidRDefault="008B737D" w:rsidP="00C51167">
      <w:pPr>
        <w:pStyle w:val="NoSpacing"/>
        <w:outlineLvl w:val="0"/>
        <w:rPr>
          <w:b/>
        </w:rPr>
      </w:pPr>
      <w:r w:rsidRPr="008343B0">
        <w:rPr>
          <w:b/>
        </w:rPr>
        <w:t>Example #3.3.1:</w:t>
      </w:r>
      <w:r w:rsidR="008343B0" w:rsidRPr="008343B0">
        <w:rPr>
          <w:b/>
        </w:rPr>
        <w:t xml:space="preserve"> Interpreting Percentile</w:t>
      </w:r>
    </w:p>
    <w:p w14:paraId="7CEDD30D" w14:textId="1B0E41E9" w:rsidR="008B737D" w:rsidRDefault="008B737D" w:rsidP="00097DAD">
      <w:pPr>
        <w:pStyle w:val="NoSpacing"/>
        <w:numPr>
          <w:ilvl w:val="0"/>
          <w:numId w:val="33"/>
        </w:numPr>
      </w:pPr>
      <w:r>
        <w:t>What does a score of the 90</w:t>
      </w:r>
      <w:r w:rsidRPr="00AD6CFC">
        <w:rPr>
          <w:vertAlign w:val="superscript"/>
        </w:rPr>
        <w:t>th</w:t>
      </w:r>
      <w:r>
        <w:t xml:space="preserve"> percentile mean?</w:t>
      </w:r>
    </w:p>
    <w:p w14:paraId="27B88050" w14:textId="1DAFC7B0" w:rsidR="00097DAD" w:rsidRDefault="00097DAD" w:rsidP="00C51167">
      <w:pPr>
        <w:pStyle w:val="NoSpacing"/>
        <w:outlineLvl w:val="0"/>
      </w:pPr>
    </w:p>
    <w:p w14:paraId="4AC6A7F0" w14:textId="6C1F4152" w:rsidR="008B737D" w:rsidRPr="008343B0" w:rsidRDefault="008343B0" w:rsidP="00097DAD">
      <w:pPr>
        <w:pStyle w:val="NoSpacing"/>
        <w:ind w:left="720"/>
        <w:outlineLvl w:val="0"/>
        <w:rPr>
          <w:b/>
        </w:rPr>
      </w:pPr>
      <w:r>
        <w:rPr>
          <w:b/>
        </w:rPr>
        <w:t>Solution:</w:t>
      </w:r>
    </w:p>
    <w:p w14:paraId="422572BC" w14:textId="5005F81F" w:rsidR="008B737D" w:rsidRDefault="00097DAD" w:rsidP="00097DAD">
      <w:pPr>
        <w:pStyle w:val="NoSpacing"/>
        <w:ind w:left="1080"/>
      </w:pPr>
      <w:r>
        <w:t xml:space="preserve">This means that 90% </w:t>
      </w:r>
      <w:r w:rsidR="008B737D">
        <w:t xml:space="preserve">of the scores were at or below </w:t>
      </w:r>
      <w:r w:rsidR="008343B0">
        <w:t>this</w:t>
      </w:r>
      <w:r w:rsidR="008B737D">
        <w:t xml:space="preserve"> score.  (</w:t>
      </w:r>
      <w:r w:rsidR="008343B0">
        <w:t>A person</w:t>
      </w:r>
      <w:r w:rsidR="008B737D">
        <w:t xml:space="preserve"> did the same as or better than 90% of the test takers.)</w:t>
      </w:r>
    </w:p>
    <w:p w14:paraId="31AF7A41" w14:textId="77777777" w:rsidR="008B737D" w:rsidRDefault="008B737D" w:rsidP="00D3279E">
      <w:pPr>
        <w:pStyle w:val="NoSpacing"/>
      </w:pPr>
    </w:p>
    <w:p w14:paraId="33F1CEEE" w14:textId="5311BA0D" w:rsidR="008B737D" w:rsidRDefault="008B737D" w:rsidP="00097DAD">
      <w:pPr>
        <w:pStyle w:val="NoSpacing"/>
        <w:numPr>
          <w:ilvl w:val="0"/>
          <w:numId w:val="33"/>
        </w:numPr>
      </w:pPr>
      <w:r>
        <w:t>What does a score of the 70</w:t>
      </w:r>
      <w:r w:rsidRPr="00AD6CFC">
        <w:rPr>
          <w:vertAlign w:val="superscript"/>
        </w:rPr>
        <w:t>th</w:t>
      </w:r>
      <w:r>
        <w:t xml:space="preserve"> percentile mean?</w:t>
      </w:r>
    </w:p>
    <w:p w14:paraId="0619D2D7" w14:textId="6A1B5A10" w:rsidR="00097DAD" w:rsidRDefault="00097DAD" w:rsidP="00C51167">
      <w:pPr>
        <w:pStyle w:val="NoSpacing"/>
        <w:outlineLvl w:val="0"/>
      </w:pPr>
    </w:p>
    <w:p w14:paraId="5E9C4698" w14:textId="27BA32E3" w:rsidR="008B737D" w:rsidRPr="008343B0" w:rsidRDefault="008343B0" w:rsidP="00097DAD">
      <w:pPr>
        <w:pStyle w:val="NoSpacing"/>
        <w:ind w:left="720"/>
        <w:outlineLvl w:val="0"/>
        <w:rPr>
          <w:b/>
        </w:rPr>
      </w:pPr>
      <w:r>
        <w:rPr>
          <w:b/>
        </w:rPr>
        <w:t>Solution:</w:t>
      </w:r>
    </w:p>
    <w:p w14:paraId="2C4D0FA9" w14:textId="100C91EF" w:rsidR="008B737D" w:rsidRDefault="00097DAD" w:rsidP="00097DAD">
      <w:pPr>
        <w:pStyle w:val="NoSpacing"/>
        <w:ind w:left="1080"/>
      </w:pPr>
      <w:r>
        <w:t xml:space="preserve">This means that </w:t>
      </w:r>
      <w:r w:rsidR="008B737D">
        <w:t xml:space="preserve">70% of the scores were at or below </w:t>
      </w:r>
      <w:r w:rsidR="008343B0">
        <w:t>this</w:t>
      </w:r>
      <w:r w:rsidR="008B737D">
        <w:t xml:space="preserve"> score.</w:t>
      </w:r>
    </w:p>
    <w:p w14:paraId="235E8317" w14:textId="77777777" w:rsidR="008B737D" w:rsidRDefault="008B737D" w:rsidP="00D3279E">
      <w:pPr>
        <w:pStyle w:val="NoSpacing"/>
      </w:pPr>
    </w:p>
    <w:p w14:paraId="7BD7C1C6" w14:textId="3F83E657" w:rsidR="008B737D" w:rsidRPr="008343B0" w:rsidRDefault="008B737D" w:rsidP="00C51167">
      <w:pPr>
        <w:pStyle w:val="NoSpacing"/>
        <w:outlineLvl w:val="0"/>
        <w:rPr>
          <w:b/>
        </w:rPr>
      </w:pPr>
      <w:r w:rsidRPr="008343B0">
        <w:rPr>
          <w:b/>
        </w:rPr>
        <w:t>Example #3.3.2:</w:t>
      </w:r>
      <w:r w:rsidR="008343B0" w:rsidRPr="008343B0">
        <w:rPr>
          <w:b/>
        </w:rPr>
        <w:t xml:space="preserve"> Percentile Versus Score</w:t>
      </w:r>
    </w:p>
    <w:p w14:paraId="52B35DE5" w14:textId="77777777" w:rsidR="008B737D" w:rsidRDefault="008B737D" w:rsidP="008343B0">
      <w:pPr>
        <w:pStyle w:val="NoSpacing"/>
        <w:ind w:left="720"/>
      </w:pPr>
      <w:r>
        <w:t>If the test was out of 100 points and you scored at the 80</w:t>
      </w:r>
      <w:r w:rsidRPr="00AD6CFC">
        <w:rPr>
          <w:vertAlign w:val="superscript"/>
        </w:rPr>
        <w:t>th</w:t>
      </w:r>
      <w:r>
        <w:t xml:space="preserve"> percentile, what was your score on the test?</w:t>
      </w:r>
    </w:p>
    <w:p w14:paraId="2D3EEB75" w14:textId="77777777" w:rsidR="00097DAD" w:rsidRDefault="008343B0" w:rsidP="00C51167">
      <w:pPr>
        <w:pStyle w:val="NoSpacing"/>
        <w:outlineLvl w:val="0"/>
      </w:pPr>
      <w:r>
        <w:tab/>
      </w:r>
    </w:p>
    <w:p w14:paraId="46260125" w14:textId="61DBBBCC" w:rsidR="008B737D" w:rsidRPr="008343B0" w:rsidRDefault="008343B0" w:rsidP="00097DAD">
      <w:pPr>
        <w:pStyle w:val="NoSpacing"/>
        <w:ind w:left="720"/>
        <w:outlineLvl w:val="0"/>
        <w:rPr>
          <w:b/>
        </w:rPr>
      </w:pPr>
      <w:r>
        <w:rPr>
          <w:b/>
        </w:rPr>
        <w:t>Solution:</w:t>
      </w:r>
    </w:p>
    <w:p w14:paraId="3B06B1F2" w14:textId="3E3C4291" w:rsidR="008B737D" w:rsidRDefault="008B737D" w:rsidP="00097DAD">
      <w:pPr>
        <w:pStyle w:val="NoSpacing"/>
        <w:ind w:left="1080"/>
      </w:pPr>
      <w:r>
        <w:t>You don’t know!  All you know is that you scored the same as or better than 80% of the people who took the test.  If all the scores were really low, you could have still failed the test.  On the other hand, if many of the score</w:t>
      </w:r>
      <w:r w:rsidR="008E31F7">
        <w:t>s</w:t>
      </w:r>
      <w:r>
        <w:t xml:space="preserve"> were high you could have gotten a 95% or so.</w:t>
      </w:r>
    </w:p>
    <w:p w14:paraId="0AE57206" w14:textId="77777777" w:rsidR="008B737D" w:rsidRDefault="008B737D" w:rsidP="00D3279E">
      <w:pPr>
        <w:pStyle w:val="NoSpacing"/>
      </w:pPr>
      <w:r>
        <w:t xml:space="preserve"> </w:t>
      </w:r>
    </w:p>
    <w:p w14:paraId="1F54133E" w14:textId="1FE10E77" w:rsidR="008B737D" w:rsidRDefault="00D36338" w:rsidP="00D3279E">
      <w:pPr>
        <w:pStyle w:val="NoSpacing"/>
      </w:pPr>
      <w:r>
        <w:t xml:space="preserve">There are special percentiles called quartiles.  </w:t>
      </w:r>
      <w:r w:rsidR="008B737D" w:rsidRPr="00014309">
        <w:t>Quartiles</w:t>
      </w:r>
      <w:r w:rsidR="008B737D">
        <w:t xml:space="preserve"> are numbers that divide the data into fourths.  One fourth (or a quarter) of the data falls between consecutive quartiles.</w:t>
      </w:r>
    </w:p>
    <w:p w14:paraId="2725B822" w14:textId="77777777" w:rsidR="008B737D" w:rsidRDefault="008B737D" w:rsidP="00D3279E">
      <w:pPr>
        <w:pStyle w:val="NoSpacing"/>
      </w:pPr>
    </w:p>
    <w:p w14:paraId="6D15BF79" w14:textId="77777777" w:rsidR="008B737D" w:rsidRPr="0050413A" w:rsidRDefault="008B737D" w:rsidP="00D51EA8">
      <w:pPr>
        <w:pStyle w:val="NoSpacing"/>
        <w:pBdr>
          <w:top w:val="single" w:sz="4" w:space="1" w:color="auto"/>
          <w:left w:val="single" w:sz="4" w:space="4" w:color="auto"/>
          <w:bottom w:val="single" w:sz="4" w:space="0" w:color="auto"/>
          <w:right w:val="single" w:sz="4" w:space="4" w:color="auto"/>
        </w:pBdr>
        <w:outlineLvl w:val="0"/>
        <w:rPr>
          <w:b/>
        </w:rPr>
      </w:pPr>
      <w:r w:rsidRPr="0050413A">
        <w:rPr>
          <w:b/>
        </w:rPr>
        <w:t>To find the quartiles:</w:t>
      </w:r>
    </w:p>
    <w:p w14:paraId="765F7DF7" w14:textId="60416830" w:rsidR="008B737D" w:rsidRDefault="00D36338" w:rsidP="00D51EA8">
      <w:pPr>
        <w:pStyle w:val="NoSpacing"/>
        <w:pBdr>
          <w:top w:val="single" w:sz="4" w:space="1" w:color="auto"/>
          <w:left w:val="single" w:sz="4" w:space="4" w:color="auto"/>
          <w:bottom w:val="single" w:sz="4" w:space="0" w:color="auto"/>
          <w:right w:val="single" w:sz="4" w:space="4" w:color="auto"/>
        </w:pBdr>
      </w:pPr>
      <w:r>
        <w:t>1) S</w:t>
      </w:r>
      <w:r w:rsidR="008B737D">
        <w:t>ort the data in increasing order</w:t>
      </w:r>
      <w:r>
        <w:t>.</w:t>
      </w:r>
    </w:p>
    <w:p w14:paraId="4870540E" w14:textId="4846E170" w:rsidR="008B737D" w:rsidRDefault="00D36338" w:rsidP="00D51EA8">
      <w:pPr>
        <w:pStyle w:val="NoSpacing"/>
        <w:pBdr>
          <w:top w:val="single" w:sz="4" w:space="1" w:color="auto"/>
          <w:left w:val="single" w:sz="4" w:space="4" w:color="auto"/>
          <w:bottom w:val="single" w:sz="4" w:space="0" w:color="auto"/>
          <w:right w:val="single" w:sz="4" w:space="4" w:color="auto"/>
        </w:pBdr>
      </w:pPr>
      <w:r>
        <w:t>2) Fi</w:t>
      </w:r>
      <w:r w:rsidR="008B737D">
        <w:t>nd the median, this divides the data list into 2 halves</w:t>
      </w:r>
      <w:r>
        <w:t>.</w:t>
      </w:r>
      <w:r w:rsidR="008B737D">
        <w:t xml:space="preserve"> </w:t>
      </w:r>
    </w:p>
    <w:p w14:paraId="18558983" w14:textId="21D3F514" w:rsidR="008B737D" w:rsidRDefault="00D36338" w:rsidP="00D51EA8">
      <w:pPr>
        <w:pStyle w:val="NoSpacing"/>
        <w:pBdr>
          <w:top w:val="single" w:sz="4" w:space="1" w:color="auto"/>
          <w:left w:val="single" w:sz="4" w:space="4" w:color="auto"/>
          <w:bottom w:val="single" w:sz="4" w:space="0" w:color="auto"/>
          <w:right w:val="single" w:sz="4" w:space="4" w:color="auto"/>
        </w:pBdr>
      </w:pPr>
      <w:r>
        <w:t>3) F</w:t>
      </w:r>
      <w:r w:rsidR="008B737D">
        <w:t>ind the medi</w:t>
      </w:r>
      <w:r w:rsidR="00097DAD">
        <w:t>an of the data below the median.  This value is</w:t>
      </w:r>
      <w:r w:rsidR="008B737D">
        <w:t xml:space="preserve"> </w:t>
      </w:r>
      <w:r w:rsidR="008B737D" w:rsidRPr="008E31F7">
        <w:rPr>
          <w:i/>
        </w:rPr>
        <w:t>Q1</w:t>
      </w:r>
      <w:r>
        <w:t>.</w:t>
      </w:r>
    </w:p>
    <w:p w14:paraId="248913B3" w14:textId="1E66A5BA" w:rsidR="008B737D" w:rsidRDefault="00D36338" w:rsidP="00D51EA8">
      <w:pPr>
        <w:pStyle w:val="NoSpacing"/>
        <w:pBdr>
          <w:top w:val="single" w:sz="4" w:space="1" w:color="auto"/>
          <w:left w:val="single" w:sz="4" w:space="4" w:color="auto"/>
          <w:bottom w:val="single" w:sz="4" w:space="0" w:color="auto"/>
          <w:right w:val="single" w:sz="4" w:space="4" w:color="auto"/>
        </w:pBdr>
      </w:pPr>
      <w:r>
        <w:t>4) F</w:t>
      </w:r>
      <w:r w:rsidR="008B737D">
        <w:t>ind the medi</w:t>
      </w:r>
      <w:r w:rsidR="00097DAD">
        <w:t>an of the data above the median.  This value is</w:t>
      </w:r>
      <w:r w:rsidR="008B737D">
        <w:t xml:space="preserve"> </w:t>
      </w:r>
      <w:r w:rsidR="008B737D" w:rsidRPr="008E31F7">
        <w:rPr>
          <w:i/>
        </w:rPr>
        <w:t>Q3</w:t>
      </w:r>
      <w:r>
        <w:t>.</w:t>
      </w:r>
    </w:p>
    <w:p w14:paraId="39C57AD7" w14:textId="5C938846" w:rsidR="008B737D" w:rsidRDefault="00097DAD" w:rsidP="00D51EA8">
      <w:pPr>
        <w:pStyle w:val="NoSpacing"/>
        <w:pBdr>
          <w:top w:val="single" w:sz="4" w:space="1" w:color="auto"/>
          <w:left w:val="single" w:sz="4" w:space="4" w:color="auto"/>
          <w:bottom w:val="single" w:sz="4" w:space="0" w:color="auto"/>
          <w:right w:val="single" w:sz="4" w:space="4" w:color="auto"/>
        </w:pBdr>
      </w:pPr>
      <w:r>
        <w:t>I</w:t>
      </w:r>
      <w:r w:rsidR="008B737D">
        <w:t xml:space="preserve">gnore </w:t>
      </w:r>
      <w:r w:rsidR="00D36338">
        <w:t xml:space="preserve">the median in both calculations for </w:t>
      </w:r>
      <w:r w:rsidR="00D36338" w:rsidRPr="00D51EA8">
        <w:rPr>
          <w:i/>
        </w:rPr>
        <w:t>Q1</w:t>
      </w:r>
      <w:r w:rsidR="00D36338" w:rsidRPr="00D51EA8">
        <w:t xml:space="preserve"> and </w:t>
      </w:r>
      <w:r w:rsidR="00D36338" w:rsidRPr="00D51EA8">
        <w:rPr>
          <w:i/>
        </w:rPr>
        <w:t>Q3</w:t>
      </w:r>
    </w:p>
    <w:p w14:paraId="68066883" w14:textId="77777777" w:rsidR="008B737D" w:rsidRDefault="008B737D" w:rsidP="00D3279E">
      <w:pPr>
        <w:pStyle w:val="NoSpacing"/>
      </w:pPr>
    </w:p>
    <w:p w14:paraId="58E464B2" w14:textId="7A65907B" w:rsidR="008B737D" w:rsidRDefault="00097DAD" w:rsidP="00D3279E">
      <w:pPr>
        <w:pStyle w:val="NoSpacing"/>
      </w:pPr>
      <w:r>
        <w:t xml:space="preserve">If you record the quartiles together with the maximum and minimum you have five numbers.  This is known as the five-number summary.  </w:t>
      </w:r>
      <w:r w:rsidR="008B737D">
        <w:t xml:space="preserve">The </w:t>
      </w:r>
      <w:r w:rsidR="00D36338">
        <w:t>five-</w:t>
      </w:r>
      <w:r w:rsidR="008B737D" w:rsidRPr="00014309">
        <w:t>number summary</w:t>
      </w:r>
      <w:r w:rsidR="008B737D">
        <w:t xml:space="preserve"> consists of the minimum, the first quartile (</w:t>
      </w:r>
      <w:r w:rsidR="008B737D" w:rsidRPr="00D51EA8">
        <w:rPr>
          <w:i/>
        </w:rPr>
        <w:t>Q1</w:t>
      </w:r>
      <w:r w:rsidR="008B737D">
        <w:t>), the median, the third quartile (</w:t>
      </w:r>
      <w:r w:rsidR="008B737D" w:rsidRPr="00D51EA8">
        <w:rPr>
          <w:i/>
        </w:rPr>
        <w:t>Q3</w:t>
      </w:r>
      <w:r w:rsidR="008B737D">
        <w:t>), and the maximum (in that order).</w:t>
      </w:r>
    </w:p>
    <w:p w14:paraId="4CF7EB36" w14:textId="77777777" w:rsidR="008B737D" w:rsidRDefault="008B737D" w:rsidP="00D3279E">
      <w:pPr>
        <w:pStyle w:val="NoSpacing"/>
      </w:pPr>
    </w:p>
    <w:p w14:paraId="5E075BB2" w14:textId="77777777" w:rsidR="008B737D" w:rsidRDefault="008B737D" w:rsidP="00D3279E">
      <w:pPr>
        <w:pStyle w:val="NoSpacing"/>
      </w:pPr>
      <w:r>
        <w:lastRenderedPageBreak/>
        <w:t xml:space="preserve">The </w:t>
      </w:r>
      <w:r w:rsidRPr="00014309">
        <w:t xml:space="preserve">interquartile range, </w:t>
      </w:r>
      <w:r w:rsidRPr="008E31F7">
        <w:rPr>
          <w:i/>
        </w:rPr>
        <w:t>IQR</w:t>
      </w:r>
      <w:r w:rsidRPr="00014309">
        <w:t>,</w:t>
      </w:r>
      <w:r>
        <w:t xml:space="preserve"> is the difference between the first and third quartiles, </w:t>
      </w:r>
      <w:r w:rsidRPr="00D51EA8">
        <w:rPr>
          <w:i/>
        </w:rPr>
        <w:t>Q1</w:t>
      </w:r>
      <w:r>
        <w:t xml:space="preserve"> and </w:t>
      </w:r>
      <w:r w:rsidRPr="00D51EA8">
        <w:rPr>
          <w:i/>
        </w:rPr>
        <w:t>Q3</w:t>
      </w:r>
      <w:r>
        <w:t>.  Half of the data (50%) falls in the interquartile range.  If the</w:t>
      </w:r>
      <w:r w:rsidRPr="008E31F7">
        <w:rPr>
          <w:i/>
        </w:rPr>
        <w:t xml:space="preserve"> IQR</w:t>
      </w:r>
      <w:r>
        <w:t xml:space="preserve"> is “large” the data is spread out and if the </w:t>
      </w:r>
      <w:r w:rsidRPr="008E31F7">
        <w:rPr>
          <w:i/>
        </w:rPr>
        <w:t>IQR</w:t>
      </w:r>
      <w:r>
        <w:t xml:space="preserve"> is “small” the data is closer together.</w:t>
      </w:r>
    </w:p>
    <w:p w14:paraId="5B5596C7" w14:textId="77777777" w:rsidR="008B737D" w:rsidRDefault="008B737D" w:rsidP="00D3279E">
      <w:pPr>
        <w:pStyle w:val="NoSpacing"/>
      </w:pPr>
    </w:p>
    <w:p w14:paraId="3A26E134" w14:textId="3A17BD79" w:rsidR="00784B54" w:rsidRDefault="00784B54" w:rsidP="00784B54">
      <w:pPr>
        <w:pStyle w:val="NoSpacing"/>
        <w:pBdr>
          <w:top w:val="single" w:sz="4" w:space="1" w:color="auto"/>
          <w:left w:val="single" w:sz="4" w:space="4" w:color="auto"/>
          <w:bottom w:val="single" w:sz="4" w:space="1" w:color="auto"/>
          <w:right w:val="single" w:sz="4" w:space="4" w:color="auto"/>
        </w:pBdr>
        <w:rPr>
          <w:position w:val="-10"/>
        </w:rPr>
      </w:pPr>
      <w:r>
        <w:rPr>
          <w:position w:val="-10"/>
        </w:rPr>
        <w:t>Interquartile Range (</w:t>
      </w:r>
      <w:r w:rsidRPr="008E31F7">
        <w:rPr>
          <w:i/>
          <w:position w:val="-10"/>
        </w:rPr>
        <w:t>IQR</w:t>
      </w:r>
      <w:r>
        <w:rPr>
          <w:position w:val="-10"/>
        </w:rPr>
        <w:t>)</w:t>
      </w:r>
    </w:p>
    <w:p w14:paraId="7D862555" w14:textId="77777777" w:rsidR="008B737D" w:rsidRDefault="00D51EA8" w:rsidP="00784B54">
      <w:pPr>
        <w:pStyle w:val="NoSpacing"/>
        <w:pBdr>
          <w:top w:val="single" w:sz="4" w:space="1" w:color="auto"/>
          <w:left w:val="single" w:sz="4" w:space="4" w:color="auto"/>
          <w:bottom w:val="single" w:sz="4" w:space="1" w:color="auto"/>
          <w:right w:val="single" w:sz="4" w:space="4" w:color="auto"/>
        </w:pBdr>
        <w:rPr>
          <w:position w:val="-10"/>
        </w:rPr>
      </w:pPr>
      <w:r w:rsidRPr="008343B0">
        <w:rPr>
          <w:position w:val="-10"/>
        </w:rPr>
        <w:object w:dxaOrig="1480" w:dyaOrig="300" w14:anchorId="130A5427">
          <v:shape id="_x0000_i1123" type="#_x0000_t75" style="width:74pt;height:15pt" o:ole="">
            <v:imagedata r:id="rId222" o:title=""/>
          </v:shape>
          <o:OLEObject Type="Embed" ProgID="Equation.DSMT4" ShapeID="_x0000_i1123" DrawAspect="Content" ObjectID="_1384868988" r:id="rId223"/>
        </w:object>
      </w:r>
    </w:p>
    <w:p w14:paraId="0111DA8E" w14:textId="77777777" w:rsidR="00D832FF" w:rsidRDefault="00D832FF" w:rsidP="00784B54">
      <w:pPr>
        <w:pStyle w:val="NoSpacing"/>
        <w:pBdr>
          <w:top w:val="single" w:sz="4" w:space="1" w:color="auto"/>
          <w:left w:val="single" w:sz="4" w:space="4" w:color="auto"/>
          <w:bottom w:val="single" w:sz="4" w:space="1" w:color="auto"/>
          <w:right w:val="single" w:sz="4" w:space="4" w:color="auto"/>
        </w:pBdr>
      </w:pPr>
    </w:p>
    <w:p w14:paraId="6943807E" w14:textId="3534710C" w:rsidR="00D832FF" w:rsidRPr="00D832FF" w:rsidRDefault="00D832FF" w:rsidP="00784B54">
      <w:pPr>
        <w:pStyle w:val="NoSpacing"/>
        <w:pBdr>
          <w:top w:val="single" w:sz="4" w:space="1" w:color="auto"/>
          <w:left w:val="single" w:sz="4" w:space="4" w:color="auto"/>
          <w:bottom w:val="single" w:sz="4" w:space="1" w:color="auto"/>
          <w:right w:val="single" w:sz="4" w:space="4" w:color="auto"/>
        </w:pBdr>
        <w:rPr>
          <w:color w:val="000000" w:themeColor="text1"/>
        </w:rPr>
      </w:pPr>
      <w:r w:rsidRPr="00D832FF">
        <w:rPr>
          <w:rFonts w:cs="Times New Roman"/>
          <w:b/>
          <w:bCs/>
          <w:color w:val="000000" w:themeColor="text1"/>
        </w:rPr>
        <w:t xml:space="preserve">Determining probable outliers from IQR: </w:t>
      </w:r>
      <w:r w:rsidRPr="00D832FF">
        <w:rPr>
          <w:rFonts w:cs="Times New Roman"/>
          <w:b/>
          <w:bCs/>
          <w:i/>
          <w:iCs/>
          <w:color w:val="000000" w:themeColor="text1"/>
        </w:rPr>
        <w:t>fences</w:t>
      </w:r>
    </w:p>
    <w:p w14:paraId="0C3BE929" w14:textId="314ABFB5" w:rsidR="00D832FF" w:rsidRPr="00D832FF" w:rsidRDefault="00D832FF" w:rsidP="00784B54">
      <w:pPr>
        <w:pStyle w:val="NoSpacing"/>
        <w:pBdr>
          <w:top w:val="single" w:sz="4" w:space="1" w:color="auto"/>
          <w:left w:val="single" w:sz="4" w:space="4" w:color="auto"/>
          <w:bottom w:val="single" w:sz="4" w:space="1" w:color="auto"/>
          <w:right w:val="single" w:sz="4" w:space="4" w:color="auto"/>
        </w:pBdr>
        <w:rPr>
          <w:color w:val="000000" w:themeColor="text1"/>
        </w:rPr>
      </w:pPr>
      <w:r w:rsidRPr="00D832FF">
        <w:rPr>
          <w:rFonts w:cs="Times New Roman"/>
          <w:color w:val="000000" w:themeColor="text1"/>
        </w:rPr>
        <w:t xml:space="preserve">A value that is less than </w:t>
      </w:r>
      <w:r w:rsidRPr="00D832FF">
        <w:rPr>
          <w:rFonts w:cs="Times New Roman"/>
          <w:color w:val="000000" w:themeColor="text1"/>
          <w:position w:val="-10"/>
        </w:rPr>
        <w:object w:dxaOrig="1420" w:dyaOrig="320" w14:anchorId="09199DD1">
          <v:shape id="_x0000_i1124" type="#_x0000_t75" style="width:71pt;height:16pt" o:ole="">
            <v:imagedata r:id="rId224" o:title=""/>
          </v:shape>
          <o:OLEObject Type="Embed" ProgID="Equation.DSMT4" ShapeID="_x0000_i1124" DrawAspect="Content" ObjectID="_1384868989" r:id="rId225"/>
        </w:object>
      </w:r>
      <w:r>
        <w:rPr>
          <w:rFonts w:cs="Times New Roman"/>
          <w:color w:val="000000" w:themeColor="text1"/>
        </w:rPr>
        <w:t xml:space="preserve"> </w:t>
      </w:r>
      <w:r w:rsidRPr="00D832FF">
        <w:rPr>
          <w:rFonts w:cs="Times New Roman"/>
          <w:color w:val="000000" w:themeColor="text1"/>
        </w:rPr>
        <w:t xml:space="preserve">(this value is often referred to as a </w:t>
      </w:r>
      <w:r w:rsidRPr="00D832FF">
        <w:rPr>
          <w:rFonts w:cs="Times New Roman"/>
          <w:b/>
          <w:bCs/>
          <w:i/>
          <w:iCs/>
          <w:color w:val="000000" w:themeColor="text1"/>
        </w:rPr>
        <w:t>low</w:t>
      </w:r>
      <w:r w:rsidRPr="00D832FF">
        <w:rPr>
          <w:rFonts w:cs="Times New Roman"/>
          <w:color w:val="000000" w:themeColor="text1"/>
        </w:rPr>
        <w:t xml:space="preserve"> </w:t>
      </w:r>
      <w:r w:rsidRPr="00D832FF">
        <w:rPr>
          <w:rFonts w:cs="Times New Roman"/>
          <w:b/>
          <w:bCs/>
          <w:i/>
          <w:iCs/>
          <w:color w:val="000000" w:themeColor="text1"/>
        </w:rPr>
        <w:t>fence</w:t>
      </w:r>
      <w:r w:rsidRPr="00D832FF">
        <w:rPr>
          <w:rFonts w:cs="Times New Roman"/>
          <w:color w:val="000000" w:themeColor="text1"/>
        </w:rPr>
        <w:t>) is considered an outlier.</w:t>
      </w:r>
    </w:p>
    <w:p w14:paraId="716C77F9" w14:textId="26AB31F4" w:rsidR="00D832FF" w:rsidRPr="00D832FF" w:rsidRDefault="00D832FF" w:rsidP="00784B54">
      <w:pPr>
        <w:pStyle w:val="NoSpacing"/>
        <w:pBdr>
          <w:top w:val="single" w:sz="4" w:space="1" w:color="auto"/>
          <w:left w:val="single" w:sz="4" w:space="4" w:color="auto"/>
          <w:bottom w:val="single" w:sz="4" w:space="1" w:color="auto"/>
          <w:right w:val="single" w:sz="4" w:space="4" w:color="auto"/>
        </w:pBdr>
        <w:rPr>
          <w:color w:val="000000" w:themeColor="text1"/>
        </w:rPr>
      </w:pPr>
      <w:r w:rsidRPr="00D832FF">
        <w:rPr>
          <w:rFonts w:cs="Times New Roman"/>
          <w:color w:val="000000" w:themeColor="text1"/>
        </w:rPr>
        <w:t xml:space="preserve">Similarly, a value that is more than </w:t>
      </w:r>
      <w:r w:rsidRPr="00D832FF">
        <w:rPr>
          <w:rFonts w:cs="Times New Roman"/>
          <w:color w:val="000000" w:themeColor="text1"/>
          <w:position w:val="-10"/>
        </w:rPr>
        <w:object w:dxaOrig="1440" w:dyaOrig="320" w14:anchorId="1BA9419F">
          <v:shape id="_x0000_i1125" type="#_x0000_t75" style="width:1in;height:16pt" o:ole="">
            <v:imagedata r:id="rId226" o:title=""/>
          </v:shape>
          <o:OLEObject Type="Embed" ProgID="Equation.DSMT4" ShapeID="_x0000_i1125" DrawAspect="Content" ObjectID="_1384868990" r:id="rId227"/>
        </w:object>
      </w:r>
      <w:r>
        <w:rPr>
          <w:rFonts w:cs="Times New Roman"/>
          <w:color w:val="000000" w:themeColor="text1"/>
        </w:rPr>
        <w:t xml:space="preserve"> </w:t>
      </w:r>
      <w:r w:rsidRPr="00D832FF">
        <w:rPr>
          <w:rFonts w:cs="Times New Roman"/>
          <w:color w:val="000000" w:themeColor="text1"/>
        </w:rPr>
        <w:t xml:space="preserve">(the </w:t>
      </w:r>
      <w:r w:rsidRPr="00D832FF">
        <w:rPr>
          <w:rFonts w:cs="Times New Roman"/>
          <w:b/>
          <w:bCs/>
          <w:i/>
          <w:iCs/>
          <w:color w:val="000000" w:themeColor="text1"/>
        </w:rPr>
        <w:t>high</w:t>
      </w:r>
      <w:r w:rsidRPr="00D832FF">
        <w:rPr>
          <w:rFonts w:cs="Times New Roman"/>
          <w:color w:val="000000" w:themeColor="text1"/>
        </w:rPr>
        <w:t xml:space="preserve"> </w:t>
      </w:r>
      <w:r w:rsidRPr="00D832FF">
        <w:rPr>
          <w:rFonts w:cs="Times New Roman"/>
          <w:b/>
          <w:bCs/>
          <w:i/>
          <w:iCs/>
          <w:color w:val="000000" w:themeColor="text1"/>
        </w:rPr>
        <w:t>fence</w:t>
      </w:r>
      <w:r w:rsidRPr="00D832FF">
        <w:rPr>
          <w:rFonts w:cs="Times New Roman"/>
          <w:color w:val="000000" w:themeColor="text1"/>
        </w:rPr>
        <w:t>) is considered an outlier.</w:t>
      </w:r>
    </w:p>
    <w:p w14:paraId="1E53344D" w14:textId="77777777" w:rsidR="008B737D" w:rsidRDefault="008B737D" w:rsidP="00D3279E">
      <w:pPr>
        <w:pStyle w:val="NoSpacing"/>
      </w:pPr>
    </w:p>
    <w:p w14:paraId="790A42B7" w14:textId="6077E419" w:rsidR="008B737D" w:rsidRDefault="008B737D" w:rsidP="00D3279E">
      <w:pPr>
        <w:pStyle w:val="NoSpacing"/>
      </w:pPr>
      <w:r>
        <w:t>A</w:t>
      </w:r>
      <w:r w:rsidR="00E5423B">
        <w:t xml:space="preserve"> box plot</w:t>
      </w:r>
      <w:r w:rsidR="00B553F1">
        <w:t xml:space="preserve"> (or </w:t>
      </w:r>
      <w:r w:rsidR="00E5423B">
        <w:t xml:space="preserve">box-and-whisker </w:t>
      </w:r>
      <w:r w:rsidR="00B553F1">
        <w:t>plot)</w:t>
      </w:r>
      <w:r>
        <w:t xml:space="preserve"> is a graph</w:t>
      </w:r>
      <w:r w:rsidR="00D36338">
        <w:t>ical display of the five-</w:t>
      </w:r>
      <w:r>
        <w:t xml:space="preserve">number summary.  It can be drawn vertically or horizontally.  The basic format is a box from </w:t>
      </w:r>
      <w:r w:rsidRPr="00D51EA8">
        <w:rPr>
          <w:i/>
        </w:rPr>
        <w:t>Q1</w:t>
      </w:r>
      <w:r>
        <w:t xml:space="preserve"> to </w:t>
      </w:r>
      <w:r w:rsidRPr="00D51EA8">
        <w:rPr>
          <w:i/>
        </w:rPr>
        <w:t>Q3</w:t>
      </w:r>
      <w:r>
        <w:t xml:space="preserve">, a </w:t>
      </w:r>
      <w:r w:rsidR="00097DAD">
        <w:t xml:space="preserve">vertical </w:t>
      </w:r>
      <w:r>
        <w:t xml:space="preserve">line across the box for the median and </w:t>
      </w:r>
      <w:r w:rsidR="00097DAD">
        <w:t xml:space="preserve">horizontal lines as </w:t>
      </w:r>
      <w:r>
        <w:t xml:space="preserve">whiskers extending out each end to the minimum and maximum.  </w:t>
      </w:r>
      <w:r w:rsidR="00C75715">
        <w:t xml:space="preserve">The minimum and maximum can be represented with dots.  </w:t>
      </w:r>
      <w:r>
        <w:t xml:space="preserve">Don’t forget to label the </w:t>
      </w:r>
      <w:r w:rsidR="00D36338">
        <w:t>tick marks</w:t>
      </w:r>
      <w:r>
        <w:t xml:space="preserve"> on the </w:t>
      </w:r>
      <w:r w:rsidR="00D36338">
        <w:t>number line and give the graph</w:t>
      </w:r>
      <w:r>
        <w:t xml:space="preserve"> a title.</w:t>
      </w:r>
    </w:p>
    <w:p w14:paraId="056870C9" w14:textId="77777777" w:rsidR="00D832FF" w:rsidRDefault="00D832FF" w:rsidP="00D832FF">
      <w:pPr>
        <w:widowControl w:val="0"/>
        <w:autoSpaceDE w:val="0"/>
        <w:autoSpaceDN w:val="0"/>
        <w:adjustRightInd w:val="0"/>
        <w:spacing w:after="0"/>
        <w:rPr>
          <w:rFonts w:cs="Times New Roman"/>
          <w:color w:val="000000" w:themeColor="text1"/>
        </w:rPr>
      </w:pPr>
    </w:p>
    <w:p w14:paraId="1CDC171E" w14:textId="12BB73BD" w:rsidR="00D832FF" w:rsidRPr="00D832FF" w:rsidRDefault="00D832FF" w:rsidP="00D832FF">
      <w:pPr>
        <w:widowControl w:val="0"/>
        <w:autoSpaceDE w:val="0"/>
        <w:autoSpaceDN w:val="0"/>
        <w:adjustRightInd w:val="0"/>
        <w:spacing w:after="0"/>
        <w:rPr>
          <w:rFonts w:cs="Times New Roman"/>
          <w:color w:val="000000" w:themeColor="text1"/>
        </w:rPr>
      </w:pPr>
      <w:r w:rsidRPr="00D832FF">
        <w:rPr>
          <w:rFonts w:cs="Times New Roman"/>
          <w:color w:val="000000" w:themeColor="text1"/>
        </w:rPr>
        <w:t>An alternate form of a Box-and-Whiskers Plot</w:t>
      </w:r>
      <w:r>
        <w:rPr>
          <w:rFonts w:cs="Times New Roman"/>
          <w:color w:val="000000" w:themeColor="text1"/>
        </w:rPr>
        <w:t>, known as a modified box plot,</w:t>
      </w:r>
      <w:r w:rsidRPr="00D832FF">
        <w:rPr>
          <w:rFonts w:cs="Times New Roman"/>
          <w:color w:val="000000" w:themeColor="text1"/>
        </w:rPr>
        <w:t xml:space="preserve"> only extends the left line to the smallest value greater than the </w:t>
      </w:r>
      <w:r w:rsidRPr="00D832FF">
        <w:rPr>
          <w:rFonts w:cs="Times New Roman"/>
          <w:i/>
          <w:iCs/>
          <w:color w:val="000000" w:themeColor="text1"/>
        </w:rPr>
        <w:t>low fence</w:t>
      </w:r>
      <w:r w:rsidRPr="00D832FF">
        <w:rPr>
          <w:rFonts w:cs="Times New Roman"/>
          <w:color w:val="000000" w:themeColor="text1"/>
        </w:rPr>
        <w:t xml:space="preserve">, and extends the left line to the largest value less than the </w:t>
      </w:r>
      <w:r w:rsidRPr="00D832FF">
        <w:rPr>
          <w:rFonts w:cs="Times New Roman"/>
          <w:i/>
          <w:iCs/>
          <w:color w:val="000000" w:themeColor="text1"/>
        </w:rPr>
        <w:t>high fence</w:t>
      </w:r>
      <w:r w:rsidRPr="00D832FF">
        <w:rPr>
          <w:rFonts w:cs="Times New Roman"/>
          <w:color w:val="000000" w:themeColor="text1"/>
        </w:rPr>
        <w:t>, and displays markers (dots, circles or asterisks) for each outlier.</w:t>
      </w:r>
    </w:p>
    <w:p w14:paraId="426FA5E0" w14:textId="77777777" w:rsidR="00D832FF" w:rsidRPr="00D832FF" w:rsidRDefault="00D832FF" w:rsidP="00D832FF">
      <w:pPr>
        <w:widowControl w:val="0"/>
        <w:autoSpaceDE w:val="0"/>
        <w:autoSpaceDN w:val="0"/>
        <w:adjustRightInd w:val="0"/>
        <w:spacing w:after="0"/>
        <w:rPr>
          <w:rFonts w:cs="Times New Roman"/>
          <w:color w:val="000000" w:themeColor="text1"/>
        </w:rPr>
      </w:pPr>
      <w:r w:rsidRPr="00D832FF">
        <w:rPr>
          <w:rFonts w:cs="Times New Roman"/>
          <w:color w:val="000000" w:themeColor="text1"/>
        </w:rPr>
        <w:t> </w:t>
      </w:r>
    </w:p>
    <w:p w14:paraId="19AE5108" w14:textId="35A36D60" w:rsidR="008B737D" w:rsidRPr="00D832FF" w:rsidRDefault="00D832FF" w:rsidP="00D832FF">
      <w:pPr>
        <w:widowControl w:val="0"/>
        <w:autoSpaceDE w:val="0"/>
        <w:autoSpaceDN w:val="0"/>
        <w:adjustRightInd w:val="0"/>
        <w:spacing w:after="0"/>
        <w:rPr>
          <w:rFonts w:cs="Times New Roman"/>
          <w:color w:val="000000" w:themeColor="text1"/>
        </w:rPr>
      </w:pPr>
      <w:r w:rsidRPr="00D832FF">
        <w:rPr>
          <w:rFonts w:cs="Times New Roman"/>
          <w:color w:val="000000" w:themeColor="text1"/>
        </w:rPr>
        <w:t xml:space="preserve">If </w:t>
      </w:r>
      <w:r>
        <w:rPr>
          <w:rFonts w:cs="Times New Roman"/>
          <w:color w:val="000000" w:themeColor="text1"/>
        </w:rPr>
        <w:t>the data are</w:t>
      </w:r>
      <w:r w:rsidRPr="00D832FF">
        <w:rPr>
          <w:rFonts w:cs="Times New Roman"/>
          <w:color w:val="000000" w:themeColor="text1"/>
        </w:rPr>
        <w:t xml:space="preserve"> </w:t>
      </w:r>
      <w:r w:rsidRPr="00D832FF">
        <w:rPr>
          <w:rFonts w:cs="Times New Roman"/>
          <w:i/>
          <w:iCs/>
          <w:color w:val="000000" w:themeColor="text1"/>
        </w:rPr>
        <w:t>symmetrical</w:t>
      </w:r>
      <w:r>
        <w:rPr>
          <w:rFonts w:cs="Times New Roman"/>
          <w:color w:val="000000" w:themeColor="text1"/>
        </w:rPr>
        <w:t xml:space="preserve">, then the </w:t>
      </w:r>
      <w:r w:rsidR="00E5423B">
        <w:rPr>
          <w:rFonts w:cs="Times New Roman"/>
          <w:color w:val="000000" w:themeColor="text1"/>
        </w:rPr>
        <w:t>box plot</w:t>
      </w:r>
      <w:r w:rsidRPr="00D832FF">
        <w:rPr>
          <w:rFonts w:cs="Times New Roman"/>
          <w:color w:val="000000" w:themeColor="text1"/>
        </w:rPr>
        <w:t xml:space="preserve"> will be visibly symmetrical. If the data distribution has a left skew or a right skew</w:t>
      </w:r>
      <w:r>
        <w:rPr>
          <w:rFonts w:cs="Times New Roman"/>
          <w:color w:val="000000" w:themeColor="text1"/>
        </w:rPr>
        <w:t xml:space="preserve">, the line on that side of the </w:t>
      </w:r>
      <w:r w:rsidR="00E5423B">
        <w:rPr>
          <w:rFonts w:cs="Times New Roman"/>
          <w:color w:val="000000" w:themeColor="text1"/>
        </w:rPr>
        <w:t>box plot</w:t>
      </w:r>
      <w:r w:rsidRPr="00D832FF">
        <w:rPr>
          <w:rFonts w:cs="Times New Roman"/>
          <w:color w:val="000000" w:themeColor="text1"/>
        </w:rPr>
        <w:t xml:space="preserve"> will be visibly long.  If the plot is symmetrical, and the four quartiles are all about the same length</w:t>
      </w:r>
      <w:r>
        <w:rPr>
          <w:rFonts w:cs="Times New Roman"/>
          <w:color w:val="000000" w:themeColor="text1"/>
        </w:rPr>
        <w:t>, then the data are</w:t>
      </w:r>
      <w:r w:rsidRPr="00D832FF">
        <w:rPr>
          <w:rFonts w:cs="Times New Roman"/>
          <w:color w:val="000000" w:themeColor="text1"/>
        </w:rPr>
        <w:t xml:space="preserve"> likely a </w:t>
      </w:r>
      <w:r>
        <w:rPr>
          <w:rFonts w:cs="Times New Roman"/>
          <w:color w:val="000000" w:themeColor="text1"/>
        </w:rPr>
        <w:t xml:space="preserve">near </w:t>
      </w:r>
      <w:r w:rsidRPr="00D832FF">
        <w:rPr>
          <w:rFonts w:cs="Times New Roman"/>
          <w:i/>
          <w:iCs/>
          <w:color w:val="000000" w:themeColor="text1"/>
        </w:rPr>
        <w:t xml:space="preserve">uniform </w:t>
      </w:r>
      <w:r w:rsidRPr="00D832FF">
        <w:rPr>
          <w:rFonts w:cs="Times New Roman"/>
          <w:color w:val="000000" w:themeColor="text1"/>
        </w:rPr>
        <w:t>distribution.</w:t>
      </w:r>
      <w:r>
        <w:rPr>
          <w:rFonts w:cs="Times New Roman"/>
          <w:color w:val="000000" w:themeColor="text1"/>
        </w:rPr>
        <w:t xml:space="preserve">  If a </w:t>
      </w:r>
      <w:r w:rsidR="00E5423B">
        <w:rPr>
          <w:rFonts w:cs="Times New Roman"/>
          <w:color w:val="000000" w:themeColor="text1"/>
        </w:rPr>
        <w:t>box plot</w:t>
      </w:r>
      <w:r w:rsidRPr="00D832FF">
        <w:rPr>
          <w:rFonts w:cs="Times New Roman"/>
          <w:color w:val="000000" w:themeColor="text1"/>
        </w:rPr>
        <w:t xml:space="preserve"> is symmetrical, and both outside lines are noticeably longer than the Q1 to median and median to Q3 distance, the distribution is then probably</w:t>
      </w:r>
      <w:r w:rsidRPr="00D832FF">
        <w:rPr>
          <w:rFonts w:cs="Times New Roman"/>
          <w:i/>
          <w:iCs/>
          <w:color w:val="000000" w:themeColor="text1"/>
        </w:rPr>
        <w:t xml:space="preserve"> bell-shaped.</w:t>
      </w:r>
    </w:p>
    <w:p w14:paraId="3C53CD49" w14:textId="77777777" w:rsidR="00D832FF" w:rsidRPr="00D832FF" w:rsidRDefault="00D832FF" w:rsidP="00D832FF">
      <w:pPr>
        <w:pStyle w:val="NoSpacing"/>
        <w:rPr>
          <w:color w:val="000000" w:themeColor="text1"/>
        </w:rPr>
      </w:pPr>
    </w:p>
    <w:p w14:paraId="4216E788" w14:textId="4A8CF3E8" w:rsidR="00097DAD" w:rsidRPr="00097DAD" w:rsidRDefault="00D51EA8" w:rsidP="00D3279E">
      <w:pPr>
        <w:pStyle w:val="NoSpacing"/>
        <w:rPr>
          <w:b/>
        </w:rPr>
      </w:pPr>
      <w:r>
        <w:rPr>
          <w:b/>
        </w:rPr>
        <w:t>Figure #3.3.1</w:t>
      </w:r>
      <w:r w:rsidR="00E5423B">
        <w:rPr>
          <w:b/>
        </w:rPr>
        <w:t>: Typical Box</w:t>
      </w:r>
      <w:r w:rsidR="00097DAD">
        <w:rPr>
          <w:b/>
        </w:rPr>
        <w:t xml:space="preserve"> Plot</w:t>
      </w:r>
    </w:p>
    <w:p w14:paraId="4F675EC5" w14:textId="77777777" w:rsidR="008B737D" w:rsidRDefault="008B737D" w:rsidP="00097DAD">
      <w:pPr>
        <w:pStyle w:val="NoSpacing"/>
        <w:ind w:left="720"/>
      </w:pPr>
      <w:r>
        <w:rPr>
          <w:noProof/>
          <w:lang w:eastAsia="en-US"/>
        </w:rPr>
        <w:drawing>
          <wp:inline distT="0" distB="0" distL="0" distR="0" wp14:anchorId="0E4B1677" wp14:editId="71A992D8">
            <wp:extent cx="3759200" cy="1447800"/>
            <wp:effectExtent l="2540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a:srcRect/>
                    <a:stretch>
                      <a:fillRect/>
                    </a:stretch>
                  </pic:blipFill>
                  <pic:spPr bwMode="auto">
                    <a:xfrm>
                      <a:off x="0" y="0"/>
                      <a:ext cx="3759200" cy="1447800"/>
                    </a:xfrm>
                    <a:prstGeom prst="rect">
                      <a:avLst/>
                    </a:prstGeom>
                    <a:noFill/>
                    <a:ln w="9525">
                      <a:noFill/>
                      <a:miter lim="800000"/>
                      <a:headEnd/>
                      <a:tailEnd/>
                    </a:ln>
                  </pic:spPr>
                </pic:pic>
              </a:graphicData>
            </a:graphic>
          </wp:inline>
        </w:drawing>
      </w:r>
    </w:p>
    <w:p w14:paraId="4BAB949E" w14:textId="6A3C7491" w:rsidR="00D832FF" w:rsidRDefault="00D832FF">
      <w:r>
        <w:br w:type="page"/>
      </w:r>
    </w:p>
    <w:p w14:paraId="10713E34" w14:textId="3A716F3C" w:rsidR="008B737D" w:rsidRPr="005A430A" w:rsidRDefault="008B737D" w:rsidP="00C51167">
      <w:pPr>
        <w:pStyle w:val="NoSpacing"/>
        <w:outlineLvl w:val="0"/>
        <w:rPr>
          <w:b/>
        </w:rPr>
      </w:pPr>
      <w:r w:rsidRPr="005A430A">
        <w:rPr>
          <w:b/>
        </w:rPr>
        <w:lastRenderedPageBreak/>
        <w:t xml:space="preserve">Example #3.3.3: </w:t>
      </w:r>
      <w:r w:rsidR="00D36338" w:rsidRPr="005A430A">
        <w:rPr>
          <w:b/>
        </w:rPr>
        <w:t>Five-</w:t>
      </w:r>
      <w:r w:rsidR="005A430A">
        <w:rPr>
          <w:b/>
        </w:rPr>
        <w:t>number S</w:t>
      </w:r>
      <w:r w:rsidRPr="005A430A">
        <w:rPr>
          <w:b/>
        </w:rPr>
        <w:t>ummary for</w:t>
      </w:r>
      <w:r w:rsidR="000E42B1">
        <w:rPr>
          <w:b/>
        </w:rPr>
        <w:t xml:space="preserve"> an</w:t>
      </w:r>
      <w:r w:rsidRPr="005A430A">
        <w:rPr>
          <w:b/>
        </w:rPr>
        <w:t xml:space="preserve"> </w:t>
      </w:r>
      <w:r w:rsidR="005A430A">
        <w:rPr>
          <w:b/>
        </w:rPr>
        <w:t>Even Number of Data Points</w:t>
      </w:r>
    </w:p>
    <w:p w14:paraId="118E06CC" w14:textId="6ABFDF2C" w:rsidR="005A430A" w:rsidRDefault="00FC53BC" w:rsidP="005A430A">
      <w:pPr>
        <w:pStyle w:val="NoSpacing"/>
        <w:ind w:left="720"/>
      </w:pPr>
      <w:r>
        <w:t xml:space="preserve">The total assets </w:t>
      </w:r>
      <w:r w:rsidR="00D74ADC">
        <w:t xml:space="preserve">in billions of Australian dollars (AUD) </w:t>
      </w:r>
      <w:r>
        <w:t xml:space="preserve">of </w:t>
      </w:r>
      <w:r w:rsidR="00C30C4F">
        <w:t xml:space="preserve">Australian banks for the year 2012 are given in </w:t>
      </w:r>
      <w:r w:rsidR="00097DAD">
        <w:t>table #3.3.1</w:t>
      </w:r>
      <w:r w:rsidR="00C30C4F">
        <w:t xml:space="preserve"> </w:t>
      </w:r>
      <w:r w:rsidR="00C30C4F" w:rsidRPr="00C30C4F">
        <w:rPr>
          <w:rFonts w:cs="Times New Roman"/>
          <w:szCs w:val="32"/>
        </w:rPr>
        <w:t>("Reserve bank of," 2013)</w:t>
      </w:r>
      <w:r w:rsidR="00C30C4F">
        <w:t>.  Find the five-number summ</w:t>
      </w:r>
      <w:r w:rsidR="00B553F1">
        <w:t>ary and the interquartile range (</w:t>
      </w:r>
      <w:r w:rsidR="00B553F1" w:rsidRPr="00D51EA8">
        <w:rPr>
          <w:i/>
        </w:rPr>
        <w:t>IQR</w:t>
      </w:r>
      <w:r w:rsidR="00B553F1">
        <w:t>), and draw a box-and-</w:t>
      </w:r>
      <w:r w:rsidR="00C30C4F">
        <w:t>whiskers plot.</w:t>
      </w:r>
    </w:p>
    <w:p w14:paraId="10A77516" w14:textId="77777777" w:rsidR="005A430A" w:rsidRDefault="005A430A" w:rsidP="005A430A">
      <w:pPr>
        <w:pStyle w:val="NoSpacing"/>
        <w:ind w:left="720"/>
      </w:pPr>
    </w:p>
    <w:p w14:paraId="5DE17DE3" w14:textId="2EA764AD" w:rsidR="00097DAD" w:rsidRPr="00097DAD" w:rsidRDefault="00097DAD" w:rsidP="005A430A">
      <w:pPr>
        <w:pStyle w:val="NoSpacing"/>
        <w:ind w:left="720"/>
        <w:rPr>
          <w:b/>
        </w:rPr>
      </w:pPr>
      <w:r>
        <w:rPr>
          <w:b/>
        </w:rPr>
        <w:t>Table #3.3.1: Total Assets (in billions of AUD) of Australian Banks</w:t>
      </w:r>
    </w:p>
    <w:tbl>
      <w:tblPr>
        <w:tblStyle w:val="TableGrid"/>
        <w:tblW w:w="0" w:type="auto"/>
        <w:tblInd w:w="1440" w:type="dxa"/>
        <w:tblLook w:val="04A0" w:firstRow="1" w:lastRow="0" w:firstColumn="1" w:lastColumn="0" w:noHBand="0" w:noVBand="1"/>
      </w:tblPr>
      <w:tblGrid>
        <w:gridCol w:w="825"/>
        <w:gridCol w:w="825"/>
        <w:gridCol w:w="825"/>
        <w:gridCol w:w="825"/>
        <w:gridCol w:w="825"/>
        <w:gridCol w:w="825"/>
      </w:tblGrid>
      <w:tr w:rsidR="00C41EBC" w:rsidRPr="00C41EBC" w14:paraId="77B0E317" w14:textId="77777777" w:rsidTr="00C30C4F">
        <w:tc>
          <w:tcPr>
            <w:tcW w:w="825" w:type="dxa"/>
          </w:tcPr>
          <w:p w14:paraId="290D78E5" w14:textId="77777777" w:rsidR="00C41EBC" w:rsidRPr="00C41EBC" w:rsidRDefault="00C41EBC" w:rsidP="00243A05">
            <w:pPr>
              <w:pStyle w:val="NoSpacing"/>
              <w:jc w:val="right"/>
            </w:pPr>
            <w:r w:rsidRPr="00C41EBC">
              <w:t>2855</w:t>
            </w:r>
          </w:p>
        </w:tc>
        <w:tc>
          <w:tcPr>
            <w:tcW w:w="825" w:type="dxa"/>
          </w:tcPr>
          <w:p w14:paraId="04E3C4AF" w14:textId="77777777" w:rsidR="00C41EBC" w:rsidRPr="00C41EBC" w:rsidRDefault="00C41EBC" w:rsidP="00243A05">
            <w:pPr>
              <w:pStyle w:val="NoSpacing"/>
              <w:jc w:val="right"/>
            </w:pPr>
            <w:r w:rsidRPr="00C41EBC">
              <w:t>2862</w:t>
            </w:r>
          </w:p>
        </w:tc>
        <w:tc>
          <w:tcPr>
            <w:tcW w:w="825" w:type="dxa"/>
          </w:tcPr>
          <w:p w14:paraId="30FD18BC" w14:textId="77777777" w:rsidR="00C41EBC" w:rsidRPr="00C41EBC" w:rsidRDefault="00C41EBC" w:rsidP="00243A05">
            <w:pPr>
              <w:pStyle w:val="NoSpacing"/>
              <w:jc w:val="right"/>
            </w:pPr>
            <w:r w:rsidRPr="00C41EBC">
              <w:t>2861</w:t>
            </w:r>
          </w:p>
        </w:tc>
        <w:tc>
          <w:tcPr>
            <w:tcW w:w="825" w:type="dxa"/>
          </w:tcPr>
          <w:p w14:paraId="78AAAFBF" w14:textId="77777777" w:rsidR="00C41EBC" w:rsidRPr="00C41EBC" w:rsidRDefault="00C41EBC" w:rsidP="00243A05">
            <w:pPr>
              <w:pStyle w:val="NoSpacing"/>
              <w:jc w:val="right"/>
            </w:pPr>
            <w:r w:rsidRPr="00C41EBC">
              <w:t>2884</w:t>
            </w:r>
          </w:p>
        </w:tc>
        <w:tc>
          <w:tcPr>
            <w:tcW w:w="825" w:type="dxa"/>
          </w:tcPr>
          <w:p w14:paraId="47252F38" w14:textId="77777777" w:rsidR="00C41EBC" w:rsidRPr="00C41EBC" w:rsidRDefault="00C41EBC" w:rsidP="00243A05">
            <w:pPr>
              <w:pStyle w:val="NoSpacing"/>
              <w:jc w:val="right"/>
            </w:pPr>
            <w:r w:rsidRPr="00C41EBC">
              <w:t>3014</w:t>
            </w:r>
          </w:p>
        </w:tc>
        <w:tc>
          <w:tcPr>
            <w:tcW w:w="825" w:type="dxa"/>
          </w:tcPr>
          <w:p w14:paraId="7891427E" w14:textId="77777777" w:rsidR="00C41EBC" w:rsidRPr="00C41EBC" w:rsidRDefault="00C41EBC" w:rsidP="00243A05">
            <w:pPr>
              <w:pStyle w:val="NoSpacing"/>
              <w:jc w:val="right"/>
            </w:pPr>
            <w:r w:rsidRPr="00C41EBC">
              <w:t>2965</w:t>
            </w:r>
          </w:p>
        </w:tc>
      </w:tr>
      <w:tr w:rsidR="00C41EBC" w:rsidRPr="00C41EBC" w14:paraId="4DFBB7B7" w14:textId="77777777" w:rsidTr="00C30C4F">
        <w:tc>
          <w:tcPr>
            <w:tcW w:w="825" w:type="dxa"/>
          </w:tcPr>
          <w:p w14:paraId="5804EB5B" w14:textId="77777777" w:rsidR="00C41EBC" w:rsidRPr="00C41EBC" w:rsidRDefault="00C41EBC" w:rsidP="00243A05">
            <w:pPr>
              <w:pStyle w:val="NoSpacing"/>
              <w:jc w:val="right"/>
            </w:pPr>
            <w:r w:rsidRPr="00C41EBC">
              <w:t>2971</w:t>
            </w:r>
          </w:p>
        </w:tc>
        <w:tc>
          <w:tcPr>
            <w:tcW w:w="825" w:type="dxa"/>
          </w:tcPr>
          <w:p w14:paraId="4FC5E197" w14:textId="77777777" w:rsidR="00C41EBC" w:rsidRPr="00C41EBC" w:rsidRDefault="00C41EBC" w:rsidP="00243A05">
            <w:pPr>
              <w:pStyle w:val="NoSpacing"/>
              <w:jc w:val="right"/>
            </w:pPr>
            <w:r w:rsidRPr="00C41EBC">
              <w:t>3002</w:t>
            </w:r>
          </w:p>
        </w:tc>
        <w:tc>
          <w:tcPr>
            <w:tcW w:w="825" w:type="dxa"/>
          </w:tcPr>
          <w:p w14:paraId="756C4E65" w14:textId="77777777" w:rsidR="00C41EBC" w:rsidRPr="00C41EBC" w:rsidRDefault="00C41EBC" w:rsidP="00243A05">
            <w:pPr>
              <w:pStyle w:val="NoSpacing"/>
              <w:jc w:val="right"/>
            </w:pPr>
            <w:r w:rsidRPr="00C41EBC">
              <w:t>3032</w:t>
            </w:r>
          </w:p>
        </w:tc>
        <w:tc>
          <w:tcPr>
            <w:tcW w:w="825" w:type="dxa"/>
          </w:tcPr>
          <w:p w14:paraId="57087226" w14:textId="77777777" w:rsidR="00C41EBC" w:rsidRPr="00C41EBC" w:rsidRDefault="00C41EBC" w:rsidP="00243A05">
            <w:pPr>
              <w:pStyle w:val="NoSpacing"/>
              <w:jc w:val="right"/>
            </w:pPr>
            <w:r w:rsidRPr="00C41EBC">
              <w:t>2950</w:t>
            </w:r>
          </w:p>
        </w:tc>
        <w:tc>
          <w:tcPr>
            <w:tcW w:w="825" w:type="dxa"/>
          </w:tcPr>
          <w:p w14:paraId="7A100693" w14:textId="77777777" w:rsidR="00C41EBC" w:rsidRPr="00C41EBC" w:rsidRDefault="00C41EBC" w:rsidP="00243A05">
            <w:pPr>
              <w:pStyle w:val="NoSpacing"/>
              <w:jc w:val="right"/>
            </w:pPr>
            <w:r w:rsidRPr="00C41EBC">
              <w:t>2967</w:t>
            </w:r>
          </w:p>
        </w:tc>
        <w:tc>
          <w:tcPr>
            <w:tcW w:w="825" w:type="dxa"/>
          </w:tcPr>
          <w:p w14:paraId="53D92F62" w14:textId="77777777" w:rsidR="00C41EBC" w:rsidRPr="00C41EBC" w:rsidRDefault="00C41EBC" w:rsidP="00243A05">
            <w:pPr>
              <w:pStyle w:val="NoSpacing"/>
              <w:jc w:val="right"/>
            </w:pPr>
            <w:r w:rsidRPr="00C41EBC">
              <w:t>2964</w:t>
            </w:r>
          </w:p>
        </w:tc>
      </w:tr>
    </w:tbl>
    <w:p w14:paraId="7E9ABDBF" w14:textId="77777777" w:rsidR="00C30C4F" w:rsidRDefault="00C30C4F" w:rsidP="00C51167">
      <w:pPr>
        <w:pStyle w:val="NoSpacing"/>
        <w:ind w:left="720"/>
        <w:outlineLvl w:val="0"/>
      </w:pPr>
    </w:p>
    <w:p w14:paraId="6ADBF08A" w14:textId="3DAC225E" w:rsidR="005A430A" w:rsidRPr="005A430A" w:rsidRDefault="005A430A" w:rsidP="00C51167">
      <w:pPr>
        <w:pStyle w:val="NoSpacing"/>
        <w:ind w:left="720"/>
        <w:outlineLvl w:val="0"/>
        <w:rPr>
          <w:b/>
        </w:rPr>
      </w:pPr>
      <w:r w:rsidRPr="005A430A">
        <w:rPr>
          <w:b/>
        </w:rPr>
        <w:t>Solution:</w:t>
      </w:r>
    </w:p>
    <w:p w14:paraId="6A43AEB1" w14:textId="4AD639C4" w:rsidR="00D74ADC" w:rsidRDefault="00D74ADC" w:rsidP="00C51167">
      <w:pPr>
        <w:pStyle w:val="NoSpacing"/>
        <w:ind w:left="720"/>
        <w:outlineLvl w:val="0"/>
      </w:pPr>
      <w:r>
        <w:t xml:space="preserve">Variable: </w:t>
      </w:r>
      <w:r w:rsidR="00AE63A6" w:rsidRPr="00F10CB0">
        <w:rPr>
          <w:i/>
        </w:rPr>
        <w:t>x</w:t>
      </w:r>
      <w:r>
        <w:t xml:space="preserve"> = total assets of Australian banks</w:t>
      </w:r>
    </w:p>
    <w:p w14:paraId="12A7D14D" w14:textId="66CE1A4F" w:rsidR="005A430A" w:rsidRDefault="00C30C4F" w:rsidP="00C51167">
      <w:pPr>
        <w:pStyle w:val="NoSpacing"/>
        <w:ind w:left="720"/>
        <w:outlineLvl w:val="0"/>
      </w:pPr>
      <w:r>
        <w:t>First sort the data.</w:t>
      </w:r>
    </w:p>
    <w:p w14:paraId="0BD44442" w14:textId="77777777" w:rsidR="00097DAD" w:rsidRDefault="00097DAD" w:rsidP="00C51167">
      <w:pPr>
        <w:pStyle w:val="NoSpacing"/>
        <w:ind w:left="720"/>
        <w:outlineLvl w:val="0"/>
      </w:pPr>
    </w:p>
    <w:p w14:paraId="694B5F9B" w14:textId="0830B38B" w:rsidR="00097DAD" w:rsidRPr="00097DAD" w:rsidRDefault="00097DAD" w:rsidP="00C51167">
      <w:pPr>
        <w:pStyle w:val="NoSpacing"/>
        <w:ind w:left="720"/>
        <w:outlineLvl w:val="0"/>
        <w:rPr>
          <w:b/>
        </w:rPr>
      </w:pPr>
      <w:r>
        <w:rPr>
          <w:b/>
        </w:rPr>
        <w:t>Table #3.3.2: Sorted Data for Total Assets</w:t>
      </w:r>
    </w:p>
    <w:tbl>
      <w:tblPr>
        <w:tblStyle w:val="TableGrid"/>
        <w:tblW w:w="0" w:type="auto"/>
        <w:tblLook w:val="04A0" w:firstRow="1" w:lastRow="0" w:firstColumn="1" w:lastColumn="0" w:noHBand="0" w:noVBand="1"/>
      </w:tblPr>
      <w:tblGrid>
        <w:gridCol w:w="738"/>
        <w:gridCol w:w="738"/>
        <w:gridCol w:w="738"/>
        <w:gridCol w:w="738"/>
        <w:gridCol w:w="738"/>
        <w:gridCol w:w="738"/>
        <w:gridCol w:w="738"/>
        <w:gridCol w:w="738"/>
        <w:gridCol w:w="738"/>
        <w:gridCol w:w="738"/>
        <w:gridCol w:w="738"/>
        <w:gridCol w:w="738"/>
      </w:tblGrid>
      <w:tr w:rsidR="00097DAD" w:rsidRPr="00097DAD" w14:paraId="7DD667B0" w14:textId="77777777" w:rsidTr="00097DAD">
        <w:tc>
          <w:tcPr>
            <w:tcW w:w="738" w:type="dxa"/>
          </w:tcPr>
          <w:p w14:paraId="4E12112A"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55</w:t>
            </w:r>
          </w:p>
        </w:tc>
        <w:tc>
          <w:tcPr>
            <w:tcW w:w="738" w:type="dxa"/>
          </w:tcPr>
          <w:p w14:paraId="262946EF"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61</w:t>
            </w:r>
          </w:p>
        </w:tc>
        <w:tc>
          <w:tcPr>
            <w:tcW w:w="738" w:type="dxa"/>
          </w:tcPr>
          <w:p w14:paraId="18930E07"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62</w:t>
            </w:r>
          </w:p>
        </w:tc>
        <w:tc>
          <w:tcPr>
            <w:tcW w:w="738" w:type="dxa"/>
          </w:tcPr>
          <w:p w14:paraId="5C8DD5CB"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84</w:t>
            </w:r>
          </w:p>
        </w:tc>
        <w:tc>
          <w:tcPr>
            <w:tcW w:w="738" w:type="dxa"/>
          </w:tcPr>
          <w:p w14:paraId="484FAFE0"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50</w:t>
            </w:r>
          </w:p>
        </w:tc>
        <w:tc>
          <w:tcPr>
            <w:tcW w:w="738" w:type="dxa"/>
          </w:tcPr>
          <w:p w14:paraId="341B0A21"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64</w:t>
            </w:r>
          </w:p>
        </w:tc>
        <w:tc>
          <w:tcPr>
            <w:tcW w:w="738" w:type="dxa"/>
          </w:tcPr>
          <w:p w14:paraId="0C606118"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65</w:t>
            </w:r>
          </w:p>
        </w:tc>
        <w:tc>
          <w:tcPr>
            <w:tcW w:w="738" w:type="dxa"/>
          </w:tcPr>
          <w:p w14:paraId="687985AC"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67</w:t>
            </w:r>
          </w:p>
        </w:tc>
        <w:tc>
          <w:tcPr>
            <w:tcW w:w="738" w:type="dxa"/>
          </w:tcPr>
          <w:p w14:paraId="1909FAEB"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71</w:t>
            </w:r>
          </w:p>
        </w:tc>
        <w:tc>
          <w:tcPr>
            <w:tcW w:w="738" w:type="dxa"/>
          </w:tcPr>
          <w:p w14:paraId="2EEBBE46"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3002</w:t>
            </w:r>
          </w:p>
        </w:tc>
        <w:tc>
          <w:tcPr>
            <w:tcW w:w="738" w:type="dxa"/>
          </w:tcPr>
          <w:p w14:paraId="24EF400C"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3014</w:t>
            </w:r>
          </w:p>
        </w:tc>
        <w:tc>
          <w:tcPr>
            <w:tcW w:w="738" w:type="dxa"/>
          </w:tcPr>
          <w:p w14:paraId="0978E42E"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3032</w:t>
            </w:r>
          </w:p>
        </w:tc>
      </w:tr>
    </w:tbl>
    <w:p w14:paraId="44DC88F8" w14:textId="77777777" w:rsidR="00C30C4F" w:rsidRDefault="00C30C4F" w:rsidP="00C51167">
      <w:pPr>
        <w:pStyle w:val="NoSpacing"/>
        <w:ind w:left="720"/>
        <w:outlineLvl w:val="0"/>
      </w:pPr>
    </w:p>
    <w:p w14:paraId="0718834C" w14:textId="1D39AE03" w:rsidR="005A430A" w:rsidRDefault="005A430A" w:rsidP="00C51167">
      <w:pPr>
        <w:pStyle w:val="NoSpacing"/>
        <w:ind w:left="1440"/>
        <w:outlineLvl w:val="0"/>
      </w:pPr>
      <w:r>
        <w:t>The</w:t>
      </w:r>
      <w:r w:rsidR="00C30C4F">
        <w:t xml:space="preserve"> minimum is 2855 billion AUD and the maximum is 3032 billion AUD</w:t>
      </w:r>
      <w:r>
        <w:t>.</w:t>
      </w:r>
    </w:p>
    <w:p w14:paraId="5271A9E3" w14:textId="77777777" w:rsidR="005A430A" w:rsidRDefault="005A430A" w:rsidP="005A430A">
      <w:pPr>
        <w:pStyle w:val="NoSpacing"/>
        <w:ind w:left="720"/>
      </w:pPr>
    </w:p>
    <w:p w14:paraId="6D8F5AE7" w14:textId="77777777" w:rsidR="005A430A" w:rsidRDefault="005A430A" w:rsidP="00C51167">
      <w:pPr>
        <w:pStyle w:val="NoSpacing"/>
        <w:ind w:left="720"/>
        <w:outlineLvl w:val="0"/>
      </w:pPr>
      <w:r>
        <w:t>There are 12 data points so the median is the average of the 6</w:t>
      </w:r>
      <w:r w:rsidRPr="00567475">
        <w:rPr>
          <w:vertAlign w:val="superscript"/>
        </w:rPr>
        <w:t>th</w:t>
      </w:r>
      <w:r>
        <w:t xml:space="preserve"> and 7</w:t>
      </w:r>
      <w:r w:rsidRPr="00567475">
        <w:rPr>
          <w:vertAlign w:val="superscript"/>
        </w:rPr>
        <w:t>th</w:t>
      </w:r>
      <w:r>
        <w:t xml:space="preserve"> numbers.</w:t>
      </w:r>
    </w:p>
    <w:p w14:paraId="38548E48" w14:textId="77777777" w:rsidR="00097DAD" w:rsidRDefault="00097DAD" w:rsidP="005A430A">
      <w:pPr>
        <w:pStyle w:val="NoSpacing"/>
        <w:ind w:left="720"/>
      </w:pPr>
    </w:p>
    <w:p w14:paraId="1EE32924" w14:textId="0BA02484" w:rsidR="00097DAD" w:rsidRPr="00097DAD" w:rsidRDefault="00097DAD" w:rsidP="00097DAD">
      <w:pPr>
        <w:pStyle w:val="NoSpacing"/>
        <w:ind w:left="720"/>
        <w:outlineLvl w:val="0"/>
        <w:rPr>
          <w:b/>
        </w:rPr>
      </w:pPr>
      <w:r>
        <w:rPr>
          <w:noProof/>
          <w:lang w:eastAsia="en-US"/>
        </w:rPr>
        <mc:AlternateContent>
          <mc:Choice Requires="wps">
            <w:drawing>
              <wp:anchor distT="0" distB="0" distL="114300" distR="114300" simplePos="0" relativeHeight="251666432" behindDoc="0" locked="0" layoutInCell="1" allowOverlap="1" wp14:anchorId="2EB8FE28" wp14:editId="19A58A90">
                <wp:simplePos x="0" y="0"/>
                <wp:positionH relativeFrom="column">
                  <wp:posOffset>2743200</wp:posOffset>
                </wp:positionH>
                <wp:positionV relativeFrom="paragraph">
                  <wp:posOffset>146685</wp:posOffset>
                </wp:positionV>
                <wp:extent cx="0" cy="330200"/>
                <wp:effectExtent l="50800" t="25400" r="76200" b="76200"/>
                <wp:wrapNone/>
                <wp:docPr id="26" name="Straight Connector 26"/>
                <wp:cNvGraphicFramePr/>
                <a:graphic xmlns:a="http://schemas.openxmlformats.org/drawingml/2006/main">
                  <a:graphicData uri="http://schemas.microsoft.com/office/word/2010/wordprocessingShape">
                    <wps:wsp>
                      <wps:cNvCnPr/>
                      <wps:spPr>
                        <a:xfrm>
                          <a:off x="0" y="0"/>
                          <a:ext cx="0" cy="3302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in,11.55pt" to="3in,37.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" strokecolor="red" strokeweight="2pt">
                <v:shadow on="t" opacity="24903f" mv:blur="40000f" origin=",.5" offset="0,20000emu"/>
              </v:line>
            </w:pict>
          </mc:Fallback>
        </mc:AlternateContent>
      </w:r>
      <w:r>
        <w:rPr>
          <w:b/>
        </w:rPr>
        <w:t>Table #3.3.3: Sorted Data for Total Assets with Median</w:t>
      </w:r>
    </w:p>
    <w:tbl>
      <w:tblPr>
        <w:tblStyle w:val="TableGrid"/>
        <w:tblW w:w="0" w:type="auto"/>
        <w:tblLook w:val="04A0" w:firstRow="1" w:lastRow="0" w:firstColumn="1" w:lastColumn="0" w:noHBand="0" w:noVBand="1"/>
      </w:tblPr>
      <w:tblGrid>
        <w:gridCol w:w="738"/>
        <w:gridCol w:w="738"/>
        <w:gridCol w:w="738"/>
        <w:gridCol w:w="738"/>
        <w:gridCol w:w="738"/>
        <w:gridCol w:w="738"/>
        <w:gridCol w:w="738"/>
        <w:gridCol w:w="738"/>
        <w:gridCol w:w="738"/>
        <w:gridCol w:w="738"/>
        <w:gridCol w:w="738"/>
        <w:gridCol w:w="738"/>
      </w:tblGrid>
      <w:tr w:rsidR="00097DAD" w:rsidRPr="00097DAD" w14:paraId="433AD3D4" w14:textId="77777777" w:rsidTr="00A5193C">
        <w:tc>
          <w:tcPr>
            <w:tcW w:w="738" w:type="dxa"/>
          </w:tcPr>
          <w:p w14:paraId="0BADFA69"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855</w:t>
            </w:r>
          </w:p>
        </w:tc>
        <w:tc>
          <w:tcPr>
            <w:tcW w:w="738" w:type="dxa"/>
          </w:tcPr>
          <w:p w14:paraId="2C6C47B1"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861</w:t>
            </w:r>
          </w:p>
        </w:tc>
        <w:tc>
          <w:tcPr>
            <w:tcW w:w="738" w:type="dxa"/>
          </w:tcPr>
          <w:p w14:paraId="510717F5"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862</w:t>
            </w:r>
          </w:p>
        </w:tc>
        <w:tc>
          <w:tcPr>
            <w:tcW w:w="738" w:type="dxa"/>
          </w:tcPr>
          <w:p w14:paraId="182EF6DC"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884</w:t>
            </w:r>
          </w:p>
        </w:tc>
        <w:tc>
          <w:tcPr>
            <w:tcW w:w="738" w:type="dxa"/>
          </w:tcPr>
          <w:p w14:paraId="5CC11C21"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950</w:t>
            </w:r>
          </w:p>
        </w:tc>
        <w:tc>
          <w:tcPr>
            <w:tcW w:w="738" w:type="dxa"/>
          </w:tcPr>
          <w:p w14:paraId="7760FF64"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964</w:t>
            </w:r>
          </w:p>
        </w:tc>
        <w:tc>
          <w:tcPr>
            <w:tcW w:w="738" w:type="dxa"/>
          </w:tcPr>
          <w:p w14:paraId="5F32A4A0"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965</w:t>
            </w:r>
          </w:p>
        </w:tc>
        <w:tc>
          <w:tcPr>
            <w:tcW w:w="738" w:type="dxa"/>
          </w:tcPr>
          <w:p w14:paraId="34E26D5C"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967</w:t>
            </w:r>
          </w:p>
        </w:tc>
        <w:tc>
          <w:tcPr>
            <w:tcW w:w="738" w:type="dxa"/>
          </w:tcPr>
          <w:p w14:paraId="6D8A3717"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2971</w:t>
            </w:r>
          </w:p>
        </w:tc>
        <w:tc>
          <w:tcPr>
            <w:tcW w:w="738" w:type="dxa"/>
          </w:tcPr>
          <w:p w14:paraId="6A7050EF"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3002</w:t>
            </w:r>
          </w:p>
        </w:tc>
        <w:tc>
          <w:tcPr>
            <w:tcW w:w="738" w:type="dxa"/>
          </w:tcPr>
          <w:p w14:paraId="71DDCA19"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3014</w:t>
            </w:r>
          </w:p>
        </w:tc>
        <w:tc>
          <w:tcPr>
            <w:tcW w:w="738" w:type="dxa"/>
          </w:tcPr>
          <w:p w14:paraId="649F02C9" w14:textId="77777777" w:rsidR="00097DAD" w:rsidRPr="00097DAD" w:rsidRDefault="00097DAD" w:rsidP="00A5193C">
            <w:pPr>
              <w:jc w:val="right"/>
              <w:rPr>
                <w:rFonts w:eastAsia="Times New Roman" w:cs="Times New Roman"/>
                <w:color w:val="000000"/>
              </w:rPr>
            </w:pPr>
            <w:r w:rsidRPr="00097DAD">
              <w:rPr>
                <w:rFonts w:eastAsia="Times New Roman" w:cs="Times New Roman"/>
                <w:color w:val="000000"/>
              </w:rPr>
              <w:t>3032</w:t>
            </w:r>
          </w:p>
        </w:tc>
      </w:tr>
    </w:tbl>
    <w:p w14:paraId="2A8AB22E" w14:textId="77777777" w:rsidR="00C30C4F" w:rsidRDefault="00C30C4F" w:rsidP="00097DAD">
      <w:pPr>
        <w:pStyle w:val="NoSpacing"/>
      </w:pPr>
    </w:p>
    <w:p w14:paraId="16C20BDE" w14:textId="77777777" w:rsidR="005A430A" w:rsidRDefault="00C30C4F" w:rsidP="00C30C4F">
      <w:pPr>
        <w:pStyle w:val="NoSpacing"/>
        <w:ind w:left="1440"/>
      </w:pPr>
      <w:r w:rsidRPr="005C64B4">
        <w:rPr>
          <w:position w:val="-22"/>
        </w:rPr>
        <w:object w:dxaOrig="3440" w:dyaOrig="640" w14:anchorId="17D74B91">
          <v:shape id="_x0000_i1126" type="#_x0000_t75" style="width:172pt;height:32pt" o:ole="">
            <v:imagedata r:id="rId229" o:title=""/>
          </v:shape>
          <o:OLEObject Type="Embed" ProgID="Equation.DSMT4" ShapeID="_x0000_i1126" DrawAspect="Content" ObjectID="_1384868991" r:id="rId230"/>
        </w:object>
      </w:r>
    </w:p>
    <w:p w14:paraId="2D4E0E81" w14:textId="77777777" w:rsidR="005A430A" w:rsidRDefault="005A430A" w:rsidP="005A430A">
      <w:pPr>
        <w:pStyle w:val="NoSpacing"/>
        <w:ind w:left="720"/>
      </w:pPr>
    </w:p>
    <w:p w14:paraId="268F2FF3" w14:textId="77777777" w:rsidR="005A430A" w:rsidRDefault="005A430A" w:rsidP="00C51167">
      <w:pPr>
        <w:pStyle w:val="NoSpacing"/>
        <w:ind w:left="720"/>
        <w:outlineLvl w:val="0"/>
      </w:pPr>
      <w:r>
        <w:t xml:space="preserve">To find </w:t>
      </w:r>
      <w:r w:rsidRPr="00D51EA8">
        <w:rPr>
          <w:i/>
        </w:rPr>
        <w:t>Q1</w:t>
      </w:r>
      <w:r>
        <w:t>, find the median of the first half of the list.</w:t>
      </w:r>
    </w:p>
    <w:p w14:paraId="7EC16909" w14:textId="77777777" w:rsidR="00097DAD" w:rsidRDefault="00097DAD" w:rsidP="00C51167">
      <w:pPr>
        <w:pStyle w:val="NoSpacing"/>
        <w:ind w:left="720"/>
        <w:outlineLvl w:val="0"/>
      </w:pPr>
    </w:p>
    <w:p w14:paraId="387BE437" w14:textId="2BE2B93C" w:rsidR="007E32DD" w:rsidRPr="00097DAD" w:rsidRDefault="00097DAD" w:rsidP="00097DAD">
      <w:pPr>
        <w:pStyle w:val="NoSpacing"/>
        <w:ind w:left="720"/>
        <w:outlineLvl w:val="0"/>
        <w:rPr>
          <w:b/>
        </w:rPr>
      </w:pPr>
      <w:r>
        <w:rPr>
          <w:noProof/>
          <w:lang w:eastAsia="en-US"/>
        </w:rPr>
        <mc:AlternateContent>
          <mc:Choice Requires="wps">
            <w:drawing>
              <wp:anchor distT="0" distB="0" distL="114300" distR="114300" simplePos="0" relativeHeight="251668480" behindDoc="0" locked="0" layoutInCell="1" allowOverlap="1" wp14:anchorId="7EE5CF38" wp14:editId="7161BBA7">
                <wp:simplePos x="0" y="0"/>
                <wp:positionH relativeFrom="column">
                  <wp:posOffset>2527300</wp:posOffset>
                </wp:positionH>
                <wp:positionV relativeFrom="paragraph">
                  <wp:posOffset>116840</wp:posOffset>
                </wp:positionV>
                <wp:extent cx="0" cy="266700"/>
                <wp:effectExtent l="50800" t="25400" r="76200" b="88900"/>
                <wp:wrapNone/>
                <wp:docPr id="28" name="Straight Connector 28"/>
                <wp:cNvGraphicFramePr/>
                <a:graphic xmlns:a="http://schemas.openxmlformats.org/drawingml/2006/main">
                  <a:graphicData uri="http://schemas.microsoft.com/office/word/2010/wordprocessingShape">
                    <wps:wsp>
                      <wps:cNvCnPr/>
                      <wps:spPr>
                        <a:xfrm>
                          <a:off x="0" y="0"/>
                          <a:ext cx="0" cy="2667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8"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99pt,9.2pt" to="199pt,30.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" strokecolor="red" strokeweight="2pt">
                <v:shadow on="t" opacity="24903f" mv:blur="40000f" origin=",.5" offset="0,20000emu"/>
              </v:line>
            </w:pict>
          </mc:Fallback>
        </mc:AlternateContent>
      </w:r>
      <w:r>
        <w:rPr>
          <w:b/>
        </w:rPr>
        <w:t xml:space="preserve">Table #3.3.4: Finding </w:t>
      </w:r>
      <w:r w:rsidRPr="00D51EA8">
        <w:rPr>
          <w:b/>
          <w:i/>
        </w:rPr>
        <w:t>Q1</w:t>
      </w:r>
    </w:p>
    <w:tbl>
      <w:tblPr>
        <w:tblStyle w:val="TableGrid"/>
        <w:tblW w:w="0" w:type="auto"/>
        <w:tblInd w:w="1440" w:type="dxa"/>
        <w:tblLook w:val="04A0" w:firstRow="1" w:lastRow="0" w:firstColumn="1" w:lastColumn="0" w:noHBand="0" w:noVBand="1"/>
      </w:tblPr>
      <w:tblGrid>
        <w:gridCol w:w="883"/>
        <w:gridCol w:w="883"/>
        <w:gridCol w:w="883"/>
        <w:gridCol w:w="883"/>
        <w:gridCol w:w="883"/>
        <w:gridCol w:w="883"/>
      </w:tblGrid>
      <w:tr w:rsidR="00097DAD" w:rsidRPr="00097DAD" w14:paraId="53F3FACF" w14:textId="77777777" w:rsidTr="00097DAD">
        <w:tc>
          <w:tcPr>
            <w:tcW w:w="883" w:type="dxa"/>
          </w:tcPr>
          <w:p w14:paraId="5C10C852"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55</w:t>
            </w:r>
          </w:p>
        </w:tc>
        <w:tc>
          <w:tcPr>
            <w:tcW w:w="883" w:type="dxa"/>
          </w:tcPr>
          <w:p w14:paraId="0AE1CD6E"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61</w:t>
            </w:r>
          </w:p>
        </w:tc>
        <w:tc>
          <w:tcPr>
            <w:tcW w:w="883" w:type="dxa"/>
          </w:tcPr>
          <w:p w14:paraId="1392AE0F"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62</w:t>
            </w:r>
          </w:p>
        </w:tc>
        <w:tc>
          <w:tcPr>
            <w:tcW w:w="883" w:type="dxa"/>
          </w:tcPr>
          <w:p w14:paraId="7D2C38A8"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884</w:t>
            </w:r>
          </w:p>
        </w:tc>
        <w:tc>
          <w:tcPr>
            <w:tcW w:w="883" w:type="dxa"/>
          </w:tcPr>
          <w:p w14:paraId="2486829D"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50</w:t>
            </w:r>
          </w:p>
        </w:tc>
        <w:tc>
          <w:tcPr>
            <w:tcW w:w="883" w:type="dxa"/>
          </w:tcPr>
          <w:p w14:paraId="574D84FE" w14:textId="77777777" w:rsidR="00097DAD" w:rsidRPr="00097DAD" w:rsidRDefault="00097DAD" w:rsidP="00097DAD">
            <w:pPr>
              <w:jc w:val="right"/>
              <w:rPr>
                <w:rFonts w:eastAsia="Times New Roman" w:cs="Times New Roman"/>
                <w:color w:val="000000"/>
              </w:rPr>
            </w:pPr>
            <w:r w:rsidRPr="00097DAD">
              <w:rPr>
                <w:rFonts w:eastAsia="Times New Roman" w:cs="Times New Roman"/>
                <w:color w:val="000000"/>
              </w:rPr>
              <w:t>2964</w:t>
            </w:r>
          </w:p>
        </w:tc>
      </w:tr>
    </w:tbl>
    <w:p w14:paraId="3E7C434B" w14:textId="79D5EDA8" w:rsidR="007E32DD" w:rsidRDefault="00097DAD" w:rsidP="00097DAD">
      <w:pPr>
        <w:pStyle w:val="NoSpacing"/>
        <w:ind w:left="720"/>
      </w:pPr>
      <w:r>
        <w:rPr>
          <w:noProof/>
          <w:lang w:eastAsia="en-US"/>
        </w:rPr>
        <mc:AlternateContent>
          <mc:Choice Requires="wps">
            <w:drawing>
              <wp:anchor distT="0" distB="0" distL="114300" distR="114300" simplePos="0" relativeHeight="251669504" behindDoc="0" locked="0" layoutInCell="1" allowOverlap="1" wp14:anchorId="3E9FD606" wp14:editId="1710C804">
                <wp:simplePos x="0" y="0"/>
                <wp:positionH relativeFrom="column">
                  <wp:posOffset>2336800</wp:posOffset>
                </wp:positionH>
                <wp:positionV relativeFrom="paragraph">
                  <wp:posOffset>45085</wp:posOffset>
                </wp:positionV>
                <wp:extent cx="647700" cy="368300"/>
                <wp:effectExtent l="0" t="0" r="0" b="12700"/>
                <wp:wrapSquare wrapText="bothSides"/>
                <wp:docPr id="29" name="Text Box 29"/>
                <wp:cNvGraphicFramePr/>
                <a:graphic xmlns:a="http://schemas.openxmlformats.org/drawingml/2006/main">
                  <a:graphicData uri="http://schemas.microsoft.com/office/word/2010/wordprocessingShape">
                    <wps:wsp>
                      <wps:cNvSpPr txBox="1"/>
                      <wps:spPr>
                        <a:xfrm>
                          <a:off x="0" y="0"/>
                          <a:ext cx="647700" cy="3683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622D76" w14:textId="13A1EFB2" w:rsidR="00784B54" w:rsidRPr="00D51EA8" w:rsidRDefault="00784B54">
                            <w:pPr>
                              <w:rPr>
                                <w:i/>
                                <w:color w:val="FF0000"/>
                              </w:rPr>
                            </w:pPr>
                            <w:r w:rsidRPr="00D51EA8">
                              <w:rPr>
                                <w:i/>
                                <w:color w:val="FF0000"/>
                              </w:rPr>
                              <w:t>Q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29" o:spid="_x0000_s1026" type="#_x0000_t202" style="position:absolute;left:0;text-align:left;margin-left:184pt;margin-top:3.55pt;width:51pt;height:29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" filled="f" stroked="f">
                <v:textbox>
                  <w:txbxContent>
                    <w:p w14:paraId="0D622D76" w14:textId="13A1EFB2" w:rsidR="00784B54" w:rsidRPr="00D51EA8" w:rsidRDefault="00784B54">
                      <w:pPr>
                        <w:rPr>
                          <w:i/>
                          <w:color w:val="FF0000"/>
                        </w:rPr>
                      </w:pPr>
                      <w:r w:rsidRPr="00D51EA8">
                        <w:rPr>
                          <w:i/>
                          <w:color w:val="FF0000"/>
                        </w:rPr>
                        <w:t>Q1</w:t>
                      </w:r>
                    </w:p>
                  </w:txbxContent>
                </v:textbox>
                <w10:wrap type="square"/>
              </v:shape>
            </w:pict>
          </mc:Fallback>
        </mc:AlternateContent>
      </w:r>
    </w:p>
    <w:p w14:paraId="1F0B4CAE" w14:textId="77777777" w:rsidR="00097DAD" w:rsidRDefault="00097DAD" w:rsidP="00097DAD">
      <w:pPr>
        <w:pStyle w:val="NoSpacing"/>
        <w:rPr>
          <w:position w:val="-22"/>
        </w:rPr>
      </w:pPr>
    </w:p>
    <w:p w14:paraId="0F89726D" w14:textId="77777777" w:rsidR="00097DAD" w:rsidRDefault="00097DAD" w:rsidP="00097DAD">
      <w:pPr>
        <w:pStyle w:val="NoSpacing"/>
        <w:rPr>
          <w:position w:val="-22"/>
        </w:rPr>
      </w:pPr>
    </w:p>
    <w:p w14:paraId="036F6AF4" w14:textId="77777777" w:rsidR="005A430A" w:rsidRDefault="007E32DD" w:rsidP="00097DAD">
      <w:pPr>
        <w:pStyle w:val="NoSpacing"/>
        <w:ind w:left="1440"/>
      </w:pPr>
      <w:r w:rsidRPr="005C64B4">
        <w:rPr>
          <w:position w:val="-22"/>
        </w:rPr>
        <w:object w:dxaOrig="3760" w:dyaOrig="640" w14:anchorId="397AA549">
          <v:shape id="_x0000_i1127" type="#_x0000_t75" style="width:188pt;height:32pt" o:ole="">
            <v:imagedata r:id="rId231" o:title=""/>
          </v:shape>
          <o:OLEObject Type="Embed" ProgID="Equation.DSMT4" ShapeID="_x0000_i1127" DrawAspect="Content" ObjectID="_1384868992" r:id="rId232"/>
        </w:object>
      </w:r>
    </w:p>
    <w:p w14:paraId="6466C870" w14:textId="77777777" w:rsidR="005A430A" w:rsidRDefault="005A430A" w:rsidP="005A430A">
      <w:pPr>
        <w:pStyle w:val="NoSpacing"/>
        <w:ind w:left="720"/>
      </w:pPr>
    </w:p>
    <w:p w14:paraId="56245A8F" w14:textId="77777777" w:rsidR="005A430A" w:rsidRDefault="005A430A" w:rsidP="00C51167">
      <w:pPr>
        <w:pStyle w:val="NoSpacing"/>
        <w:ind w:left="720"/>
        <w:outlineLvl w:val="0"/>
      </w:pPr>
      <w:r>
        <w:t xml:space="preserve">To find </w:t>
      </w:r>
      <w:r w:rsidRPr="00D51EA8">
        <w:rPr>
          <w:i/>
        </w:rPr>
        <w:t>Q3</w:t>
      </w:r>
      <w:r>
        <w:t>, find the median of the second half of the list.</w:t>
      </w:r>
    </w:p>
    <w:p w14:paraId="4BB3130A" w14:textId="30B0E309" w:rsidR="00D832FF" w:rsidRDefault="00D832FF">
      <w:r>
        <w:br w:type="page"/>
      </w:r>
    </w:p>
    <w:p w14:paraId="1AE4A1E9" w14:textId="2C4291CD" w:rsidR="00097DAD" w:rsidRPr="00097DAD" w:rsidRDefault="00097DAD" w:rsidP="005A430A">
      <w:pPr>
        <w:pStyle w:val="NoSpacing"/>
        <w:ind w:left="720"/>
        <w:rPr>
          <w:b/>
        </w:rPr>
      </w:pPr>
      <w:r>
        <w:rPr>
          <w:noProof/>
          <w:lang w:eastAsia="en-US"/>
        </w:rPr>
        <w:lastRenderedPageBreak/>
        <mc:AlternateContent>
          <mc:Choice Requires="wps">
            <w:drawing>
              <wp:anchor distT="0" distB="0" distL="114300" distR="114300" simplePos="0" relativeHeight="251670528" behindDoc="0" locked="0" layoutInCell="1" allowOverlap="1" wp14:anchorId="2255FB1A" wp14:editId="10E0217E">
                <wp:simplePos x="0" y="0"/>
                <wp:positionH relativeFrom="column">
                  <wp:posOffset>2413000</wp:posOffset>
                </wp:positionH>
                <wp:positionV relativeFrom="paragraph">
                  <wp:posOffset>70485</wp:posOffset>
                </wp:positionV>
                <wp:extent cx="0" cy="368300"/>
                <wp:effectExtent l="50800" t="25400" r="76200" b="88900"/>
                <wp:wrapNone/>
                <wp:docPr id="30" name="Straight Connector 30"/>
                <wp:cNvGraphicFramePr/>
                <a:graphic xmlns:a="http://schemas.openxmlformats.org/drawingml/2006/main">
                  <a:graphicData uri="http://schemas.microsoft.com/office/word/2010/wordprocessingShape">
                    <wps:wsp>
                      <wps:cNvCnPr/>
                      <wps:spPr>
                        <a:xfrm>
                          <a:off x="0" y="0"/>
                          <a:ext cx="0" cy="3683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0"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90pt,5.55pt" to="190pt,3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" strokecolor="red" strokeweight="2pt">
                <v:shadow on="t" opacity="24903f" mv:blur="40000f" origin=",.5" offset="0,20000emu"/>
              </v:line>
            </w:pict>
          </mc:Fallback>
        </mc:AlternateContent>
      </w:r>
      <w:r>
        <w:rPr>
          <w:b/>
        </w:rPr>
        <w:t xml:space="preserve">Table #3.3.5: Finding </w:t>
      </w:r>
      <w:r w:rsidRPr="00D51EA8">
        <w:rPr>
          <w:b/>
          <w:i/>
        </w:rPr>
        <w:t>Q3</w:t>
      </w:r>
    </w:p>
    <w:tbl>
      <w:tblPr>
        <w:tblStyle w:val="TableGrid"/>
        <w:tblW w:w="0" w:type="auto"/>
        <w:tblInd w:w="1440" w:type="dxa"/>
        <w:tblLook w:val="04A0" w:firstRow="1" w:lastRow="0" w:firstColumn="1" w:lastColumn="0" w:noHBand="0" w:noVBand="1"/>
      </w:tblPr>
      <w:tblGrid>
        <w:gridCol w:w="825"/>
        <w:gridCol w:w="825"/>
        <w:gridCol w:w="825"/>
        <w:gridCol w:w="825"/>
        <w:gridCol w:w="825"/>
        <w:gridCol w:w="825"/>
      </w:tblGrid>
      <w:tr w:rsidR="00097DAD" w:rsidRPr="00097DAD" w14:paraId="03637DFA" w14:textId="77777777" w:rsidTr="00097DAD">
        <w:tc>
          <w:tcPr>
            <w:tcW w:w="825" w:type="dxa"/>
          </w:tcPr>
          <w:p w14:paraId="13B1A51B" w14:textId="77777777" w:rsidR="00097DAD" w:rsidRPr="00097DAD" w:rsidRDefault="00097DAD" w:rsidP="002A7B7F">
            <w:pPr>
              <w:rPr>
                <w:rFonts w:ascii="Calibri" w:eastAsia="Times New Roman" w:hAnsi="Calibri" w:cs="Times New Roman"/>
                <w:color w:val="000000"/>
              </w:rPr>
            </w:pPr>
            <w:r w:rsidRPr="00097DAD">
              <w:rPr>
                <w:rFonts w:ascii="Calibri" w:eastAsia="Times New Roman" w:hAnsi="Calibri" w:cs="Times New Roman"/>
                <w:color w:val="000000"/>
              </w:rPr>
              <w:t>2965</w:t>
            </w:r>
          </w:p>
        </w:tc>
        <w:tc>
          <w:tcPr>
            <w:tcW w:w="825" w:type="dxa"/>
          </w:tcPr>
          <w:p w14:paraId="2117C8DD" w14:textId="77777777" w:rsidR="00097DAD" w:rsidRPr="00097DAD" w:rsidRDefault="00097DAD" w:rsidP="002A7B7F">
            <w:pPr>
              <w:rPr>
                <w:rFonts w:ascii="Calibri" w:eastAsia="Times New Roman" w:hAnsi="Calibri" w:cs="Times New Roman"/>
                <w:color w:val="000000"/>
              </w:rPr>
            </w:pPr>
            <w:r w:rsidRPr="00097DAD">
              <w:rPr>
                <w:rFonts w:ascii="Calibri" w:eastAsia="Times New Roman" w:hAnsi="Calibri" w:cs="Times New Roman"/>
                <w:color w:val="000000"/>
              </w:rPr>
              <w:t>2967</w:t>
            </w:r>
          </w:p>
        </w:tc>
        <w:tc>
          <w:tcPr>
            <w:tcW w:w="825" w:type="dxa"/>
          </w:tcPr>
          <w:p w14:paraId="288187C6" w14:textId="77777777" w:rsidR="00097DAD" w:rsidRPr="00097DAD" w:rsidRDefault="00097DAD" w:rsidP="002A7B7F">
            <w:pPr>
              <w:rPr>
                <w:rFonts w:ascii="Calibri" w:eastAsia="Times New Roman" w:hAnsi="Calibri" w:cs="Times New Roman"/>
                <w:color w:val="000000"/>
              </w:rPr>
            </w:pPr>
            <w:r w:rsidRPr="00097DAD">
              <w:rPr>
                <w:rFonts w:ascii="Calibri" w:eastAsia="Times New Roman" w:hAnsi="Calibri" w:cs="Times New Roman"/>
                <w:color w:val="000000"/>
              </w:rPr>
              <w:t>2971</w:t>
            </w:r>
          </w:p>
        </w:tc>
        <w:tc>
          <w:tcPr>
            <w:tcW w:w="825" w:type="dxa"/>
          </w:tcPr>
          <w:p w14:paraId="0C428755" w14:textId="77777777" w:rsidR="00097DAD" w:rsidRPr="00097DAD" w:rsidRDefault="00097DAD" w:rsidP="002A7B7F">
            <w:pPr>
              <w:rPr>
                <w:rFonts w:ascii="Calibri" w:eastAsia="Times New Roman" w:hAnsi="Calibri" w:cs="Times New Roman"/>
                <w:color w:val="000000"/>
              </w:rPr>
            </w:pPr>
            <w:r w:rsidRPr="00097DAD">
              <w:rPr>
                <w:rFonts w:ascii="Calibri" w:eastAsia="Times New Roman" w:hAnsi="Calibri" w:cs="Times New Roman"/>
                <w:color w:val="000000"/>
              </w:rPr>
              <w:t>3002</w:t>
            </w:r>
          </w:p>
        </w:tc>
        <w:tc>
          <w:tcPr>
            <w:tcW w:w="825" w:type="dxa"/>
          </w:tcPr>
          <w:p w14:paraId="6F4E7788" w14:textId="77777777" w:rsidR="00097DAD" w:rsidRPr="00097DAD" w:rsidRDefault="00097DAD" w:rsidP="002A7B7F">
            <w:pPr>
              <w:rPr>
                <w:rFonts w:ascii="Calibri" w:eastAsia="Times New Roman" w:hAnsi="Calibri" w:cs="Times New Roman"/>
                <w:color w:val="000000"/>
              </w:rPr>
            </w:pPr>
            <w:r w:rsidRPr="00097DAD">
              <w:rPr>
                <w:rFonts w:ascii="Calibri" w:eastAsia="Times New Roman" w:hAnsi="Calibri" w:cs="Times New Roman"/>
                <w:color w:val="000000"/>
              </w:rPr>
              <w:t>3014</w:t>
            </w:r>
          </w:p>
        </w:tc>
        <w:tc>
          <w:tcPr>
            <w:tcW w:w="825" w:type="dxa"/>
          </w:tcPr>
          <w:p w14:paraId="304C8A54" w14:textId="77777777" w:rsidR="00097DAD" w:rsidRPr="00097DAD" w:rsidRDefault="00097DAD" w:rsidP="002A7B7F">
            <w:pPr>
              <w:rPr>
                <w:rFonts w:ascii="Calibri" w:eastAsia="Times New Roman" w:hAnsi="Calibri" w:cs="Times New Roman"/>
                <w:color w:val="000000"/>
              </w:rPr>
            </w:pPr>
            <w:r w:rsidRPr="00097DAD">
              <w:rPr>
                <w:rFonts w:ascii="Calibri" w:eastAsia="Times New Roman" w:hAnsi="Calibri" w:cs="Times New Roman"/>
                <w:color w:val="000000"/>
              </w:rPr>
              <w:t>3032</w:t>
            </w:r>
          </w:p>
        </w:tc>
      </w:tr>
    </w:tbl>
    <w:p w14:paraId="32C1E43F" w14:textId="51B78302" w:rsidR="00C30C4F" w:rsidRDefault="00097DAD" w:rsidP="005A430A">
      <w:pPr>
        <w:pStyle w:val="NoSpacing"/>
        <w:ind w:left="720"/>
      </w:pPr>
      <w:r>
        <w:rPr>
          <w:noProof/>
          <w:lang w:eastAsia="en-US"/>
        </w:rPr>
        <mc:AlternateContent>
          <mc:Choice Requires="wps">
            <w:drawing>
              <wp:anchor distT="0" distB="0" distL="114300" distR="114300" simplePos="0" relativeHeight="251671552" behindDoc="0" locked="0" layoutInCell="1" allowOverlap="1" wp14:anchorId="347A9241" wp14:editId="0829BA33">
                <wp:simplePos x="0" y="0"/>
                <wp:positionH relativeFrom="column">
                  <wp:posOffset>2222500</wp:posOffset>
                </wp:positionH>
                <wp:positionV relativeFrom="paragraph">
                  <wp:posOffset>90170</wp:posOffset>
                </wp:positionV>
                <wp:extent cx="431800" cy="342900"/>
                <wp:effectExtent l="0" t="0" r="0" b="12700"/>
                <wp:wrapSquare wrapText="bothSides"/>
                <wp:docPr id="31" name="Text Box 31"/>
                <wp:cNvGraphicFramePr/>
                <a:graphic xmlns:a="http://schemas.openxmlformats.org/drawingml/2006/main">
                  <a:graphicData uri="http://schemas.microsoft.com/office/word/2010/wordprocessingShape">
                    <wps:wsp>
                      <wps:cNvSpPr txBox="1"/>
                      <wps:spPr>
                        <a:xfrm>
                          <a:off x="0" y="0"/>
                          <a:ext cx="431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B758417" w14:textId="0FB90873" w:rsidR="00784B54" w:rsidRPr="00D51EA8" w:rsidRDefault="00784B54">
                            <w:pPr>
                              <w:rPr>
                                <w:i/>
                                <w:color w:val="FF0000"/>
                              </w:rPr>
                            </w:pPr>
                            <w:r w:rsidRPr="00D51EA8">
                              <w:rPr>
                                <w:i/>
                                <w:color w:val="FF0000"/>
                              </w:rPr>
                              <w:t>Q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1" o:spid="_x0000_s1027" type="#_x0000_t202" style="position:absolute;left:0;text-align:left;margin-left:175pt;margin-top:7.1pt;width:34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" filled="f" stroked="f">
                <v:textbox>
                  <w:txbxContent>
                    <w:p w14:paraId="6B758417" w14:textId="0FB90873" w:rsidR="00784B54" w:rsidRPr="00D51EA8" w:rsidRDefault="00784B54">
                      <w:pPr>
                        <w:rPr>
                          <w:i/>
                          <w:color w:val="FF0000"/>
                        </w:rPr>
                      </w:pPr>
                      <w:r w:rsidRPr="00D51EA8">
                        <w:rPr>
                          <w:i/>
                          <w:color w:val="FF0000"/>
                        </w:rPr>
                        <w:t>Q3</w:t>
                      </w:r>
                    </w:p>
                  </w:txbxContent>
                </v:textbox>
                <w10:wrap type="square"/>
              </v:shape>
            </w:pict>
          </mc:Fallback>
        </mc:AlternateContent>
      </w:r>
    </w:p>
    <w:p w14:paraId="535E0579" w14:textId="17156EA6" w:rsidR="00C30C4F" w:rsidRDefault="00C30C4F" w:rsidP="005A430A">
      <w:pPr>
        <w:pStyle w:val="NoSpacing"/>
        <w:ind w:left="720"/>
      </w:pPr>
    </w:p>
    <w:p w14:paraId="5904E2D3" w14:textId="77777777" w:rsidR="00C30C4F" w:rsidRDefault="00C30C4F" w:rsidP="005A430A">
      <w:pPr>
        <w:pStyle w:val="NoSpacing"/>
        <w:ind w:left="720"/>
      </w:pPr>
    </w:p>
    <w:p w14:paraId="622C33A1" w14:textId="77777777" w:rsidR="005A430A" w:rsidRDefault="007E32DD" w:rsidP="007E32DD">
      <w:pPr>
        <w:pStyle w:val="NoSpacing"/>
        <w:ind w:left="720" w:firstLine="720"/>
      </w:pPr>
      <w:r w:rsidRPr="005C64B4">
        <w:rPr>
          <w:position w:val="-22"/>
        </w:rPr>
        <w:object w:dxaOrig="3940" w:dyaOrig="640" w14:anchorId="3123B06C">
          <v:shape id="_x0000_i1128" type="#_x0000_t75" style="width:197pt;height:32pt" o:ole="">
            <v:imagedata r:id="rId233" o:title=""/>
          </v:shape>
          <o:OLEObject Type="Embed" ProgID="Equation.DSMT4" ShapeID="_x0000_i1128" DrawAspect="Content" ObjectID="_1384868993" r:id="rId234"/>
        </w:object>
      </w:r>
    </w:p>
    <w:p w14:paraId="54C580E0" w14:textId="77777777" w:rsidR="005A430A" w:rsidRDefault="005A430A" w:rsidP="005A430A">
      <w:pPr>
        <w:pStyle w:val="NoSpacing"/>
        <w:ind w:left="720"/>
      </w:pPr>
    </w:p>
    <w:p w14:paraId="37EE05F7" w14:textId="56DC7029" w:rsidR="005A430A" w:rsidRDefault="00FC53BC" w:rsidP="005A430A">
      <w:pPr>
        <w:pStyle w:val="NoSpacing"/>
        <w:ind w:left="720"/>
      </w:pPr>
      <w:r>
        <w:t>The five-</w:t>
      </w:r>
      <w:r w:rsidR="007E32DD">
        <w:t>number summary is (all numbers in billion AUD)</w:t>
      </w:r>
      <w:r w:rsidR="005A430A">
        <w:t xml:space="preserve"> </w:t>
      </w:r>
    </w:p>
    <w:p w14:paraId="4167A07C" w14:textId="0FA540E6" w:rsidR="005A430A" w:rsidRDefault="007E32DD" w:rsidP="005A430A">
      <w:pPr>
        <w:pStyle w:val="NoSpacing"/>
        <w:ind w:left="720"/>
      </w:pPr>
      <w:r>
        <w:t>Minimum: 2855</w:t>
      </w:r>
    </w:p>
    <w:p w14:paraId="3F848106" w14:textId="1D4F0BA7" w:rsidR="005A430A" w:rsidRDefault="007E32DD" w:rsidP="005A430A">
      <w:pPr>
        <w:pStyle w:val="NoSpacing"/>
        <w:ind w:left="720"/>
      </w:pPr>
      <w:r w:rsidRPr="00D51EA8">
        <w:rPr>
          <w:i/>
        </w:rPr>
        <w:t>Q1</w:t>
      </w:r>
      <w:r>
        <w:t>: 2873</w:t>
      </w:r>
    </w:p>
    <w:p w14:paraId="5956A410" w14:textId="45515511" w:rsidR="005A430A" w:rsidRDefault="007E32DD" w:rsidP="005A430A">
      <w:pPr>
        <w:pStyle w:val="NoSpacing"/>
        <w:ind w:left="720"/>
      </w:pPr>
      <w:r>
        <w:t>Median: 2964.5</w:t>
      </w:r>
    </w:p>
    <w:p w14:paraId="6BE0CE54" w14:textId="26381F1B" w:rsidR="005A430A" w:rsidRDefault="007E32DD" w:rsidP="005A430A">
      <w:pPr>
        <w:pStyle w:val="NoSpacing"/>
        <w:ind w:left="720"/>
      </w:pPr>
      <w:r w:rsidRPr="00D51EA8">
        <w:rPr>
          <w:i/>
        </w:rPr>
        <w:t>Q3</w:t>
      </w:r>
      <w:r>
        <w:t>: 2986.5</w:t>
      </w:r>
    </w:p>
    <w:p w14:paraId="2A586886" w14:textId="00CF43CA" w:rsidR="005A430A" w:rsidRDefault="007E32DD" w:rsidP="005A430A">
      <w:pPr>
        <w:pStyle w:val="NoSpacing"/>
        <w:ind w:left="720"/>
      </w:pPr>
      <w:r>
        <w:t>Maximum: 3032</w:t>
      </w:r>
    </w:p>
    <w:p w14:paraId="1CAEA7D6" w14:textId="77777777" w:rsidR="005A430A" w:rsidRDefault="005A430A" w:rsidP="005A430A">
      <w:pPr>
        <w:pStyle w:val="NoSpacing"/>
        <w:ind w:left="720"/>
      </w:pPr>
    </w:p>
    <w:p w14:paraId="73697755" w14:textId="77777777" w:rsidR="005A430A" w:rsidRDefault="005A430A" w:rsidP="00C51167">
      <w:pPr>
        <w:pStyle w:val="NoSpacing"/>
        <w:ind w:left="720"/>
        <w:outlineLvl w:val="0"/>
      </w:pPr>
      <w:r>
        <w:t xml:space="preserve">To find the interquartile range, </w:t>
      </w:r>
      <w:r w:rsidRPr="00D51EA8">
        <w:rPr>
          <w:i/>
        </w:rPr>
        <w:t>IQR</w:t>
      </w:r>
      <w:r>
        <w:t xml:space="preserve">, find </w:t>
      </w:r>
      <w:r w:rsidR="007E32DD" w:rsidRPr="007E32DD">
        <w:rPr>
          <w:position w:val="-10"/>
        </w:rPr>
        <w:object w:dxaOrig="840" w:dyaOrig="300" w14:anchorId="4133DCFA">
          <v:shape id="_x0000_i1129" type="#_x0000_t75" style="width:42pt;height:15pt" o:ole="">
            <v:imagedata r:id="rId235" o:title=""/>
          </v:shape>
          <o:OLEObject Type="Embed" ProgID="Equation.DSMT4" ShapeID="_x0000_i1129" DrawAspect="Content" ObjectID="_1384868994" r:id="rId236"/>
        </w:object>
      </w:r>
      <w:r>
        <w:t>.</w:t>
      </w:r>
    </w:p>
    <w:p w14:paraId="3013F9BB" w14:textId="77777777" w:rsidR="005A430A" w:rsidRDefault="005A430A" w:rsidP="005A430A">
      <w:pPr>
        <w:pStyle w:val="NoSpacing"/>
        <w:ind w:left="720"/>
      </w:pPr>
    </w:p>
    <w:p w14:paraId="09604C89" w14:textId="77777777" w:rsidR="005A430A" w:rsidRPr="003C4CB3" w:rsidRDefault="007E32DD" w:rsidP="00097DAD">
      <w:pPr>
        <w:pStyle w:val="NoSpacing"/>
        <w:ind w:left="1440"/>
      </w:pPr>
      <w:r w:rsidRPr="007E32DD">
        <w:rPr>
          <w:i/>
          <w:position w:val="-10"/>
        </w:rPr>
        <w:object w:dxaOrig="4100" w:dyaOrig="320" w14:anchorId="7DB13011">
          <v:shape id="_x0000_i1130" type="#_x0000_t75" style="width:205pt;height:16pt" o:ole="">
            <v:imagedata r:id="rId237" o:title=""/>
          </v:shape>
          <o:OLEObject Type="Embed" ProgID="Equation.DSMT4" ShapeID="_x0000_i1130" DrawAspect="Content" ObjectID="_1384868995" r:id="rId238"/>
        </w:object>
      </w:r>
    </w:p>
    <w:p w14:paraId="4E64CFD4" w14:textId="77777777" w:rsidR="005A430A" w:rsidRDefault="005A430A" w:rsidP="005A430A">
      <w:pPr>
        <w:pStyle w:val="NoSpacing"/>
        <w:ind w:left="720"/>
      </w:pPr>
    </w:p>
    <w:p w14:paraId="03B11D2B" w14:textId="715CD3A4" w:rsidR="005A430A" w:rsidRDefault="005A430A" w:rsidP="007E32DD">
      <w:pPr>
        <w:pStyle w:val="NoSpacing"/>
        <w:ind w:left="720"/>
        <w:outlineLvl w:val="0"/>
      </w:pPr>
      <w:r>
        <w:t xml:space="preserve">This tells </w:t>
      </w:r>
      <w:r w:rsidR="00097DAD">
        <w:t>you</w:t>
      </w:r>
      <w:r>
        <w:t xml:space="preserve"> the middle 50% of </w:t>
      </w:r>
      <w:r w:rsidR="007E32DD">
        <w:t>assets were within 113.5 billion AUD of each other.</w:t>
      </w:r>
    </w:p>
    <w:p w14:paraId="7D4E0C8A" w14:textId="77777777" w:rsidR="007E32DD" w:rsidRDefault="007E32DD" w:rsidP="007E32DD">
      <w:pPr>
        <w:pStyle w:val="NoSpacing"/>
        <w:ind w:left="720"/>
        <w:outlineLvl w:val="0"/>
      </w:pPr>
    </w:p>
    <w:p w14:paraId="3CB8A3C2" w14:textId="7E078D8B" w:rsidR="005A430A" w:rsidRDefault="00097DAD" w:rsidP="005A430A">
      <w:pPr>
        <w:pStyle w:val="NoSpacing"/>
        <w:ind w:left="720"/>
      </w:pPr>
      <w:r>
        <w:t>You</w:t>
      </w:r>
      <w:r w:rsidR="005A430A">
        <w:t xml:space="preserve"> can use the five-number summary to draw the box</w:t>
      </w:r>
      <w:r w:rsidR="00B553F1">
        <w:t xml:space="preserve">-and-whiskers </w:t>
      </w:r>
      <w:r w:rsidR="005A430A">
        <w:t>plot:</w:t>
      </w:r>
    </w:p>
    <w:p w14:paraId="3F5819AC" w14:textId="77777777" w:rsidR="00FC53BC" w:rsidRDefault="00FC53BC" w:rsidP="005A430A">
      <w:pPr>
        <w:pStyle w:val="NoSpacing"/>
        <w:ind w:left="720"/>
        <w:rPr>
          <w:noProof/>
          <w:lang w:eastAsia="en-US"/>
        </w:rPr>
      </w:pPr>
    </w:p>
    <w:p w14:paraId="02CE0D54" w14:textId="71009226" w:rsidR="00097DAD" w:rsidRPr="00097DAD" w:rsidRDefault="00E5423B" w:rsidP="005A430A">
      <w:pPr>
        <w:pStyle w:val="NoSpacing"/>
        <w:ind w:left="720"/>
        <w:rPr>
          <w:b/>
          <w:noProof/>
          <w:lang w:eastAsia="en-US"/>
        </w:rPr>
      </w:pPr>
      <w:r>
        <w:rPr>
          <w:b/>
          <w:noProof/>
          <w:lang w:eastAsia="en-US"/>
        </w:rPr>
        <w:t>Graph #3.3.1: Box</w:t>
      </w:r>
      <w:r w:rsidR="00097DAD">
        <w:rPr>
          <w:b/>
          <w:noProof/>
          <w:lang w:eastAsia="en-US"/>
        </w:rPr>
        <w:t xml:space="preserve"> Plot of Total Assets of Australian Banks</w:t>
      </w:r>
    </w:p>
    <w:p w14:paraId="2DBACA80" w14:textId="704C6F56" w:rsidR="00EB3B24" w:rsidRDefault="00FC53BC" w:rsidP="005A430A">
      <w:pPr>
        <w:pStyle w:val="NoSpacing"/>
        <w:ind w:left="720"/>
      </w:pPr>
      <w:r>
        <w:rPr>
          <w:noProof/>
          <w:lang w:eastAsia="en-US"/>
        </w:rPr>
        <w:drawing>
          <wp:inline distT="0" distB="0" distL="0" distR="0" wp14:anchorId="17DA50A0" wp14:editId="7631D1D9">
            <wp:extent cx="4940300" cy="205740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940300" cy="2057400"/>
                    </a:xfrm>
                    <a:prstGeom prst="rect">
                      <a:avLst/>
                    </a:prstGeom>
                    <a:noFill/>
                    <a:ln>
                      <a:noFill/>
                    </a:ln>
                  </pic:spPr>
                </pic:pic>
              </a:graphicData>
            </a:graphic>
          </wp:inline>
        </w:drawing>
      </w:r>
    </w:p>
    <w:p w14:paraId="3143EE1C" w14:textId="77777777" w:rsidR="005A430A" w:rsidRDefault="005A430A" w:rsidP="005A430A">
      <w:pPr>
        <w:pStyle w:val="NoSpacing"/>
        <w:ind w:left="720"/>
      </w:pPr>
    </w:p>
    <w:p w14:paraId="16126731" w14:textId="343B7112" w:rsidR="005A430A" w:rsidRDefault="005A430A" w:rsidP="005A430A">
      <w:pPr>
        <w:pStyle w:val="NoSpacing"/>
        <w:ind w:left="720"/>
      </w:pPr>
      <w:r>
        <w:t>Th</w:t>
      </w:r>
      <w:r w:rsidR="00B553F1">
        <w:t xml:space="preserve">e distribution is skewed right </w:t>
      </w:r>
      <w:r>
        <w:t xml:space="preserve">because </w:t>
      </w:r>
      <w:r w:rsidR="00B553F1">
        <w:t>the right</w:t>
      </w:r>
      <w:r>
        <w:t xml:space="preserve"> tail is longer.</w:t>
      </w:r>
    </w:p>
    <w:p w14:paraId="7A98289B" w14:textId="77777777" w:rsidR="00D36338" w:rsidRPr="00654AC0" w:rsidRDefault="00D36338" w:rsidP="005A430A">
      <w:pPr>
        <w:pStyle w:val="NoSpacing"/>
        <w:ind w:left="720"/>
      </w:pPr>
    </w:p>
    <w:p w14:paraId="05C308EE" w14:textId="77777777" w:rsidR="00D832FF" w:rsidRDefault="00D832FF">
      <w:pPr>
        <w:rPr>
          <w:b/>
        </w:rPr>
      </w:pPr>
      <w:r>
        <w:rPr>
          <w:b/>
        </w:rPr>
        <w:br w:type="page"/>
      </w:r>
    </w:p>
    <w:p w14:paraId="42FBAFCB" w14:textId="372E4969" w:rsidR="008B737D" w:rsidRPr="00AF50EC" w:rsidRDefault="008B737D" w:rsidP="00C51167">
      <w:pPr>
        <w:pStyle w:val="NoSpacing"/>
        <w:outlineLvl w:val="0"/>
        <w:rPr>
          <w:b/>
        </w:rPr>
      </w:pPr>
      <w:r w:rsidRPr="00AF50EC">
        <w:rPr>
          <w:b/>
        </w:rPr>
        <w:lastRenderedPageBreak/>
        <w:t xml:space="preserve">Example #3.3.4: </w:t>
      </w:r>
      <w:r w:rsidR="00D36338" w:rsidRPr="00AF50EC">
        <w:rPr>
          <w:b/>
        </w:rPr>
        <w:t>Five-</w:t>
      </w:r>
      <w:r w:rsidR="00AF50EC">
        <w:rPr>
          <w:b/>
        </w:rPr>
        <w:t>number Summary for an Odd N</w:t>
      </w:r>
      <w:r w:rsidRPr="00AF50EC">
        <w:rPr>
          <w:b/>
        </w:rPr>
        <w:t>u</w:t>
      </w:r>
      <w:r w:rsidR="00AF50EC">
        <w:rPr>
          <w:b/>
        </w:rPr>
        <w:t>mber of Data Points</w:t>
      </w:r>
      <w:r w:rsidRPr="00AF50EC">
        <w:rPr>
          <w:b/>
        </w:rPr>
        <w:t xml:space="preserve"> </w:t>
      </w:r>
    </w:p>
    <w:p w14:paraId="21A31BEC" w14:textId="1B4E5F62" w:rsidR="005A430A" w:rsidRDefault="002D2858" w:rsidP="00AF50EC">
      <w:pPr>
        <w:pStyle w:val="NoSpacing"/>
        <w:ind w:left="720"/>
      </w:pPr>
      <w:r>
        <w:t>The life expectancy</w:t>
      </w:r>
      <w:r w:rsidR="00C51167">
        <w:t xml:space="preserve"> for a person living in one of 11 countries in the region of South East Asia </w:t>
      </w:r>
      <w:r>
        <w:t>in 2012 is</w:t>
      </w:r>
      <w:r w:rsidR="00C51167">
        <w:t xml:space="preserve"> given below </w:t>
      </w:r>
      <w:r w:rsidR="00C51167" w:rsidRPr="00C51167">
        <w:rPr>
          <w:rFonts w:cs="Times New Roman"/>
          <w:szCs w:val="32"/>
        </w:rPr>
        <w:t>("Life expectancy in," 2013)</w:t>
      </w:r>
      <w:r w:rsidR="00C51167">
        <w:t xml:space="preserve">.  </w:t>
      </w:r>
      <w:r w:rsidR="005A430A">
        <w:t xml:space="preserve">Find </w:t>
      </w:r>
      <w:r w:rsidR="00C51167">
        <w:t>the five-number summary for the data</w:t>
      </w:r>
      <w:r w:rsidR="00B553F1">
        <w:t xml:space="preserve"> and the </w:t>
      </w:r>
      <w:r w:rsidR="00B553F1" w:rsidRPr="00D51EA8">
        <w:rPr>
          <w:i/>
        </w:rPr>
        <w:t>IQR</w:t>
      </w:r>
      <w:r w:rsidR="00B553F1">
        <w:t>, then draw a box-and-whiskers plot</w:t>
      </w:r>
      <w:r w:rsidR="00C51167">
        <w:t>.</w:t>
      </w:r>
    </w:p>
    <w:p w14:paraId="0972F69E" w14:textId="77777777" w:rsidR="005A430A" w:rsidRDefault="005A430A" w:rsidP="005A430A">
      <w:pPr>
        <w:pStyle w:val="NoSpacing"/>
      </w:pPr>
    </w:p>
    <w:p w14:paraId="478D99D0" w14:textId="60D7E026" w:rsidR="00C34B19" w:rsidRPr="00C34B19" w:rsidRDefault="00C34B19" w:rsidP="00C34B19">
      <w:pPr>
        <w:pStyle w:val="NoSpacing"/>
        <w:ind w:left="720"/>
        <w:rPr>
          <w:b/>
        </w:rPr>
      </w:pPr>
      <w:r>
        <w:rPr>
          <w:b/>
        </w:rPr>
        <w:t>Table #3.3.6: Life Expectancy of a Person Living in South-East Asia</w:t>
      </w:r>
    </w:p>
    <w:tbl>
      <w:tblPr>
        <w:tblStyle w:val="TableGrid"/>
        <w:tblW w:w="0" w:type="auto"/>
        <w:tblInd w:w="1440" w:type="dxa"/>
        <w:tblLook w:val="04A0" w:firstRow="1" w:lastRow="0" w:firstColumn="1" w:lastColumn="0" w:noHBand="0" w:noVBand="1"/>
      </w:tblPr>
      <w:tblGrid>
        <w:gridCol w:w="663"/>
        <w:gridCol w:w="663"/>
        <w:gridCol w:w="663"/>
        <w:gridCol w:w="663"/>
        <w:gridCol w:w="663"/>
        <w:gridCol w:w="663"/>
      </w:tblGrid>
      <w:tr w:rsidR="00C51167" w:rsidRPr="00243A05" w14:paraId="4E1FC688" w14:textId="77777777" w:rsidTr="00C51167">
        <w:tc>
          <w:tcPr>
            <w:tcW w:w="663" w:type="dxa"/>
          </w:tcPr>
          <w:p w14:paraId="3AA824A5" w14:textId="77777777" w:rsidR="00C51167" w:rsidRPr="00243A05" w:rsidRDefault="00C51167" w:rsidP="00243A05">
            <w:pPr>
              <w:jc w:val="right"/>
              <w:rPr>
                <w:rFonts w:eastAsia="Times New Roman" w:cs="Times New Roman"/>
              </w:rPr>
            </w:pPr>
            <w:r w:rsidRPr="00243A05">
              <w:rPr>
                <w:rFonts w:eastAsia="Times New Roman" w:cs="Times New Roman"/>
              </w:rPr>
              <w:t>70</w:t>
            </w:r>
          </w:p>
        </w:tc>
        <w:tc>
          <w:tcPr>
            <w:tcW w:w="663" w:type="dxa"/>
          </w:tcPr>
          <w:p w14:paraId="5F92A1EF" w14:textId="77777777" w:rsidR="00C51167" w:rsidRPr="00243A05" w:rsidRDefault="00C51167" w:rsidP="00243A05">
            <w:pPr>
              <w:jc w:val="right"/>
              <w:rPr>
                <w:rFonts w:eastAsia="Times New Roman" w:cs="Times New Roman"/>
              </w:rPr>
            </w:pPr>
            <w:r w:rsidRPr="00243A05">
              <w:rPr>
                <w:rFonts w:eastAsia="Times New Roman" w:cs="Times New Roman"/>
              </w:rPr>
              <w:t>67</w:t>
            </w:r>
          </w:p>
        </w:tc>
        <w:tc>
          <w:tcPr>
            <w:tcW w:w="663" w:type="dxa"/>
          </w:tcPr>
          <w:p w14:paraId="175B3F6B" w14:textId="77777777" w:rsidR="00C51167" w:rsidRPr="00243A05" w:rsidRDefault="00C51167" w:rsidP="00243A05">
            <w:pPr>
              <w:jc w:val="right"/>
              <w:rPr>
                <w:rFonts w:eastAsia="Times New Roman" w:cs="Times New Roman"/>
              </w:rPr>
            </w:pPr>
            <w:r w:rsidRPr="00243A05">
              <w:rPr>
                <w:rFonts w:eastAsia="Times New Roman" w:cs="Times New Roman"/>
              </w:rPr>
              <w:t>69</w:t>
            </w:r>
          </w:p>
        </w:tc>
        <w:tc>
          <w:tcPr>
            <w:tcW w:w="663" w:type="dxa"/>
          </w:tcPr>
          <w:p w14:paraId="229CAD6F" w14:textId="77777777" w:rsidR="00C51167" w:rsidRPr="00243A05" w:rsidRDefault="00C51167" w:rsidP="00243A05">
            <w:pPr>
              <w:jc w:val="right"/>
              <w:rPr>
                <w:rFonts w:eastAsia="Times New Roman" w:cs="Times New Roman"/>
              </w:rPr>
            </w:pPr>
            <w:r w:rsidRPr="00243A05">
              <w:rPr>
                <w:rFonts w:eastAsia="Times New Roman" w:cs="Times New Roman"/>
              </w:rPr>
              <w:t>65</w:t>
            </w:r>
          </w:p>
        </w:tc>
        <w:tc>
          <w:tcPr>
            <w:tcW w:w="663" w:type="dxa"/>
          </w:tcPr>
          <w:p w14:paraId="6FB652B0" w14:textId="77777777" w:rsidR="00C51167" w:rsidRPr="00243A05" w:rsidRDefault="00C51167" w:rsidP="00243A05">
            <w:pPr>
              <w:jc w:val="right"/>
              <w:rPr>
                <w:rFonts w:eastAsia="Times New Roman" w:cs="Times New Roman"/>
              </w:rPr>
            </w:pPr>
            <w:r w:rsidRPr="00243A05">
              <w:rPr>
                <w:rFonts w:eastAsia="Times New Roman" w:cs="Times New Roman"/>
              </w:rPr>
              <w:t>69</w:t>
            </w:r>
          </w:p>
        </w:tc>
        <w:tc>
          <w:tcPr>
            <w:tcW w:w="663" w:type="dxa"/>
          </w:tcPr>
          <w:p w14:paraId="408F2233" w14:textId="77777777" w:rsidR="00C51167" w:rsidRPr="00243A05" w:rsidRDefault="00C51167" w:rsidP="00243A05">
            <w:pPr>
              <w:jc w:val="right"/>
              <w:rPr>
                <w:rFonts w:eastAsia="Times New Roman" w:cs="Times New Roman"/>
              </w:rPr>
            </w:pPr>
            <w:r w:rsidRPr="00243A05">
              <w:rPr>
                <w:rFonts w:eastAsia="Times New Roman" w:cs="Times New Roman"/>
              </w:rPr>
              <w:t>77</w:t>
            </w:r>
          </w:p>
        </w:tc>
      </w:tr>
      <w:tr w:rsidR="00C51167" w:rsidRPr="00243A05" w14:paraId="1157CBD4" w14:textId="77777777" w:rsidTr="00C51167">
        <w:tc>
          <w:tcPr>
            <w:tcW w:w="663" w:type="dxa"/>
          </w:tcPr>
          <w:p w14:paraId="34103E9A" w14:textId="77777777" w:rsidR="00C51167" w:rsidRPr="00243A05" w:rsidRDefault="00C51167" w:rsidP="00243A05">
            <w:pPr>
              <w:jc w:val="right"/>
              <w:rPr>
                <w:rFonts w:eastAsia="Times New Roman" w:cs="Times New Roman"/>
              </w:rPr>
            </w:pPr>
            <w:r w:rsidRPr="00243A05">
              <w:rPr>
                <w:rFonts w:eastAsia="Times New Roman" w:cs="Times New Roman"/>
              </w:rPr>
              <w:t>65</w:t>
            </w:r>
          </w:p>
        </w:tc>
        <w:tc>
          <w:tcPr>
            <w:tcW w:w="663" w:type="dxa"/>
          </w:tcPr>
          <w:p w14:paraId="6E3E62B3" w14:textId="77777777" w:rsidR="00C51167" w:rsidRPr="00243A05" w:rsidRDefault="00C51167" w:rsidP="00243A05">
            <w:pPr>
              <w:jc w:val="right"/>
              <w:rPr>
                <w:rFonts w:eastAsia="Times New Roman" w:cs="Times New Roman"/>
              </w:rPr>
            </w:pPr>
            <w:r w:rsidRPr="00243A05">
              <w:rPr>
                <w:rFonts w:eastAsia="Times New Roman" w:cs="Times New Roman"/>
              </w:rPr>
              <w:t>68</w:t>
            </w:r>
          </w:p>
        </w:tc>
        <w:tc>
          <w:tcPr>
            <w:tcW w:w="663" w:type="dxa"/>
          </w:tcPr>
          <w:p w14:paraId="6A5D552D" w14:textId="77777777" w:rsidR="00C51167" w:rsidRPr="00243A05" w:rsidRDefault="00C51167" w:rsidP="00243A05">
            <w:pPr>
              <w:jc w:val="right"/>
              <w:rPr>
                <w:rFonts w:eastAsia="Times New Roman" w:cs="Times New Roman"/>
              </w:rPr>
            </w:pPr>
            <w:r w:rsidRPr="00243A05">
              <w:rPr>
                <w:rFonts w:eastAsia="Times New Roman" w:cs="Times New Roman"/>
              </w:rPr>
              <w:t>75</w:t>
            </w:r>
          </w:p>
        </w:tc>
        <w:tc>
          <w:tcPr>
            <w:tcW w:w="663" w:type="dxa"/>
          </w:tcPr>
          <w:p w14:paraId="19998BC6" w14:textId="77777777" w:rsidR="00C51167" w:rsidRPr="00243A05" w:rsidRDefault="00C51167" w:rsidP="00243A05">
            <w:pPr>
              <w:jc w:val="right"/>
              <w:rPr>
                <w:rFonts w:eastAsia="Times New Roman" w:cs="Times New Roman"/>
              </w:rPr>
            </w:pPr>
            <w:r w:rsidRPr="00243A05">
              <w:rPr>
                <w:rFonts w:eastAsia="Times New Roman" w:cs="Times New Roman"/>
              </w:rPr>
              <w:t>74</w:t>
            </w:r>
          </w:p>
        </w:tc>
        <w:tc>
          <w:tcPr>
            <w:tcW w:w="663" w:type="dxa"/>
          </w:tcPr>
          <w:p w14:paraId="3293D80A" w14:textId="77777777" w:rsidR="00C51167" w:rsidRPr="00243A05" w:rsidRDefault="00C51167" w:rsidP="00243A05">
            <w:pPr>
              <w:jc w:val="right"/>
              <w:rPr>
                <w:rFonts w:eastAsia="Times New Roman" w:cs="Times New Roman"/>
              </w:rPr>
            </w:pPr>
            <w:r w:rsidRPr="00243A05">
              <w:rPr>
                <w:rFonts w:eastAsia="Times New Roman" w:cs="Times New Roman"/>
              </w:rPr>
              <w:t>64</w:t>
            </w:r>
          </w:p>
        </w:tc>
        <w:tc>
          <w:tcPr>
            <w:tcW w:w="663" w:type="dxa"/>
          </w:tcPr>
          <w:p w14:paraId="6CD3B872" w14:textId="77777777" w:rsidR="00C51167" w:rsidRPr="00243A05" w:rsidRDefault="00C51167" w:rsidP="00243A05">
            <w:pPr>
              <w:jc w:val="right"/>
              <w:rPr>
                <w:rFonts w:eastAsia="Times New Roman" w:cs="Times New Roman"/>
              </w:rPr>
            </w:pPr>
          </w:p>
        </w:tc>
      </w:tr>
    </w:tbl>
    <w:p w14:paraId="1A6BC2A0" w14:textId="32A43A88" w:rsidR="005A430A" w:rsidRPr="00243A05" w:rsidRDefault="005A430A" w:rsidP="00AF50EC">
      <w:pPr>
        <w:pStyle w:val="NoSpacing"/>
        <w:ind w:left="720"/>
        <w:rPr>
          <w:rFonts w:cs="Times New Roman"/>
        </w:rPr>
      </w:pPr>
    </w:p>
    <w:p w14:paraId="78474540" w14:textId="5A87911C" w:rsidR="00AF50EC" w:rsidRPr="00AF50EC" w:rsidRDefault="00AF50EC" w:rsidP="00C51167">
      <w:pPr>
        <w:pStyle w:val="NoSpacing"/>
        <w:ind w:left="720"/>
        <w:outlineLvl w:val="0"/>
        <w:rPr>
          <w:b/>
        </w:rPr>
      </w:pPr>
      <w:r>
        <w:rPr>
          <w:b/>
        </w:rPr>
        <w:t>Solution:</w:t>
      </w:r>
    </w:p>
    <w:p w14:paraId="73262A33" w14:textId="3264882A" w:rsidR="00D74ADC" w:rsidRDefault="00D74ADC" w:rsidP="00C51167">
      <w:pPr>
        <w:pStyle w:val="NoSpacing"/>
        <w:ind w:left="720"/>
        <w:outlineLvl w:val="0"/>
      </w:pPr>
      <w:r>
        <w:t xml:space="preserve">Variable: </w:t>
      </w:r>
      <w:r w:rsidR="00AE63A6" w:rsidRPr="00F10CB0">
        <w:rPr>
          <w:i/>
        </w:rPr>
        <w:t>x</w:t>
      </w:r>
      <w:r>
        <w:t xml:space="preserve"> = life expectancy of a person</w:t>
      </w:r>
    </w:p>
    <w:p w14:paraId="73397947" w14:textId="40341322" w:rsidR="005A430A" w:rsidRDefault="00C34B19" w:rsidP="00C51167">
      <w:pPr>
        <w:pStyle w:val="NoSpacing"/>
        <w:ind w:left="720"/>
        <w:outlineLvl w:val="0"/>
      </w:pPr>
      <w:r>
        <w:t>S</w:t>
      </w:r>
      <w:r w:rsidR="00C51167">
        <w:t>ort the data first.</w:t>
      </w:r>
    </w:p>
    <w:p w14:paraId="28CED585" w14:textId="77777777" w:rsidR="00C34B19" w:rsidRDefault="00C34B19" w:rsidP="00C51167">
      <w:pPr>
        <w:pStyle w:val="NoSpacing"/>
        <w:ind w:left="720"/>
        <w:outlineLvl w:val="0"/>
      </w:pPr>
    </w:p>
    <w:p w14:paraId="21E224D0" w14:textId="7BAAFCB3" w:rsidR="00C34B19" w:rsidRPr="00C34B19" w:rsidRDefault="00C34B19" w:rsidP="00C51167">
      <w:pPr>
        <w:pStyle w:val="NoSpacing"/>
        <w:ind w:left="720"/>
        <w:outlineLvl w:val="0"/>
        <w:rPr>
          <w:b/>
        </w:rPr>
      </w:pPr>
      <w:r w:rsidRPr="00C34B19">
        <w:rPr>
          <w:b/>
        </w:rPr>
        <w:t>Table #3.3.7: Sorted Life Expectancie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gridCol w:w="643"/>
        <w:gridCol w:w="643"/>
        <w:gridCol w:w="643"/>
        <w:gridCol w:w="643"/>
        <w:gridCol w:w="643"/>
      </w:tblGrid>
      <w:tr w:rsidR="00C34B19" w:rsidRPr="00C34B19" w14:paraId="100A487A" w14:textId="77777777" w:rsidTr="00C34B19">
        <w:tc>
          <w:tcPr>
            <w:tcW w:w="643" w:type="dxa"/>
          </w:tcPr>
          <w:p w14:paraId="1A82DD6B"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4</w:t>
            </w:r>
          </w:p>
        </w:tc>
        <w:tc>
          <w:tcPr>
            <w:tcW w:w="643" w:type="dxa"/>
          </w:tcPr>
          <w:p w14:paraId="297520B3"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5</w:t>
            </w:r>
          </w:p>
        </w:tc>
        <w:tc>
          <w:tcPr>
            <w:tcW w:w="643" w:type="dxa"/>
          </w:tcPr>
          <w:p w14:paraId="0D7429CE"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5</w:t>
            </w:r>
          </w:p>
        </w:tc>
        <w:tc>
          <w:tcPr>
            <w:tcW w:w="643" w:type="dxa"/>
          </w:tcPr>
          <w:p w14:paraId="3C746ED8"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7</w:t>
            </w:r>
          </w:p>
        </w:tc>
        <w:tc>
          <w:tcPr>
            <w:tcW w:w="643" w:type="dxa"/>
          </w:tcPr>
          <w:p w14:paraId="59CD3859"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8</w:t>
            </w:r>
          </w:p>
        </w:tc>
        <w:tc>
          <w:tcPr>
            <w:tcW w:w="643" w:type="dxa"/>
          </w:tcPr>
          <w:p w14:paraId="30F78D0B"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9</w:t>
            </w:r>
          </w:p>
        </w:tc>
        <w:tc>
          <w:tcPr>
            <w:tcW w:w="643" w:type="dxa"/>
          </w:tcPr>
          <w:p w14:paraId="23EAA941"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69</w:t>
            </w:r>
          </w:p>
        </w:tc>
        <w:tc>
          <w:tcPr>
            <w:tcW w:w="643" w:type="dxa"/>
          </w:tcPr>
          <w:p w14:paraId="7C6BD64F"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70</w:t>
            </w:r>
          </w:p>
        </w:tc>
        <w:tc>
          <w:tcPr>
            <w:tcW w:w="643" w:type="dxa"/>
          </w:tcPr>
          <w:p w14:paraId="5009A1A4"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74</w:t>
            </w:r>
          </w:p>
        </w:tc>
        <w:tc>
          <w:tcPr>
            <w:tcW w:w="643" w:type="dxa"/>
          </w:tcPr>
          <w:p w14:paraId="1C8ADDAF"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75</w:t>
            </w:r>
          </w:p>
        </w:tc>
        <w:tc>
          <w:tcPr>
            <w:tcW w:w="643" w:type="dxa"/>
          </w:tcPr>
          <w:p w14:paraId="16673288" w14:textId="77777777" w:rsidR="00C34B19" w:rsidRPr="00C34B19" w:rsidRDefault="00C34B19" w:rsidP="00DE45E1">
            <w:pPr>
              <w:rPr>
                <w:rFonts w:eastAsia="Times New Roman" w:cs="Times New Roman"/>
                <w:color w:val="000000"/>
              </w:rPr>
            </w:pPr>
            <w:r w:rsidRPr="00C34B19">
              <w:rPr>
                <w:rFonts w:eastAsia="Times New Roman" w:cs="Times New Roman"/>
                <w:color w:val="000000"/>
              </w:rPr>
              <w:t>77</w:t>
            </w:r>
          </w:p>
        </w:tc>
      </w:tr>
    </w:tbl>
    <w:p w14:paraId="2381542D" w14:textId="38340A18" w:rsidR="005A430A" w:rsidRDefault="008115A9" w:rsidP="00C51167">
      <w:pPr>
        <w:pStyle w:val="NoSpacing"/>
        <w:ind w:left="720"/>
        <w:outlineLvl w:val="0"/>
      </w:pPr>
      <w:r>
        <w:t>The minimum is 64</w:t>
      </w:r>
      <w:r w:rsidR="00B553F1">
        <w:t xml:space="preserve"> years</w:t>
      </w:r>
      <w:r>
        <w:t xml:space="preserve"> and the maximum is 77</w:t>
      </w:r>
      <w:r w:rsidR="00B553F1">
        <w:t xml:space="preserve"> years</w:t>
      </w:r>
      <w:r w:rsidR="005A430A">
        <w:t>.</w:t>
      </w:r>
    </w:p>
    <w:p w14:paraId="3386FB85" w14:textId="77777777" w:rsidR="005A430A" w:rsidRDefault="005A430A" w:rsidP="005A430A">
      <w:pPr>
        <w:pStyle w:val="NoSpacing"/>
      </w:pPr>
    </w:p>
    <w:p w14:paraId="5C6BE77E" w14:textId="77777777" w:rsidR="005A430A" w:rsidRDefault="005A430A" w:rsidP="00C51167">
      <w:pPr>
        <w:pStyle w:val="NoSpacing"/>
        <w:ind w:left="720"/>
        <w:outlineLvl w:val="0"/>
      </w:pPr>
      <w:r>
        <w:t>There are 11 data points so the median is the 6</w:t>
      </w:r>
      <w:r w:rsidRPr="00D538A3">
        <w:rPr>
          <w:vertAlign w:val="superscript"/>
        </w:rPr>
        <w:t>th</w:t>
      </w:r>
      <w:r>
        <w:t xml:space="preserve"> number in the list.</w:t>
      </w:r>
    </w:p>
    <w:p w14:paraId="5CFFA15D" w14:textId="77777777" w:rsidR="00C34B19" w:rsidRDefault="00C34B19" w:rsidP="005A430A">
      <w:pPr>
        <w:pStyle w:val="NoSpacing"/>
      </w:pPr>
    </w:p>
    <w:p w14:paraId="329CC63C" w14:textId="34ADE41D" w:rsidR="005A430A" w:rsidRDefault="00C34B19" w:rsidP="00C34B19">
      <w:pPr>
        <w:pStyle w:val="NoSpacing"/>
        <w:ind w:left="720"/>
      </w:pPr>
      <w:r>
        <w:rPr>
          <w:b/>
        </w:rPr>
        <w:t>Table #3.3.8: Finding the Median of Life Expectancie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gridCol w:w="643"/>
        <w:gridCol w:w="643"/>
        <w:gridCol w:w="643"/>
        <w:gridCol w:w="643"/>
        <w:gridCol w:w="643"/>
      </w:tblGrid>
      <w:tr w:rsidR="00C34B19" w:rsidRPr="00C34B19" w14:paraId="131663CE" w14:textId="77777777" w:rsidTr="00C34B19">
        <w:tc>
          <w:tcPr>
            <w:tcW w:w="643" w:type="dxa"/>
          </w:tcPr>
          <w:p w14:paraId="51F2287E"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64</w:t>
            </w:r>
          </w:p>
        </w:tc>
        <w:tc>
          <w:tcPr>
            <w:tcW w:w="643" w:type="dxa"/>
          </w:tcPr>
          <w:p w14:paraId="52084064"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65</w:t>
            </w:r>
          </w:p>
        </w:tc>
        <w:tc>
          <w:tcPr>
            <w:tcW w:w="643" w:type="dxa"/>
          </w:tcPr>
          <w:p w14:paraId="219B1545"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65</w:t>
            </w:r>
          </w:p>
        </w:tc>
        <w:tc>
          <w:tcPr>
            <w:tcW w:w="643" w:type="dxa"/>
          </w:tcPr>
          <w:p w14:paraId="558BC2D8"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67</w:t>
            </w:r>
          </w:p>
        </w:tc>
        <w:tc>
          <w:tcPr>
            <w:tcW w:w="643" w:type="dxa"/>
          </w:tcPr>
          <w:p w14:paraId="6DBEBCF2"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68</w:t>
            </w:r>
          </w:p>
        </w:tc>
        <w:tc>
          <w:tcPr>
            <w:tcW w:w="643" w:type="dxa"/>
          </w:tcPr>
          <w:p w14:paraId="49638002" w14:textId="0E14FD03" w:rsidR="00C34B19" w:rsidRPr="00C34B19" w:rsidRDefault="00AE63A6" w:rsidP="000D54F0">
            <w:pPr>
              <w:rPr>
                <w:rFonts w:eastAsia="Times New Roman" w:cs="Times New Roman"/>
                <w:color w:val="000000"/>
              </w:rPr>
            </w:pPr>
            <w:r>
              <w:rPr>
                <w:noProof/>
                <w:lang w:eastAsia="en-US"/>
              </w:rPr>
              <mc:AlternateContent>
                <mc:Choice Requires="wps">
                  <w:drawing>
                    <wp:anchor distT="0" distB="0" distL="114300" distR="114300" simplePos="0" relativeHeight="251659264" behindDoc="0" locked="0" layoutInCell="1" allowOverlap="1" wp14:anchorId="419EC241" wp14:editId="563B12B6">
                      <wp:simplePos x="0" y="0"/>
                      <wp:positionH relativeFrom="column">
                        <wp:posOffset>104775</wp:posOffset>
                      </wp:positionH>
                      <wp:positionV relativeFrom="paragraph">
                        <wp:posOffset>-96520</wp:posOffset>
                      </wp:positionV>
                      <wp:extent cx="0" cy="342900"/>
                      <wp:effectExtent l="50800" t="25400" r="76200" b="88900"/>
                      <wp:wrapNone/>
                      <wp:docPr id="19" name="Straight Connector 19"/>
                      <wp:cNvGraphicFramePr/>
                      <a:graphic xmlns:a="http://schemas.openxmlformats.org/drawingml/2006/main">
                        <a:graphicData uri="http://schemas.microsoft.com/office/word/2010/wordprocessingShape">
                          <wps:wsp>
                            <wps:cNvCnPr/>
                            <wps:spPr>
                              <a:xfrm>
                                <a:off x="0" y="0"/>
                                <a:ext cx="0" cy="3429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1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25pt,-7.55pt" to="8.25pt,19.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" strokecolor="red" strokeweight="2pt">
                      <v:shadow on="t" opacity="24903f" mv:blur="40000f" origin=",.5" offset="0,20000emu"/>
                    </v:line>
                  </w:pict>
                </mc:Fallback>
              </mc:AlternateContent>
            </w:r>
            <w:r w:rsidR="00C34B19" w:rsidRPr="00C34B19">
              <w:rPr>
                <w:rFonts w:eastAsia="Times New Roman" w:cs="Times New Roman"/>
                <w:color w:val="000000"/>
              </w:rPr>
              <w:t>69</w:t>
            </w:r>
          </w:p>
        </w:tc>
        <w:tc>
          <w:tcPr>
            <w:tcW w:w="643" w:type="dxa"/>
          </w:tcPr>
          <w:p w14:paraId="09329C61"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69</w:t>
            </w:r>
          </w:p>
        </w:tc>
        <w:tc>
          <w:tcPr>
            <w:tcW w:w="643" w:type="dxa"/>
          </w:tcPr>
          <w:p w14:paraId="75A5EBEF"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70</w:t>
            </w:r>
          </w:p>
        </w:tc>
        <w:tc>
          <w:tcPr>
            <w:tcW w:w="643" w:type="dxa"/>
          </w:tcPr>
          <w:p w14:paraId="79592097"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74</w:t>
            </w:r>
          </w:p>
        </w:tc>
        <w:tc>
          <w:tcPr>
            <w:tcW w:w="643" w:type="dxa"/>
          </w:tcPr>
          <w:p w14:paraId="6B4428EE"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75</w:t>
            </w:r>
          </w:p>
        </w:tc>
        <w:tc>
          <w:tcPr>
            <w:tcW w:w="643" w:type="dxa"/>
          </w:tcPr>
          <w:p w14:paraId="30E317D7" w14:textId="77777777" w:rsidR="00C34B19" w:rsidRPr="00C34B19" w:rsidRDefault="00C34B19" w:rsidP="000D54F0">
            <w:pPr>
              <w:rPr>
                <w:rFonts w:eastAsia="Times New Roman" w:cs="Times New Roman"/>
                <w:color w:val="000000"/>
              </w:rPr>
            </w:pPr>
            <w:r w:rsidRPr="00C34B19">
              <w:rPr>
                <w:rFonts w:eastAsia="Times New Roman" w:cs="Times New Roman"/>
                <w:color w:val="000000"/>
              </w:rPr>
              <w:t>77</w:t>
            </w:r>
          </w:p>
        </w:tc>
      </w:tr>
    </w:tbl>
    <w:p w14:paraId="62BCD490" w14:textId="77777777" w:rsidR="008115A9" w:rsidRDefault="008115A9" w:rsidP="005A430A">
      <w:pPr>
        <w:pStyle w:val="NoSpacing"/>
      </w:pPr>
    </w:p>
    <w:p w14:paraId="620AD500" w14:textId="413332F9" w:rsidR="005A430A" w:rsidRDefault="008115A9" w:rsidP="00C34B19">
      <w:pPr>
        <w:pStyle w:val="NoSpacing"/>
        <w:ind w:left="1440"/>
        <w:outlineLvl w:val="0"/>
      </w:pPr>
      <w:r>
        <w:t>Median = 69</w:t>
      </w:r>
      <w:r w:rsidR="00B553F1">
        <w:t xml:space="preserve"> years</w:t>
      </w:r>
    </w:p>
    <w:p w14:paraId="549A5A3C" w14:textId="77777777" w:rsidR="005A430A" w:rsidRDefault="005A430A" w:rsidP="005A430A">
      <w:pPr>
        <w:pStyle w:val="NoSpacing"/>
      </w:pPr>
    </w:p>
    <w:p w14:paraId="40848597" w14:textId="764FDEEF" w:rsidR="005A430A" w:rsidRDefault="00C34B19" w:rsidP="00AF50EC">
      <w:pPr>
        <w:pStyle w:val="NoSpacing"/>
        <w:ind w:left="720"/>
      </w:pPr>
      <w:r>
        <w:t>F</w:t>
      </w:r>
      <w:r w:rsidR="005A430A">
        <w:t>ind</w:t>
      </w:r>
      <w:r>
        <w:t>ing the</w:t>
      </w:r>
      <w:r w:rsidR="005A430A">
        <w:t xml:space="preserve"> </w:t>
      </w:r>
      <w:r w:rsidR="005A430A" w:rsidRPr="00D51EA8">
        <w:rPr>
          <w:i/>
        </w:rPr>
        <w:t>Q1</w:t>
      </w:r>
      <w:r w:rsidR="005A430A">
        <w:t xml:space="preserve"> and </w:t>
      </w:r>
      <w:r w:rsidR="005A430A" w:rsidRPr="00D51EA8">
        <w:rPr>
          <w:i/>
        </w:rPr>
        <w:t>Q3</w:t>
      </w:r>
      <w:r w:rsidR="005A430A">
        <w:t xml:space="preserve"> </w:t>
      </w:r>
      <w:r>
        <w:t>you need to</w:t>
      </w:r>
      <w:r w:rsidR="005A430A">
        <w:t xml:space="preserve"> find the median of the numbers below the median and above the median.  The median is not included in either calculation.</w:t>
      </w:r>
    </w:p>
    <w:p w14:paraId="74382E73" w14:textId="77777777" w:rsidR="00C34B19" w:rsidRDefault="00C34B19" w:rsidP="00AF50EC">
      <w:pPr>
        <w:pStyle w:val="NoSpacing"/>
        <w:ind w:left="720"/>
      </w:pPr>
    </w:p>
    <w:p w14:paraId="1D9CA01A" w14:textId="2A758DFC" w:rsidR="002D2858" w:rsidRPr="00C34B19" w:rsidRDefault="00C34B19" w:rsidP="00C34B19">
      <w:pPr>
        <w:pStyle w:val="NoSpacing"/>
        <w:ind w:left="720"/>
        <w:rPr>
          <w:b/>
        </w:rPr>
      </w:pPr>
      <w:r>
        <w:rPr>
          <w:b/>
        </w:rPr>
        <w:t xml:space="preserve">Table #3.3.9: Finding </w:t>
      </w:r>
      <w:r w:rsidRPr="00D51EA8">
        <w:rPr>
          <w:b/>
          <w:i/>
        </w:rPr>
        <w:t>Q1</w:t>
      </w:r>
    </w:p>
    <w:tbl>
      <w:tblPr>
        <w:tblStyle w:val="TableGrid"/>
        <w:tblW w:w="0" w:type="auto"/>
        <w:tblInd w:w="1440" w:type="dxa"/>
        <w:tblLook w:val="04A0" w:firstRow="1" w:lastRow="0" w:firstColumn="1" w:lastColumn="0" w:noHBand="0" w:noVBand="1"/>
      </w:tblPr>
      <w:tblGrid>
        <w:gridCol w:w="643"/>
        <w:gridCol w:w="643"/>
        <w:gridCol w:w="643"/>
        <w:gridCol w:w="643"/>
        <w:gridCol w:w="643"/>
      </w:tblGrid>
      <w:tr w:rsidR="00C34B19" w:rsidRPr="00496EE2" w14:paraId="6F4D2057" w14:textId="77777777" w:rsidTr="00C34B19">
        <w:tc>
          <w:tcPr>
            <w:tcW w:w="643" w:type="dxa"/>
          </w:tcPr>
          <w:p w14:paraId="1B1DDC9F" w14:textId="77777777" w:rsidR="00C34B19" w:rsidRPr="00C34B19" w:rsidRDefault="00C34B19" w:rsidP="00A917AD">
            <w:pPr>
              <w:rPr>
                <w:rFonts w:eastAsia="Times New Roman" w:cs="Times New Roman"/>
                <w:color w:val="000000"/>
              </w:rPr>
            </w:pPr>
            <w:r w:rsidRPr="00C34B19">
              <w:rPr>
                <w:rFonts w:eastAsia="Times New Roman" w:cs="Times New Roman"/>
                <w:color w:val="000000"/>
              </w:rPr>
              <w:t>64</w:t>
            </w:r>
          </w:p>
        </w:tc>
        <w:tc>
          <w:tcPr>
            <w:tcW w:w="643" w:type="dxa"/>
          </w:tcPr>
          <w:p w14:paraId="63A587EA" w14:textId="77777777" w:rsidR="00C34B19" w:rsidRPr="00C34B19" w:rsidRDefault="00C34B19" w:rsidP="00A917AD">
            <w:pPr>
              <w:rPr>
                <w:rFonts w:eastAsia="Times New Roman" w:cs="Times New Roman"/>
                <w:color w:val="000000"/>
              </w:rPr>
            </w:pPr>
            <w:r w:rsidRPr="00C34B19">
              <w:rPr>
                <w:rFonts w:eastAsia="Times New Roman" w:cs="Times New Roman"/>
                <w:color w:val="000000"/>
              </w:rPr>
              <w:t>65</w:t>
            </w:r>
          </w:p>
        </w:tc>
        <w:tc>
          <w:tcPr>
            <w:tcW w:w="643" w:type="dxa"/>
          </w:tcPr>
          <w:p w14:paraId="605C1923" w14:textId="1B0D5D13" w:rsidR="00C34B19" w:rsidRPr="00C34B19" w:rsidRDefault="00C34B19" w:rsidP="00A917AD">
            <w:pPr>
              <w:rPr>
                <w:rFonts w:eastAsia="Times New Roman" w:cs="Times New Roman"/>
                <w:color w:val="000000"/>
              </w:rPr>
            </w:pPr>
            <w:r>
              <w:rPr>
                <w:noProof/>
                <w:lang w:eastAsia="en-US"/>
              </w:rPr>
              <mc:AlternateContent>
                <mc:Choice Requires="wps">
                  <w:drawing>
                    <wp:anchor distT="0" distB="0" distL="114300" distR="114300" simplePos="0" relativeHeight="251662336" behindDoc="0" locked="0" layoutInCell="1" allowOverlap="1" wp14:anchorId="66792A08" wp14:editId="6AB86DA7">
                      <wp:simplePos x="0" y="0"/>
                      <wp:positionH relativeFrom="column">
                        <wp:posOffset>72390</wp:posOffset>
                      </wp:positionH>
                      <wp:positionV relativeFrom="paragraph">
                        <wp:posOffset>5080</wp:posOffset>
                      </wp:positionV>
                      <wp:extent cx="0" cy="317500"/>
                      <wp:effectExtent l="50800" t="25400" r="76200" b="88900"/>
                      <wp:wrapNone/>
                      <wp:docPr id="22" name="Straight Connector 22"/>
                      <wp:cNvGraphicFramePr/>
                      <a:graphic xmlns:a="http://schemas.openxmlformats.org/drawingml/2006/main">
                        <a:graphicData uri="http://schemas.microsoft.com/office/word/2010/wordprocessingShape">
                          <wps:wsp>
                            <wps:cNvCnPr/>
                            <wps:spPr>
                              <a:xfrm>
                                <a:off x="0" y="0"/>
                                <a:ext cx="0" cy="3175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7pt,.4pt" to="5.7pt,25.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" strokecolor="red" strokeweight="2pt">
                      <v:shadow on="t" opacity="24903f" mv:blur="40000f" origin=",.5" offset="0,20000emu"/>
                    </v:line>
                  </w:pict>
                </mc:Fallback>
              </mc:AlternateContent>
            </w:r>
            <w:r w:rsidRPr="00C34B19">
              <w:rPr>
                <w:rFonts w:eastAsia="Times New Roman" w:cs="Times New Roman"/>
                <w:color w:val="000000"/>
              </w:rPr>
              <w:t>65</w:t>
            </w:r>
          </w:p>
        </w:tc>
        <w:tc>
          <w:tcPr>
            <w:tcW w:w="643" w:type="dxa"/>
          </w:tcPr>
          <w:p w14:paraId="483D3A97" w14:textId="77777777" w:rsidR="00C34B19" w:rsidRPr="00C34B19" w:rsidRDefault="00C34B19" w:rsidP="00A917AD">
            <w:pPr>
              <w:rPr>
                <w:rFonts w:eastAsia="Times New Roman" w:cs="Times New Roman"/>
                <w:color w:val="000000"/>
              </w:rPr>
            </w:pPr>
            <w:r w:rsidRPr="00C34B19">
              <w:rPr>
                <w:rFonts w:eastAsia="Times New Roman" w:cs="Times New Roman"/>
                <w:color w:val="000000"/>
              </w:rPr>
              <w:t>67</w:t>
            </w:r>
          </w:p>
        </w:tc>
        <w:tc>
          <w:tcPr>
            <w:tcW w:w="643" w:type="dxa"/>
          </w:tcPr>
          <w:p w14:paraId="6FFD9BC1" w14:textId="77777777" w:rsidR="00C34B19" w:rsidRPr="00496EE2" w:rsidRDefault="00C34B19" w:rsidP="00A917AD">
            <w:pPr>
              <w:rPr>
                <w:rFonts w:eastAsia="Times New Roman" w:cs="Times New Roman"/>
                <w:color w:val="000000"/>
              </w:rPr>
            </w:pPr>
            <w:r w:rsidRPr="00C34B19">
              <w:rPr>
                <w:rFonts w:eastAsia="Times New Roman" w:cs="Times New Roman"/>
                <w:color w:val="000000"/>
              </w:rPr>
              <w:t>68</w:t>
            </w:r>
          </w:p>
        </w:tc>
      </w:tr>
    </w:tbl>
    <w:p w14:paraId="01AFE3C8" w14:textId="6BEB6712" w:rsidR="00C34B19" w:rsidRDefault="00C34B19" w:rsidP="002D2858">
      <w:pPr>
        <w:tabs>
          <w:tab w:val="left" w:pos="1896"/>
          <w:tab w:val="left" w:pos="2477"/>
          <w:tab w:val="left" w:pos="3058"/>
          <w:tab w:val="left" w:pos="3639"/>
          <w:tab w:val="left" w:pos="4220"/>
          <w:tab w:val="left" w:pos="4801"/>
          <w:tab w:val="left" w:pos="5382"/>
          <w:tab w:val="left" w:pos="5963"/>
          <w:tab w:val="left" w:pos="6544"/>
          <w:tab w:val="left" w:pos="7125"/>
        </w:tabs>
        <w:rPr>
          <w:rFonts w:eastAsia="Times New Roman" w:cs="Times New Roman"/>
          <w:color w:val="000000"/>
        </w:rPr>
      </w:pPr>
      <w:r>
        <w:rPr>
          <w:noProof/>
          <w:lang w:eastAsia="en-US"/>
        </w:rPr>
        <mc:AlternateContent>
          <mc:Choice Requires="wps">
            <w:drawing>
              <wp:anchor distT="0" distB="0" distL="114300" distR="114300" simplePos="0" relativeHeight="251672576" behindDoc="0" locked="0" layoutInCell="1" allowOverlap="1" wp14:anchorId="3C608CF1" wp14:editId="40DE089D">
                <wp:simplePos x="0" y="0"/>
                <wp:positionH relativeFrom="column">
                  <wp:posOffset>1582420</wp:posOffset>
                </wp:positionH>
                <wp:positionV relativeFrom="paragraph">
                  <wp:posOffset>158750</wp:posOffset>
                </wp:positionV>
                <wp:extent cx="508000" cy="317500"/>
                <wp:effectExtent l="0" t="0" r="0" b="12700"/>
                <wp:wrapNone/>
                <wp:docPr id="24" name="Text Box 24"/>
                <wp:cNvGraphicFramePr/>
                <a:graphic xmlns:a="http://schemas.openxmlformats.org/drawingml/2006/main">
                  <a:graphicData uri="http://schemas.microsoft.com/office/word/2010/wordprocessingShape">
                    <wps:wsp>
                      <wps:cNvSpPr txBox="1"/>
                      <wps:spPr>
                        <a:xfrm>
                          <a:off x="0" y="0"/>
                          <a:ext cx="508000" cy="317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BF5395" w14:textId="7C4BCCF5" w:rsidR="00784B54" w:rsidRPr="00D51EA8" w:rsidRDefault="00784B54">
                            <w:pPr>
                              <w:rPr>
                                <w:i/>
                                <w:color w:val="FF0000"/>
                              </w:rPr>
                            </w:pPr>
                            <w:r w:rsidRPr="00D51EA8">
                              <w:rPr>
                                <w:i/>
                                <w:color w:val="FF0000"/>
                              </w:rPr>
                              <w:t>Q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4" o:spid="_x0000_s1028" type="#_x0000_t202" style="position:absolute;margin-left:124.6pt;margin-top:12.5pt;width:40pt;height: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" filled="f" stroked="f">
                <v:textbox>
                  <w:txbxContent>
                    <w:p w14:paraId="3EBF5395" w14:textId="7C4BCCF5" w:rsidR="00784B54" w:rsidRPr="00D51EA8" w:rsidRDefault="00784B54">
                      <w:pPr>
                        <w:rPr>
                          <w:i/>
                          <w:color w:val="FF0000"/>
                        </w:rPr>
                      </w:pPr>
                      <w:r w:rsidRPr="00D51EA8">
                        <w:rPr>
                          <w:i/>
                          <w:color w:val="FF0000"/>
                        </w:rPr>
                        <w:t>Q1</w:t>
                      </w:r>
                    </w:p>
                  </w:txbxContent>
                </v:textbox>
              </v:shape>
            </w:pict>
          </mc:Fallback>
        </mc:AlternateContent>
      </w:r>
    </w:p>
    <w:p w14:paraId="15A9FD58" w14:textId="77777777" w:rsidR="00C34B19" w:rsidRDefault="00C34B19" w:rsidP="002D2858">
      <w:pPr>
        <w:tabs>
          <w:tab w:val="left" w:pos="1896"/>
          <w:tab w:val="left" w:pos="2477"/>
          <w:tab w:val="left" w:pos="3058"/>
          <w:tab w:val="left" w:pos="3639"/>
          <w:tab w:val="left" w:pos="4220"/>
          <w:tab w:val="left" w:pos="4801"/>
          <w:tab w:val="left" w:pos="5382"/>
          <w:tab w:val="left" w:pos="5963"/>
          <w:tab w:val="left" w:pos="6544"/>
          <w:tab w:val="left" w:pos="7125"/>
        </w:tabs>
        <w:rPr>
          <w:rFonts w:eastAsia="Times New Roman" w:cs="Times New Roman"/>
          <w:color w:val="000000"/>
        </w:rPr>
      </w:pPr>
    </w:p>
    <w:p w14:paraId="3568DFED" w14:textId="4241D9FA" w:rsidR="00C34B19" w:rsidRPr="00C34B19" w:rsidRDefault="00C34B19" w:rsidP="00C34B19">
      <w:pPr>
        <w:pStyle w:val="NoSpacing"/>
        <w:ind w:left="720"/>
        <w:rPr>
          <w:b/>
        </w:rPr>
      </w:pPr>
      <w:r>
        <w:rPr>
          <w:noProof/>
          <w:lang w:eastAsia="en-US"/>
        </w:rPr>
        <mc:AlternateContent>
          <mc:Choice Requires="wps">
            <w:drawing>
              <wp:anchor distT="0" distB="0" distL="114300" distR="114300" simplePos="0" relativeHeight="251663360" behindDoc="0" locked="0" layoutInCell="1" allowOverlap="1" wp14:anchorId="3054B7B5" wp14:editId="014419C0">
                <wp:simplePos x="0" y="0"/>
                <wp:positionH relativeFrom="column">
                  <wp:posOffset>1816100</wp:posOffset>
                </wp:positionH>
                <wp:positionV relativeFrom="paragraph">
                  <wp:posOffset>136525</wp:posOffset>
                </wp:positionV>
                <wp:extent cx="0" cy="330200"/>
                <wp:effectExtent l="50800" t="25400" r="76200" b="76200"/>
                <wp:wrapNone/>
                <wp:docPr id="23" name="Straight Connector 23"/>
                <wp:cNvGraphicFramePr/>
                <a:graphic xmlns:a="http://schemas.openxmlformats.org/drawingml/2006/main">
                  <a:graphicData uri="http://schemas.microsoft.com/office/word/2010/wordprocessingShape">
                    <wps:wsp>
                      <wps:cNvCnPr/>
                      <wps:spPr>
                        <a:xfrm>
                          <a:off x="0" y="0"/>
                          <a:ext cx="0" cy="3302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2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3pt,10.75pt" to="143pt,36.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" strokecolor="red" strokeweight="2pt">
                <v:shadow on="t" opacity="24903f" mv:blur="40000f" origin=",.5" offset="0,20000emu"/>
              </v:line>
            </w:pict>
          </mc:Fallback>
        </mc:AlternateContent>
      </w:r>
      <w:r w:rsidR="00D63B6D">
        <w:rPr>
          <w:b/>
        </w:rPr>
        <w:t>Table #3.3.10</w:t>
      </w:r>
      <w:r>
        <w:rPr>
          <w:b/>
        </w:rPr>
        <w:t xml:space="preserve">: Finding </w:t>
      </w:r>
      <w:r w:rsidRPr="00D51EA8">
        <w:rPr>
          <w:b/>
          <w:i/>
        </w:rPr>
        <w:t>Q</w:t>
      </w:r>
      <w:r w:rsidR="00D51EA8">
        <w:rPr>
          <w:b/>
          <w:i/>
        </w:rPr>
        <w:t>3</w:t>
      </w:r>
    </w:p>
    <w:tbl>
      <w:tblPr>
        <w:tblStyle w:val="TableGrid"/>
        <w:tblW w:w="0" w:type="auto"/>
        <w:tblInd w:w="1440" w:type="dxa"/>
        <w:tblLook w:val="04A0" w:firstRow="1" w:lastRow="0" w:firstColumn="1" w:lastColumn="0" w:noHBand="0" w:noVBand="1"/>
      </w:tblPr>
      <w:tblGrid>
        <w:gridCol w:w="643"/>
        <w:gridCol w:w="643"/>
        <w:gridCol w:w="643"/>
        <w:gridCol w:w="643"/>
        <w:gridCol w:w="643"/>
      </w:tblGrid>
      <w:tr w:rsidR="00C34B19" w:rsidRPr="00496EE2" w14:paraId="1D4F49E6" w14:textId="77777777" w:rsidTr="00C34B19">
        <w:tc>
          <w:tcPr>
            <w:tcW w:w="643" w:type="dxa"/>
          </w:tcPr>
          <w:p w14:paraId="463E2161" w14:textId="77777777" w:rsidR="00C34B19" w:rsidRPr="00C34B19" w:rsidRDefault="00C34B19" w:rsidP="00DE683B">
            <w:pPr>
              <w:rPr>
                <w:rFonts w:eastAsia="Times New Roman" w:cs="Times New Roman"/>
                <w:color w:val="000000"/>
              </w:rPr>
            </w:pPr>
            <w:r w:rsidRPr="00C34B19">
              <w:rPr>
                <w:rFonts w:eastAsia="Times New Roman" w:cs="Times New Roman"/>
                <w:color w:val="000000"/>
              </w:rPr>
              <w:t>69</w:t>
            </w:r>
          </w:p>
        </w:tc>
        <w:tc>
          <w:tcPr>
            <w:tcW w:w="643" w:type="dxa"/>
          </w:tcPr>
          <w:p w14:paraId="5893714F" w14:textId="77777777" w:rsidR="00C34B19" w:rsidRPr="00C34B19" w:rsidRDefault="00C34B19" w:rsidP="00DE683B">
            <w:pPr>
              <w:rPr>
                <w:rFonts w:eastAsia="Times New Roman" w:cs="Times New Roman"/>
                <w:color w:val="000000"/>
              </w:rPr>
            </w:pPr>
            <w:r w:rsidRPr="00C34B19">
              <w:rPr>
                <w:rFonts w:eastAsia="Times New Roman" w:cs="Times New Roman"/>
                <w:color w:val="000000"/>
              </w:rPr>
              <w:t>70</w:t>
            </w:r>
          </w:p>
        </w:tc>
        <w:tc>
          <w:tcPr>
            <w:tcW w:w="643" w:type="dxa"/>
          </w:tcPr>
          <w:p w14:paraId="2B6ED332" w14:textId="77777777" w:rsidR="00C34B19" w:rsidRPr="00C34B19" w:rsidRDefault="00C34B19" w:rsidP="00DE683B">
            <w:pPr>
              <w:rPr>
                <w:rFonts w:eastAsia="Times New Roman" w:cs="Times New Roman"/>
                <w:color w:val="000000"/>
              </w:rPr>
            </w:pPr>
            <w:r w:rsidRPr="00C34B19">
              <w:rPr>
                <w:rFonts w:eastAsia="Times New Roman" w:cs="Times New Roman"/>
                <w:color w:val="000000"/>
              </w:rPr>
              <w:t>74</w:t>
            </w:r>
          </w:p>
        </w:tc>
        <w:tc>
          <w:tcPr>
            <w:tcW w:w="643" w:type="dxa"/>
          </w:tcPr>
          <w:p w14:paraId="55A8E36E" w14:textId="77777777" w:rsidR="00C34B19" w:rsidRPr="00C34B19" w:rsidRDefault="00C34B19" w:rsidP="00DE683B">
            <w:pPr>
              <w:rPr>
                <w:rFonts w:eastAsia="Times New Roman" w:cs="Times New Roman"/>
                <w:color w:val="000000"/>
              </w:rPr>
            </w:pPr>
            <w:r w:rsidRPr="00C34B19">
              <w:rPr>
                <w:rFonts w:eastAsia="Times New Roman" w:cs="Times New Roman"/>
                <w:color w:val="000000"/>
              </w:rPr>
              <w:t>75</w:t>
            </w:r>
          </w:p>
        </w:tc>
        <w:tc>
          <w:tcPr>
            <w:tcW w:w="643" w:type="dxa"/>
          </w:tcPr>
          <w:p w14:paraId="4B29CAA0" w14:textId="77777777" w:rsidR="00C34B19" w:rsidRPr="00496EE2" w:rsidRDefault="00C34B19" w:rsidP="00DE683B">
            <w:pPr>
              <w:rPr>
                <w:rFonts w:eastAsia="Times New Roman" w:cs="Times New Roman"/>
                <w:color w:val="000000"/>
              </w:rPr>
            </w:pPr>
            <w:r w:rsidRPr="00C34B19">
              <w:rPr>
                <w:rFonts w:eastAsia="Times New Roman" w:cs="Times New Roman"/>
                <w:color w:val="000000"/>
              </w:rPr>
              <w:t>77</w:t>
            </w:r>
          </w:p>
        </w:tc>
      </w:tr>
    </w:tbl>
    <w:p w14:paraId="3332E9EF" w14:textId="09152414" w:rsidR="00C34B19" w:rsidRPr="00496EE2" w:rsidRDefault="00C34B19" w:rsidP="002D2858">
      <w:pPr>
        <w:tabs>
          <w:tab w:val="left" w:pos="1896"/>
          <w:tab w:val="left" w:pos="2477"/>
          <w:tab w:val="left" w:pos="3058"/>
          <w:tab w:val="left" w:pos="3639"/>
          <w:tab w:val="left" w:pos="4220"/>
          <w:tab w:val="left" w:pos="4801"/>
          <w:tab w:val="left" w:pos="5382"/>
          <w:tab w:val="left" w:pos="5963"/>
          <w:tab w:val="left" w:pos="6544"/>
          <w:tab w:val="left" w:pos="7125"/>
        </w:tabs>
        <w:rPr>
          <w:rFonts w:eastAsia="Times New Roman" w:cs="Times New Roman"/>
          <w:color w:val="000000"/>
        </w:rPr>
      </w:pPr>
      <w:r>
        <w:rPr>
          <w:noProof/>
          <w:lang w:eastAsia="en-US"/>
        </w:rPr>
        <mc:AlternateContent>
          <mc:Choice Requires="wps">
            <w:drawing>
              <wp:anchor distT="0" distB="0" distL="114300" distR="114300" simplePos="0" relativeHeight="251665408" behindDoc="0" locked="0" layoutInCell="1" allowOverlap="1" wp14:anchorId="1D141848" wp14:editId="0B15C745">
                <wp:simplePos x="0" y="0"/>
                <wp:positionH relativeFrom="column">
                  <wp:posOffset>1617980</wp:posOffset>
                </wp:positionH>
                <wp:positionV relativeFrom="paragraph">
                  <wp:posOffset>96520</wp:posOffset>
                </wp:positionV>
                <wp:extent cx="469900" cy="2921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469900" cy="292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03CD87" w14:textId="4572AC28" w:rsidR="00784B54" w:rsidRPr="00D51EA8" w:rsidRDefault="00784B54">
                            <w:pPr>
                              <w:rPr>
                                <w:i/>
                                <w:color w:val="FF0000"/>
                              </w:rPr>
                            </w:pPr>
                            <w:r w:rsidRPr="00D51EA8">
                              <w:rPr>
                                <w:i/>
                                <w:color w:val="FF0000"/>
                              </w:rPr>
                              <w:t>Q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5" o:spid="_x0000_s1029" type="#_x0000_t202" style="position:absolute;margin-left:127.4pt;margin-top:7.6pt;width:37pt;height:2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" filled="f" stroked="f">
                <v:textbox>
                  <w:txbxContent>
                    <w:p w14:paraId="1E03CD87" w14:textId="4572AC28" w:rsidR="00784B54" w:rsidRPr="00D51EA8" w:rsidRDefault="00784B54">
                      <w:pPr>
                        <w:rPr>
                          <w:i/>
                          <w:color w:val="FF0000"/>
                        </w:rPr>
                      </w:pPr>
                      <w:r w:rsidRPr="00D51EA8">
                        <w:rPr>
                          <w:i/>
                          <w:color w:val="FF0000"/>
                        </w:rPr>
                        <w:t>Q3</w:t>
                      </w:r>
                    </w:p>
                  </w:txbxContent>
                </v:textbox>
              </v:shape>
            </w:pict>
          </mc:Fallback>
        </mc:AlternateContent>
      </w:r>
    </w:p>
    <w:p w14:paraId="078B58D7" w14:textId="17C203B6" w:rsidR="005A430A" w:rsidRDefault="005A430A" w:rsidP="005A430A">
      <w:pPr>
        <w:pStyle w:val="NoSpacing"/>
      </w:pPr>
    </w:p>
    <w:p w14:paraId="16712F15" w14:textId="66E5480E" w:rsidR="008115A9" w:rsidRDefault="00B553F1" w:rsidP="00C34B19">
      <w:pPr>
        <w:pStyle w:val="NoSpacing"/>
        <w:ind w:left="1440"/>
        <w:outlineLvl w:val="0"/>
      </w:pPr>
      <w:r w:rsidRPr="00D51EA8">
        <w:rPr>
          <w:i/>
        </w:rPr>
        <w:t>Q1</w:t>
      </w:r>
      <w:r>
        <w:t xml:space="preserve"> = 65 years and </w:t>
      </w:r>
      <w:r w:rsidRPr="00D51EA8">
        <w:rPr>
          <w:i/>
        </w:rPr>
        <w:t>Q3</w:t>
      </w:r>
      <w:r>
        <w:t xml:space="preserve"> = 74 years.</w:t>
      </w:r>
    </w:p>
    <w:p w14:paraId="5F90040C" w14:textId="77777777" w:rsidR="008115A9" w:rsidRDefault="008115A9" w:rsidP="00C51167">
      <w:pPr>
        <w:pStyle w:val="NoSpacing"/>
        <w:ind w:left="720"/>
        <w:outlineLvl w:val="0"/>
      </w:pPr>
    </w:p>
    <w:p w14:paraId="07DBD400" w14:textId="301E5E5D" w:rsidR="005A430A" w:rsidRDefault="005A430A" w:rsidP="00C51167">
      <w:pPr>
        <w:pStyle w:val="NoSpacing"/>
        <w:ind w:left="720"/>
        <w:outlineLvl w:val="0"/>
      </w:pPr>
      <w:r>
        <w:t xml:space="preserve">The five-number summary is </w:t>
      </w:r>
      <w:r w:rsidR="00B553F1">
        <w:t>(in years)</w:t>
      </w:r>
    </w:p>
    <w:p w14:paraId="1760B7B4" w14:textId="1816E3F0" w:rsidR="005A430A" w:rsidRDefault="008115A9" w:rsidP="00AF50EC">
      <w:pPr>
        <w:pStyle w:val="NoSpacing"/>
        <w:ind w:left="1440"/>
      </w:pPr>
      <w:r>
        <w:t>Minimum: 64</w:t>
      </w:r>
    </w:p>
    <w:p w14:paraId="7474349A" w14:textId="33CD0EA3" w:rsidR="005A430A" w:rsidRDefault="008115A9" w:rsidP="00AF50EC">
      <w:pPr>
        <w:pStyle w:val="NoSpacing"/>
        <w:ind w:left="1440"/>
      </w:pPr>
      <w:r>
        <w:t>Q1: 65</w:t>
      </w:r>
    </w:p>
    <w:p w14:paraId="2912EB56" w14:textId="7E7D1628" w:rsidR="005A430A" w:rsidRDefault="008115A9" w:rsidP="00AF50EC">
      <w:pPr>
        <w:pStyle w:val="NoSpacing"/>
        <w:ind w:left="1440"/>
      </w:pPr>
      <w:r>
        <w:t>Median: 69</w:t>
      </w:r>
    </w:p>
    <w:p w14:paraId="55DB1197" w14:textId="53B3A703" w:rsidR="005A430A" w:rsidRDefault="008115A9" w:rsidP="00AF50EC">
      <w:pPr>
        <w:pStyle w:val="NoSpacing"/>
        <w:ind w:left="1440"/>
      </w:pPr>
      <w:r>
        <w:t>Q3: 74</w:t>
      </w:r>
    </w:p>
    <w:p w14:paraId="503EB568" w14:textId="5CFC47BE" w:rsidR="005A430A" w:rsidRDefault="008115A9" w:rsidP="00AF50EC">
      <w:pPr>
        <w:pStyle w:val="NoSpacing"/>
        <w:ind w:left="1440"/>
      </w:pPr>
      <w:r>
        <w:t>Maximum: 77</w:t>
      </w:r>
    </w:p>
    <w:p w14:paraId="4C93D882" w14:textId="77777777" w:rsidR="008B737D" w:rsidRDefault="008B737D" w:rsidP="005A430A">
      <w:pPr>
        <w:pStyle w:val="NoSpacing"/>
      </w:pPr>
    </w:p>
    <w:p w14:paraId="2C422FBE" w14:textId="77777777" w:rsidR="00B553F1" w:rsidRDefault="00B553F1" w:rsidP="005A430A">
      <w:pPr>
        <w:pStyle w:val="NoSpacing"/>
      </w:pPr>
      <w:r>
        <w:tab/>
        <w:t>To find the interquartile range (</w:t>
      </w:r>
      <w:r w:rsidRPr="00D51EA8">
        <w:rPr>
          <w:i/>
        </w:rPr>
        <w:t>IQR</w:t>
      </w:r>
      <w:r>
        <w:t>)</w:t>
      </w:r>
    </w:p>
    <w:p w14:paraId="05ED69CF" w14:textId="77777777" w:rsidR="00B553F1" w:rsidRDefault="00B553F1" w:rsidP="005A430A">
      <w:pPr>
        <w:pStyle w:val="NoSpacing"/>
      </w:pPr>
      <w:r>
        <w:tab/>
      </w:r>
      <w:r>
        <w:tab/>
      </w:r>
      <w:r w:rsidRPr="00B553F1">
        <w:rPr>
          <w:position w:val="-10"/>
        </w:rPr>
        <w:object w:dxaOrig="3360" w:dyaOrig="320" w14:anchorId="02DF6BC2">
          <v:shape id="_x0000_i1131" type="#_x0000_t75" style="width:168pt;height:16pt" o:ole="">
            <v:imagedata r:id="rId240" o:title=""/>
          </v:shape>
          <o:OLEObject Type="Embed" ProgID="Equation.DSMT4" ShapeID="_x0000_i1131" DrawAspect="Content" ObjectID="_1384868996" r:id="rId241"/>
        </w:object>
      </w:r>
      <w:r>
        <w:t xml:space="preserve"> </w:t>
      </w:r>
    </w:p>
    <w:p w14:paraId="50D722EC" w14:textId="712A9715" w:rsidR="00B553F1" w:rsidRDefault="00B553F1" w:rsidP="00B553F1">
      <w:pPr>
        <w:pStyle w:val="NoSpacing"/>
      </w:pPr>
      <w:r>
        <w:tab/>
      </w:r>
      <w:r w:rsidR="00DE5C54">
        <w:t>T</w:t>
      </w:r>
      <w:r>
        <w:t>he middle 50% of life expectancies are within 9 years.</w:t>
      </w:r>
    </w:p>
    <w:p w14:paraId="686388BB" w14:textId="77777777" w:rsidR="00B553F1" w:rsidRDefault="00B553F1" w:rsidP="005A430A">
      <w:pPr>
        <w:pStyle w:val="NoSpacing"/>
      </w:pPr>
    </w:p>
    <w:p w14:paraId="4D815556" w14:textId="477B2D56" w:rsidR="00B553F1" w:rsidRPr="00C34B19" w:rsidRDefault="00E5423B" w:rsidP="00C34B19">
      <w:pPr>
        <w:pStyle w:val="NoSpacing"/>
        <w:ind w:left="720"/>
        <w:rPr>
          <w:b/>
        </w:rPr>
      </w:pPr>
      <w:r>
        <w:rPr>
          <w:b/>
        </w:rPr>
        <w:t xml:space="preserve">Graph #3.3.2: Box </w:t>
      </w:r>
      <w:r w:rsidR="00C34B19" w:rsidRPr="00C34B19">
        <w:rPr>
          <w:b/>
        </w:rPr>
        <w:t>P</w:t>
      </w:r>
      <w:r w:rsidR="00B553F1" w:rsidRPr="00C34B19">
        <w:rPr>
          <w:b/>
        </w:rPr>
        <w:t xml:space="preserve">lot </w:t>
      </w:r>
      <w:r w:rsidR="00C34B19" w:rsidRPr="00C34B19">
        <w:rPr>
          <w:b/>
        </w:rPr>
        <w:t>of Life Expectancy</w:t>
      </w:r>
    </w:p>
    <w:p w14:paraId="5DCB1B17" w14:textId="3D67F644" w:rsidR="00B553F1" w:rsidRDefault="000F438E" w:rsidP="002D2858">
      <w:pPr>
        <w:pStyle w:val="NoSpacing"/>
        <w:ind w:left="720"/>
      </w:pPr>
      <w:r>
        <w:rPr>
          <w:noProof/>
          <w:lang w:eastAsia="en-US"/>
        </w:rPr>
        <w:drawing>
          <wp:inline distT="0" distB="0" distL="0" distR="0" wp14:anchorId="418DA62E" wp14:editId="5CB596D3">
            <wp:extent cx="5168900" cy="173990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168900" cy="1739900"/>
                    </a:xfrm>
                    <a:prstGeom prst="rect">
                      <a:avLst/>
                    </a:prstGeom>
                    <a:noFill/>
                    <a:ln>
                      <a:noFill/>
                    </a:ln>
                  </pic:spPr>
                </pic:pic>
              </a:graphicData>
            </a:graphic>
          </wp:inline>
        </w:drawing>
      </w:r>
    </w:p>
    <w:p w14:paraId="063E96E1" w14:textId="11785694" w:rsidR="00B553F1" w:rsidRDefault="002D2858" w:rsidP="002D2858">
      <w:pPr>
        <w:pStyle w:val="NoSpacing"/>
        <w:ind w:left="720"/>
      </w:pPr>
      <w:r>
        <w:t xml:space="preserve">This distribution looks somewhat skewed right, since the whisker is longer on the right.  However, it could be </w:t>
      </w:r>
      <w:r w:rsidR="00C34B19">
        <w:t>considered almost symmetric too since the box looks somewhat symmetric.</w:t>
      </w:r>
    </w:p>
    <w:p w14:paraId="24A0B77C" w14:textId="77777777" w:rsidR="002D2858" w:rsidRDefault="002D2858" w:rsidP="005A430A">
      <w:pPr>
        <w:pStyle w:val="NoSpacing"/>
      </w:pPr>
    </w:p>
    <w:p w14:paraId="5E9B5653" w14:textId="735820F2" w:rsidR="008B737D" w:rsidRDefault="008B737D" w:rsidP="00D3279E">
      <w:pPr>
        <w:pStyle w:val="NoSpacing"/>
      </w:pPr>
      <w:r>
        <w:t xml:space="preserve">You can draw 2 </w:t>
      </w:r>
      <w:r w:rsidR="00E5423B">
        <w:t>box plot</w:t>
      </w:r>
      <w:r>
        <w:t xml:space="preserve">s side by side (or one above the other) to compare 2 samples.  Since you want to compare the two data sets, make sure the </w:t>
      </w:r>
      <w:r w:rsidR="00E5423B">
        <w:t>box plot</w:t>
      </w:r>
      <w:r>
        <w:t>s are on the same axes.</w:t>
      </w:r>
      <w:r w:rsidR="00FE5C87">
        <w:t xml:space="preserve">  As an example</w:t>
      </w:r>
      <w:r w:rsidR="00BD672A">
        <w:t>, suppose you look at the box-and-whiskers plot for life expectancy for European countries and Southeast Asian countries.</w:t>
      </w:r>
    </w:p>
    <w:p w14:paraId="68B7B053" w14:textId="77777777" w:rsidR="00C34B19" w:rsidRDefault="00C34B19" w:rsidP="00D3279E">
      <w:pPr>
        <w:pStyle w:val="NoSpacing"/>
      </w:pPr>
    </w:p>
    <w:p w14:paraId="69F45AE2" w14:textId="69D404E0" w:rsidR="00C34B19" w:rsidRPr="00C34B19" w:rsidRDefault="00E5423B" w:rsidP="00D63B6D">
      <w:pPr>
        <w:pStyle w:val="NoSpacing"/>
        <w:ind w:left="720"/>
        <w:rPr>
          <w:b/>
        </w:rPr>
      </w:pPr>
      <w:r>
        <w:rPr>
          <w:b/>
        </w:rPr>
        <w:t xml:space="preserve">Graph #3.3.3: Box </w:t>
      </w:r>
      <w:r w:rsidR="00C34B19">
        <w:rPr>
          <w:b/>
        </w:rPr>
        <w:t>Plot of Life Expectancy of Two Regions</w:t>
      </w:r>
    </w:p>
    <w:p w14:paraId="5D67CAAB" w14:textId="78039231" w:rsidR="002D2858" w:rsidRDefault="000F438E" w:rsidP="00D3279E">
      <w:pPr>
        <w:pStyle w:val="NoSpacing"/>
      </w:pPr>
      <w:r>
        <w:rPr>
          <w:noProof/>
          <w:lang w:eastAsia="en-US"/>
        </w:rPr>
        <w:drawing>
          <wp:inline distT="0" distB="0" distL="0" distR="0" wp14:anchorId="6EEEF1FB" wp14:editId="1C4CEAF3">
            <wp:extent cx="5486400" cy="226800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486400" cy="2268000"/>
                    </a:xfrm>
                    <a:prstGeom prst="rect">
                      <a:avLst/>
                    </a:prstGeom>
                    <a:noFill/>
                    <a:ln>
                      <a:noFill/>
                    </a:ln>
                  </pic:spPr>
                </pic:pic>
              </a:graphicData>
            </a:graphic>
          </wp:inline>
        </w:drawing>
      </w:r>
    </w:p>
    <w:p w14:paraId="0B3F6CAE" w14:textId="1642F4D4" w:rsidR="00BD672A" w:rsidRDefault="00BD672A" w:rsidP="00D3279E">
      <w:pPr>
        <w:pStyle w:val="NoSpacing"/>
      </w:pPr>
      <w:r>
        <w:t>Looking at the box-and-whiskers plot, you will notice that the three quartiles for life expectancy are all higher for the European countries, yet the minimum life expectancy for the European countries is less than that for the Southeast Asian countries.  The life expectancy for the European countries appears to be skewed left, while the life expectancies for the Southeast Asian countries appear to be more symmetric.  There are of course more qualities that can be compared between the two graphs.</w:t>
      </w:r>
    </w:p>
    <w:p w14:paraId="17BE4CA1" w14:textId="77777777" w:rsidR="00236AE6" w:rsidRDefault="00236AE6" w:rsidP="00D3279E">
      <w:pPr>
        <w:pStyle w:val="NoSpacing"/>
      </w:pPr>
    </w:p>
    <w:p w14:paraId="0FB42A09" w14:textId="77777777" w:rsidR="00E5423B" w:rsidRPr="00E5423B" w:rsidRDefault="00E5423B" w:rsidP="00E5423B">
      <w:pPr>
        <w:pStyle w:val="NoSpacing"/>
      </w:pPr>
      <w:r w:rsidRPr="00E5423B">
        <w:lastRenderedPageBreak/>
        <w:t>To find the five-number summary using R, the command is:</w:t>
      </w:r>
    </w:p>
    <w:p w14:paraId="0DBD624E" w14:textId="77777777" w:rsidR="00E5423B" w:rsidRPr="00E5423B" w:rsidRDefault="00E5423B" w:rsidP="00E5423B">
      <w:pPr>
        <w:pStyle w:val="NoSpacing"/>
        <w:ind w:left="720"/>
      </w:pPr>
      <w:r w:rsidRPr="00E5423B">
        <w:t>variable&lt;-c(type in data with commas)</w:t>
      </w:r>
      <w:r w:rsidRPr="00E5423B">
        <w:br/>
        <w:t>summary(variable)</w:t>
      </w:r>
    </w:p>
    <w:p w14:paraId="3571054E" w14:textId="77777777" w:rsidR="00E5423B" w:rsidRPr="00E5423B" w:rsidRDefault="00E5423B" w:rsidP="00E5423B">
      <w:pPr>
        <w:pStyle w:val="NoSpacing"/>
      </w:pPr>
      <w:r w:rsidRPr="00E5423B">
        <w:t>This command will give you the five number summary and the mean.</w:t>
      </w:r>
    </w:p>
    <w:p w14:paraId="1B8E2D9B" w14:textId="77777777" w:rsidR="00E5423B" w:rsidRPr="00E5423B" w:rsidRDefault="00E5423B" w:rsidP="00E5423B">
      <w:pPr>
        <w:pStyle w:val="NoSpacing"/>
      </w:pPr>
    </w:p>
    <w:p w14:paraId="4BE5594D" w14:textId="30669952" w:rsidR="00E5423B" w:rsidRPr="00E5423B" w:rsidRDefault="00E5423B" w:rsidP="00E5423B">
      <w:pPr>
        <w:pStyle w:val="NoSpacing"/>
      </w:pPr>
      <w:r w:rsidRPr="00E5423B">
        <w:t>For example #3.3.4, the commands would be</w:t>
      </w:r>
    </w:p>
    <w:p w14:paraId="38784CA1" w14:textId="77777777" w:rsidR="00E5423B" w:rsidRPr="00E5423B" w:rsidRDefault="00E5423B" w:rsidP="00E5423B">
      <w:pPr>
        <w:pStyle w:val="NoSpacing"/>
        <w:ind w:left="720"/>
      </w:pPr>
      <w:r w:rsidRPr="00E5423B">
        <w:t>expectancy&lt;-c(70, 67, 69, 65, 69, 77, 65, 68, 75, 74, 64)</w:t>
      </w:r>
    </w:p>
    <w:p w14:paraId="566CA5E3" w14:textId="7A20949A" w:rsidR="00E5423B" w:rsidRPr="00E5423B" w:rsidRDefault="00E5423B" w:rsidP="00E5423B">
      <w:pPr>
        <w:pStyle w:val="NoSpacing"/>
        <w:ind w:left="720"/>
      </w:pPr>
      <w:r w:rsidRPr="00E5423B">
        <w:t>summary(expectancy)</w:t>
      </w:r>
    </w:p>
    <w:p w14:paraId="1F6BE8EB" w14:textId="77777777" w:rsidR="00E5423B" w:rsidRPr="00E5423B" w:rsidRDefault="00E5423B" w:rsidP="00E5423B">
      <w:pPr>
        <w:pStyle w:val="NoSpacing"/>
        <w:ind w:left="720"/>
      </w:pPr>
    </w:p>
    <w:p w14:paraId="39A57673" w14:textId="5F211E20" w:rsidR="00E5423B" w:rsidRPr="00E5423B" w:rsidRDefault="00E5423B" w:rsidP="00E5423B">
      <w:pPr>
        <w:pStyle w:val="NoSpacing"/>
        <w:ind w:left="720"/>
      </w:pPr>
      <w:r w:rsidRPr="00E5423B">
        <w:t xml:space="preserve">The output would be:  </w:t>
      </w:r>
    </w:p>
    <w:p w14:paraId="2124DB12" w14:textId="75504A0E" w:rsidR="00E5423B" w:rsidRPr="00E5423B" w:rsidRDefault="00E5423B" w:rsidP="00E5423B">
      <w:pPr>
        <w:pStyle w:val="NoSpacing"/>
        <w:ind w:left="720"/>
      </w:pPr>
      <w:r w:rsidRPr="00E5423B">
        <w:t xml:space="preserve">  Min. 1st Qu.  Median   Mean 3rd Qu.    Max. </w:t>
      </w:r>
    </w:p>
    <w:p w14:paraId="70865668" w14:textId="2435E9AF" w:rsidR="00E5423B" w:rsidRPr="00E5423B" w:rsidRDefault="00E5423B" w:rsidP="00E5423B">
      <w:pPr>
        <w:pStyle w:val="NoSpacing"/>
        <w:ind w:left="720"/>
      </w:pPr>
      <w:r w:rsidRPr="00E5423B">
        <w:t xml:space="preserve">  64.00   66.00   69.00    69.36   72.00   77.00 </w:t>
      </w:r>
      <w:r w:rsidRPr="00E5423B">
        <w:br/>
      </w:r>
    </w:p>
    <w:p w14:paraId="6CADD135" w14:textId="77777777" w:rsidR="00E5423B" w:rsidRPr="00E5423B" w:rsidRDefault="00E5423B" w:rsidP="00E5423B">
      <w:pPr>
        <w:pStyle w:val="NoSpacing"/>
      </w:pPr>
      <w:r w:rsidRPr="00E5423B">
        <w:t>To draw the box plot the command is boxplot(variable, main="title you want", xlab="label you want", horizontal = TRUE). The horizontal = TRUE orients the box plot to be horizontal. If you leave that part off, the box plot will be vertical by default. </w:t>
      </w:r>
    </w:p>
    <w:p w14:paraId="53499D7D" w14:textId="77777777" w:rsidR="00E5423B" w:rsidRPr="00E5423B" w:rsidRDefault="00E5423B" w:rsidP="00E5423B">
      <w:pPr>
        <w:pStyle w:val="NoSpacing"/>
      </w:pPr>
    </w:p>
    <w:p w14:paraId="6B14B69A" w14:textId="77777777" w:rsidR="00E5423B" w:rsidRPr="00E5423B" w:rsidRDefault="00E5423B" w:rsidP="00E5423B">
      <w:pPr>
        <w:pStyle w:val="NoSpacing"/>
      </w:pPr>
      <w:r w:rsidRPr="00E5423B">
        <w:t>For example #3.3.4, the command is </w:t>
      </w:r>
    </w:p>
    <w:p w14:paraId="633FE127" w14:textId="7D7C0923" w:rsidR="00E5423B" w:rsidRPr="00E5423B" w:rsidRDefault="00E5423B" w:rsidP="00E5423B">
      <w:pPr>
        <w:pStyle w:val="NoSpacing"/>
      </w:pPr>
      <w:r w:rsidRPr="00E5423B">
        <w:t>boxplot(expectancy, main="Life Expectancy of Southeast Asian Countries in 2011",horizontal=TRUE, xlab="Life Expectancy")</w:t>
      </w:r>
    </w:p>
    <w:p w14:paraId="44A42723" w14:textId="77777777" w:rsidR="00E5423B" w:rsidRPr="00E5423B" w:rsidRDefault="00E5423B" w:rsidP="00E5423B">
      <w:pPr>
        <w:pStyle w:val="NoSpacing"/>
      </w:pPr>
      <w:r w:rsidRPr="00E5423B">
        <w:t>You should get the box plot in graph #3.3.4.</w:t>
      </w:r>
    </w:p>
    <w:p w14:paraId="0E0BFDF2" w14:textId="77777777" w:rsidR="000B7823" w:rsidRDefault="000B7823" w:rsidP="00E5423B">
      <w:pPr>
        <w:pStyle w:val="NoSpacing"/>
        <w:rPr>
          <w:b/>
        </w:rPr>
      </w:pPr>
    </w:p>
    <w:p w14:paraId="606B54FF" w14:textId="0088602E" w:rsidR="00E5423B" w:rsidRPr="00E5423B" w:rsidRDefault="00E5423B" w:rsidP="00E5423B">
      <w:pPr>
        <w:pStyle w:val="NoSpacing"/>
        <w:rPr>
          <w:b/>
        </w:rPr>
      </w:pPr>
      <w:r w:rsidRPr="00E5423B">
        <w:rPr>
          <w:b/>
        </w:rPr>
        <w:t>Graph #3.3.4: Box plot for Life Expectance in Southeast Asian Countries</w:t>
      </w:r>
    </w:p>
    <w:p w14:paraId="2E6B5BAC" w14:textId="63814C9C" w:rsidR="00E5423B" w:rsidRPr="00E5423B" w:rsidRDefault="00E5423B" w:rsidP="00E5423B">
      <w:pPr>
        <w:pStyle w:val="NormalWeb"/>
        <w:shd w:val="clear" w:color="auto" w:fill="FFFFFF"/>
        <w:spacing w:before="0" w:beforeAutospacing="0" w:after="150" w:afterAutospacing="0" w:line="300" w:lineRule="atLeast"/>
        <w:rPr>
          <w:rFonts w:ascii="Times New Roman" w:hAnsi="Times New Roman"/>
          <w:color w:val="333333"/>
          <w:sz w:val="24"/>
          <w:szCs w:val="24"/>
        </w:rPr>
      </w:pPr>
      <w:r>
        <w:rPr>
          <w:rFonts w:ascii="Times New Roman" w:hAnsi="Times New Roman"/>
          <w:noProof/>
          <w:color w:val="333333"/>
          <w:sz w:val="24"/>
          <w:szCs w:val="24"/>
        </w:rPr>
        <w:drawing>
          <wp:inline distT="0" distB="0" distL="0" distR="0" wp14:anchorId="7C62607C" wp14:editId="63917BB5">
            <wp:extent cx="2857500" cy="2857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p>
    <w:p w14:paraId="67A8AD13" w14:textId="41CBEC25" w:rsidR="00E5423B" w:rsidRDefault="00E5423B" w:rsidP="00D63B6D">
      <w:pPr>
        <w:pStyle w:val="NoSpacing"/>
      </w:pPr>
      <w:r w:rsidRPr="00E5423B">
        <w:t>This is known as a modified box plot. Instead of plotting the maximum and minimum, the box plot has as a lower line</w:t>
      </w:r>
      <w:r>
        <w:t xml:space="preserve"> </w:t>
      </w:r>
      <w:r w:rsidRPr="00E5423B">
        <w:rPr>
          <w:position w:val="-10"/>
        </w:rPr>
        <w:object w:dxaOrig="1420" w:dyaOrig="320" w14:anchorId="7B3BDBC2">
          <v:shape id="_x0000_i1132" type="#_x0000_t75" style="width:71pt;height:16pt" o:ole="">
            <v:imagedata r:id="rId245" o:title=""/>
          </v:shape>
          <o:OLEObject Type="Embed" ProgID="Equation.DSMT4" ShapeID="_x0000_i1132" DrawAspect="Content" ObjectID="_1384868997" r:id="rId246"/>
        </w:object>
      </w:r>
      <w:r w:rsidRPr="00E5423B">
        <w:t>, and as an upper line,</w:t>
      </w:r>
      <w:r w:rsidRPr="00E5423B">
        <w:rPr>
          <w:rStyle w:val="apple-converted-space"/>
        </w:rPr>
        <w:t> </w:t>
      </w:r>
      <w:r w:rsidRPr="00E5423B">
        <w:rPr>
          <w:rStyle w:val="apple-converted-space"/>
          <w:position w:val="-10"/>
        </w:rPr>
        <w:object w:dxaOrig="1440" w:dyaOrig="320" w14:anchorId="0FF1DAFE">
          <v:shape id="_x0000_i1133" type="#_x0000_t75" style="width:1in;height:16pt" o:ole="">
            <v:imagedata r:id="rId247" o:title=""/>
          </v:shape>
          <o:OLEObject Type="Embed" ProgID="Equation.DSMT4" ShapeID="_x0000_i1133" DrawAspect="Content" ObjectID="_1384868998" r:id="rId248"/>
        </w:object>
      </w:r>
      <w:r w:rsidRPr="00E5423B">
        <w:t xml:space="preserve">. Any values below the lower line or above the upper line are considered outliers. Outliers are plotted as dots on the modified box plot. </w:t>
      </w:r>
      <w:r>
        <w:t>This data set does not have any outliers.</w:t>
      </w:r>
    </w:p>
    <w:p w14:paraId="66E42948" w14:textId="5A10AB29" w:rsidR="00D63B6D" w:rsidRDefault="00D63B6D">
      <w:r>
        <w:br w:type="page"/>
      </w:r>
    </w:p>
    <w:p w14:paraId="3F9E445B" w14:textId="77777777" w:rsidR="00D63B6D" w:rsidRDefault="00D63B6D" w:rsidP="00D63B6D">
      <w:pPr>
        <w:pStyle w:val="NoSpacing"/>
        <w:outlineLvl w:val="0"/>
        <w:rPr>
          <w:b/>
        </w:rPr>
      </w:pPr>
      <w:r>
        <w:rPr>
          <w:b/>
        </w:rPr>
        <w:lastRenderedPageBreak/>
        <w:t>Example #3.3.5</w:t>
      </w:r>
      <w:r w:rsidRPr="00AF50EC">
        <w:rPr>
          <w:b/>
        </w:rPr>
        <w:t xml:space="preserve">: </w:t>
      </w:r>
      <w:r>
        <w:rPr>
          <w:b/>
        </w:rPr>
        <w:t>Putting it all together</w:t>
      </w:r>
    </w:p>
    <w:p w14:paraId="294C9005" w14:textId="25D24E3E" w:rsidR="00D63B6D" w:rsidRDefault="00D63B6D" w:rsidP="00D63B6D">
      <w:pPr>
        <w:pStyle w:val="NoSpacing"/>
        <w:outlineLvl w:val="0"/>
      </w:pPr>
      <w:r>
        <w:t>A random sample was collected on the health expenditures (as a % of GDP) of countries around the world. The data is in Table #3.3.11. Using graphical and numerical descriptive statistics, analyze the data and use it to predict the health expenditures of all countries in the world.</w:t>
      </w:r>
    </w:p>
    <w:p w14:paraId="5331B221" w14:textId="77777777" w:rsidR="00D63B6D" w:rsidRDefault="00D63B6D" w:rsidP="00D63B6D">
      <w:pPr>
        <w:pStyle w:val="NoSpacing"/>
        <w:outlineLvl w:val="0"/>
      </w:pPr>
    </w:p>
    <w:p w14:paraId="7C83571E" w14:textId="7B78359E" w:rsidR="00D63B6D" w:rsidRDefault="00D63B6D" w:rsidP="00D63B6D">
      <w:pPr>
        <w:pStyle w:val="NoSpacing"/>
        <w:outlineLvl w:val="0"/>
        <w:rPr>
          <w:b/>
        </w:rPr>
      </w:pPr>
      <w:r w:rsidRPr="00AF50EC">
        <w:rPr>
          <w:b/>
        </w:rPr>
        <w:t xml:space="preserve"> </w:t>
      </w:r>
      <w:r>
        <w:rPr>
          <w:b/>
        </w:rPr>
        <w:t>Table #3.3.11: Health Expenditures as a Percentage of GDP</w:t>
      </w:r>
    </w:p>
    <w:tbl>
      <w:tblPr>
        <w:tblStyle w:val="TableGrid"/>
        <w:tblW w:w="0" w:type="auto"/>
        <w:tblLook w:val="04A0" w:firstRow="1" w:lastRow="0" w:firstColumn="1" w:lastColumn="0" w:noHBand="0" w:noVBand="1"/>
      </w:tblPr>
      <w:tblGrid>
        <w:gridCol w:w="885"/>
        <w:gridCol w:w="885"/>
        <w:gridCol w:w="885"/>
        <w:gridCol w:w="885"/>
        <w:gridCol w:w="886"/>
        <w:gridCol w:w="886"/>
        <w:gridCol w:w="886"/>
        <w:gridCol w:w="886"/>
        <w:gridCol w:w="886"/>
        <w:gridCol w:w="886"/>
      </w:tblGrid>
      <w:tr w:rsidR="00D63B6D" w14:paraId="55DDE8FA" w14:textId="77777777" w:rsidTr="00D63B6D">
        <w:tc>
          <w:tcPr>
            <w:tcW w:w="885" w:type="dxa"/>
          </w:tcPr>
          <w:p w14:paraId="7A8A8B0C" w14:textId="23FF6AE5" w:rsidR="00D63B6D" w:rsidRDefault="00D63B6D" w:rsidP="00D63B6D">
            <w:pPr>
              <w:pStyle w:val="NoSpacing"/>
              <w:outlineLvl w:val="0"/>
            </w:pPr>
            <w:r>
              <w:t>3.35</w:t>
            </w:r>
          </w:p>
        </w:tc>
        <w:tc>
          <w:tcPr>
            <w:tcW w:w="885" w:type="dxa"/>
          </w:tcPr>
          <w:p w14:paraId="30055813" w14:textId="18B4A6D0" w:rsidR="00D63B6D" w:rsidRDefault="00D63B6D" w:rsidP="00D63B6D">
            <w:pPr>
              <w:pStyle w:val="NoSpacing"/>
              <w:outlineLvl w:val="0"/>
            </w:pPr>
            <w:r>
              <w:t>5.94</w:t>
            </w:r>
          </w:p>
        </w:tc>
        <w:tc>
          <w:tcPr>
            <w:tcW w:w="885" w:type="dxa"/>
          </w:tcPr>
          <w:p w14:paraId="5810AF89" w14:textId="6570484F" w:rsidR="00D63B6D" w:rsidRDefault="00D63B6D" w:rsidP="00D63B6D">
            <w:pPr>
              <w:pStyle w:val="NoSpacing"/>
              <w:outlineLvl w:val="0"/>
            </w:pPr>
            <w:r>
              <w:t>10.64</w:t>
            </w:r>
          </w:p>
        </w:tc>
        <w:tc>
          <w:tcPr>
            <w:tcW w:w="885" w:type="dxa"/>
          </w:tcPr>
          <w:p w14:paraId="132B046C" w14:textId="3C4DF69A" w:rsidR="00D63B6D" w:rsidRDefault="00D63B6D" w:rsidP="00D63B6D">
            <w:pPr>
              <w:pStyle w:val="NoSpacing"/>
              <w:outlineLvl w:val="0"/>
            </w:pPr>
            <w:r>
              <w:t>5.24</w:t>
            </w:r>
          </w:p>
        </w:tc>
        <w:tc>
          <w:tcPr>
            <w:tcW w:w="886" w:type="dxa"/>
          </w:tcPr>
          <w:p w14:paraId="74555B0E" w14:textId="15FA542E" w:rsidR="00D63B6D" w:rsidRDefault="00D63B6D" w:rsidP="00D63B6D">
            <w:pPr>
              <w:pStyle w:val="NoSpacing"/>
              <w:outlineLvl w:val="0"/>
            </w:pPr>
            <w:r>
              <w:t>3.79</w:t>
            </w:r>
          </w:p>
        </w:tc>
        <w:tc>
          <w:tcPr>
            <w:tcW w:w="886" w:type="dxa"/>
          </w:tcPr>
          <w:p w14:paraId="09930E4B" w14:textId="3F7C2135" w:rsidR="00D63B6D" w:rsidRDefault="00D63B6D" w:rsidP="00D63B6D">
            <w:pPr>
              <w:pStyle w:val="NoSpacing"/>
              <w:outlineLvl w:val="0"/>
            </w:pPr>
            <w:r>
              <w:t>5.65</w:t>
            </w:r>
          </w:p>
        </w:tc>
        <w:tc>
          <w:tcPr>
            <w:tcW w:w="886" w:type="dxa"/>
          </w:tcPr>
          <w:p w14:paraId="6997FD6E" w14:textId="1812C673" w:rsidR="00D63B6D" w:rsidRDefault="00D63B6D" w:rsidP="00D63B6D">
            <w:pPr>
              <w:pStyle w:val="NoSpacing"/>
              <w:outlineLvl w:val="0"/>
            </w:pPr>
            <w:r>
              <w:t>7.66</w:t>
            </w:r>
          </w:p>
        </w:tc>
        <w:tc>
          <w:tcPr>
            <w:tcW w:w="886" w:type="dxa"/>
          </w:tcPr>
          <w:p w14:paraId="06E248EB" w14:textId="2353D53D" w:rsidR="00D63B6D" w:rsidRDefault="00D63B6D" w:rsidP="00D63B6D">
            <w:pPr>
              <w:pStyle w:val="NoSpacing"/>
              <w:outlineLvl w:val="0"/>
            </w:pPr>
            <w:r>
              <w:t>7.38</w:t>
            </w:r>
          </w:p>
        </w:tc>
        <w:tc>
          <w:tcPr>
            <w:tcW w:w="886" w:type="dxa"/>
          </w:tcPr>
          <w:p w14:paraId="32141EB0" w14:textId="6228461F" w:rsidR="00D63B6D" w:rsidRDefault="00D63B6D" w:rsidP="00D63B6D">
            <w:pPr>
              <w:pStyle w:val="NoSpacing"/>
              <w:outlineLvl w:val="0"/>
            </w:pPr>
            <w:r>
              <w:t>5.87</w:t>
            </w:r>
          </w:p>
        </w:tc>
        <w:tc>
          <w:tcPr>
            <w:tcW w:w="886" w:type="dxa"/>
          </w:tcPr>
          <w:p w14:paraId="48EA0C12" w14:textId="3E16FF9C" w:rsidR="00D63B6D" w:rsidRDefault="00D63B6D" w:rsidP="00D63B6D">
            <w:pPr>
              <w:pStyle w:val="NoSpacing"/>
              <w:outlineLvl w:val="0"/>
            </w:pPr>
            <w:r>
              <w:t>11.15</w:t>
            </w:r>
          </w:p>
        </w:tc>
      </w:tr>
      <w:tr w:rsidR="00D63B6D" w14:paraId="10EE60AC" w14:textId="77777777" w:rsidTr="00D63B6D">
        <w:tc>
          <w:tcPr>
            <w:tcW w:w="885" w:type="dxa"/>
          </w:tcPr>
          <w:p w14:paraId="3D3FA1E0" w14:textId="1358D02D" w:rsidR="00D63B6D" w:rsidRDefault="00D63B6D" w:rsidP="00D63B6D">
            <w:pPr>
              <w:pStyle w:val="NoSpacing"/>
              <w:outlineLvl w:val="0"/>
            </w:pPr>
            <w:r>
              <w:t>5.96</w:t>
            </w:r>
          </w:p>
        </w:tc>
        <w:tc>
          <w:tcPr>
            <w:tcW w:w="885" w:type="dxa"/>
          </w:tcPr>
          <w:p w14:paraId="4D31ED29" w14:textId="51371348" w:rsidR="00D63B6D" w:rsidRDefault="00D63B6D" w:rsidP="00D63B6D">
            <w:pPr>
              <w:pStyle w:val="NoSpacing"/>
              <w:outlineLvl w:val="0"/>
            </w:pPr>
            <w:r>
              <w:t>4.78</w:t>
            </w:r>
          </w:p>
        </w:tc>
        <w:tc>
          <w:tcPr>
            <w:tcW w:w="885" w:type="dxa"/>
          </w:tcPr>
          <w:p w14:paraId="0F640F1F" w14:textId="48EB8F31" w:rsidR="00D63B6D" w:rsidRDefault="00D63B6D" w:rsidP="00D63B6D">
            <w:pPr>
              <w:pStyle w:val="NoSpacing"/>
              <w:outlineLvl w:val="0"/>
            </w:pPr>
            <w:r>
              <w:t>7.75</w:t>
            </w:r>
          </w:p>
        </w:tc>
        <w:tc>
          <w:tcPr>
            <w:tcW w:w="885" w:type="dxa"/>
          </w:tcPr>
          <w:p w14:paraId="0CA4C7D8" w14:textId="0FE12312" w:rsidR="00D63B6D" w:rsidRDefault="00D63B6D" w:rsidP="00D63B6D">
            <w:pPr>
              <w:pStyle w:val="NoSpacing"/>
              <w:outlineLvl w:val="0"/>
            </w:pPr>
            <w:r>
              <w:t>2.72</w:t>
            </w:r>
          </w:p>
        </w:tc>
        <w:tc>
          <w:tcPr>
            <w:tcW w:w="886" w:type="dxa"/>
          </w:tcPr>
          <w:p w14:paraId="28936A0F" w14:textId="4B0B1BF7" w:rsidR="00D63B6D" w:rsidRDefault="00D63B6D" w:rsidP="00D63B6D">
            <w:pPr>
              <w:pStyle w:val="NoSpacing"/>
              <w:outlineLvl w:val="0"/>
            </w:pPr>
            <w:r>
              <w:t>9.50</w:t>
            </w:r>
          </w:p>
        </w:tc>
        <w:tc>
          <w:tcPr>
            <w:tcW w:w="886" w:type="dxa"/>
          </w:tcPr>
          <w:p w14:paraId="3A588AF4" w14:textId="043CB5F1" w:rsidR="00D63B6D" w:rsidRDefault="00D63B6D" w:rsidP="00D63B6D">
            <w:pPr>
              <w:pStyle w:val="NoSpacing"/>
              <w:outlineLvl w:val="0"/>
            </w:pPr>
            <w:r>
              <w:t>7.69</w:t>
            </w:r>
          </w:p>
        </w:tc>
        <w:tc>
          <w:tcPr>
            <w:tcW w:w="886" w:type="dxa"/>
          </w:tcPr>
          <w:p w14:paraId="71D793BF" w14:textId="281C7E8C" w:rsidR="00D63B6D" w:rsidRDefault="00D63B6D" w:rsidP="00D63B6D">
            <w:pPr>
              <w:pStyle w:val="NoSpacing"/>
              <w:outlineLvl w:val="0"/>
            </w:pPr>
            <w:r>
              <w:t>10.05</w:t>
            </w:r>
          </w:p>
        </w:tc>
        <w:tc>
          <w:tcPr>
            <w:tcW w:w="886" w:type="dxa"/>
          </w:tcPr>
          <w:p w14:paraId="764BEFCF" w14:textId="682F89D6" w:rsidR="00D63B6D" w:rsidRDefault="00D63B6D" w:rsidP="00D63B6D">
            <w:pPr>
              <w:pStyle w:val="NoSpacing"/>
              <w:outlineLvl w:val="0"/>
            </w:pPr>
            <w:r>
              <w:t>11.96</w:t>
            </w:r>
          </w:p>
        </w:tc>
        <w:tc>
          <w:tcPr>
            <w:tcW w:w="886" w:type="dxa"/>
          </w:tcPr>
          <w:p w14:paraId="5A3BC7EB" w14:textId="02C7D3CD" w:rsidR="00D63B6D" w:rsidRDefault="00D63B6D" w:rsidP="00D63B6D">
            <w:pPr>
              <w:pStyle w:val="NoSpacing"/>
              <w:outlineLvl w:val="0"/>
            </w:pPr>
            <w:r>
              <w:t>8.18</w:t>
            </w:r>
          </w:p>
        </w:tc>
        <w:tc>
          <w:tcPr>
            <w:tcW w:w="886" w:type="dxa"/>
          </w:tcPr>
          <w:p w14:paraId="4271559E" w14:textId="47151904" w:rsidR="00D63B6D" w:rsidRDefault="00D63B6D" w:rsidP="00D63B6D">
            <w:pPr>
              <w:pStyle w:val="NoSpacing"/>
              <w:outlineLvl w:val="0"/>
            </w:pPr>
            <w:r>
              <w:t>6.74</w:t>
            </w:r>
          </w:p>
        </w:tc>
      </w:tr>
      <w:tr w:rsidR="00D63B6D" w14:paraId="775D22E2" w14:textId="77777777" w:rsidTr="00D63B6D">
        <w:tc>
          <w:tcPr>
            <w:tcW w:w="885" w:type="dxa"/>
          </w:tcPr>
          <w:p w14:paraId="66669A1F" w14:textId="4B10251F" w:rsidR="00D63B6D" w:rsidRDefault="00D63B6D" w:rsidP="00D63B6D">
            <w:pPr>
              <w:pStyle w:val="NoSpacing"/>
              <w:outlineLvl w:val="0"/>
            </w:pPr>
            <w:r>
              <w:t>5.89</w:t>
            </w:r>
          </w:p>
        </w:tc>
        <w:tc>
          <w:tcPr>
            <w:tcW w:w="885" w:type="dxa"/>
          </w:tcPr>
          <w:p w14:paraId="0933754D" w14:textId="456CFB31" w:rsidR="00D63B6D" w:rsidRDefault="00D63B6D" w:rsidP="00D63B6D">
            <w:pPr>
              <w:pStyle w:val="NoSpacing"/>
              <w:outlineLvl w:val="0"/>
            </w:pPr>
            <w:r>
              <w:t>6.20</w:t>
            </w:r>
          </w:p>
        </w:tc>
        <w:tc>
          <w:tcPr>
            <w:tcW w:w="885" w:type="dxa"/>
          </w:tcPr>
          <w:p w14:paraId="1627BCE1" w14:textId="00ED53FB" w:rsidR="00D63B6D" w:rsidRDefault="00D63B6D" w:rsidP="00D63B6D">
            <w:pPr>
              <w:pStyle w:val="NoSpacing"/>
              <w:outlineLvl w:val="0"/>
            </w:pPr>
            <w:r>
              <w:t>5.98</w:t>
            </w:r>
          </w:p>
        </w:tc>
        <w:tc>
          <w:tcPr>
            <w:tcW w:w="885" w:type="dxa"/>
          </w:tcPr>
          <w:p w14:paraId="0D85B62B" w14:textId="2BBB7B1C" w:rsidR="00D63B6D" w:rsidRDefault="00D63B6D" w:rsidP="00D63B6D">
            <w:pPr>
              <w:pStyle w:val="NoSpacing"/>
              <w:outlineLvl w:val="0"/>
            </w:pPr>
            <w:r>
              <w:t>8.83</w:t>
            </w:r>
          </w:p>
        </w:tc>
        <w:tc>
          <w:tcPr>
            <w:tcW w:w="886" w:type="dxa"/>
          </w:tcPr>
          <w:p w14:paraId="5DAA4C76" w14:textId="526E9A1E" w:rsidR="00D63B6D" w:rsidRDefault="00D63B6D" w:rsidP="00D63B6D">
            <w:pPr>
              <w:pStyle w:val="NoSpacing"/>
              <w:outlineLvl w:val="0"/>
            </w:pPr>
            <w:r>
              <w:t>6.78</w:t>
            </w:r>
          </w:p>
        </w:tc>
        <w:tc>
          <w:tcPr>
            <w:tcW w:w="886" w:type="dxa"/>
          </w:tcPr>
          <w:p w14:paraId="69443796" w14:textId="781B5809" w:rsidR="00D63B6D" w:rsidRDefault="00D63B6D" w:rsidP="00D63B6D">
            <w:pPr>
              <w:pStyle w:val="NoSpacing"/>
              <w:outlineLvl w:val="0"/>
            </w:pPr>
            <w:r>
              <w:t>6.66</w:t>
            </w:r>
          </w:p>
        </w:tc>
        <w:tc>
          <w:tcPr>
            <w:tcW w:w="886" w:type="dxa"/>
          </w:tcPr>
          <w:p w14:paraId="791564D5" w14:textId="4C0D3F6A" w:rsidR="00D63B6D" w:rsidRDefault="00D63B6D" w:rsidP="00D63B6D">
            <w:pPr>
              <w:pStyle w:val="NoSpacing"/>
              <w:outlineLvl w:val="0"/>
            </w:pPr>
            <w:r>
              <w:t>9.45</w:t>
            </w:r>
          </w:p>
        </w:tc>
        <w:tc>
          <w:tcPr>
            <w:tcW w:w="886" w:type="dxa"/>
          </w:tcPr>
          <w:p w14:paraId="44CA3C6F" w14:textId="33469FF3" w:rsidR="00D63B6D" w:rsidRDefault="00D63B6D" w:rsidP="00D63B6D">
            <w:pPr>
              <w:pStyle w:val="NoSpacing"/>
              <w:outlineLvl w:val="0"/>
            </w:pPr>
            <w:r>
              <w:t>5.41</w:t>
            </w:r>
          </w:p>
        </w:tc>
        <w:tc>
          <w:tcPr>
            <w:tcW w:w="886" w:type="dxa"/>
          </w:tcPr>
          <w:p w14:paraId="1D7D4E4F" w14:textId="3772E9F8" w:rsidR="00D63B6D" w:rsidRDefault="00D63B6D" w:rsidP="00D63B6D">
            <w:pPr>
              <w:pStyle w:val="NoSpacing"/>
              <w:outlineLvl w:val="0"/>
            </w:pPr>
            <w:r>
              <w:t>5.16</w:t>
            </w:r>
          </w:p>
        </w:tc>
        <w:tc>
          <w:tcPr>
            <w:tcW w:w="886" w:type="dxa"/>
          </w:tcPr>
          <w:p w14:paraId="6B31FA53" w14:textId="4E86ADE1" w:rsidR="00D63B6D" w:rsidRDefault="00D63B6D" w:rsidP="00D63B6D">
            <w:pPr>
              <w:pStyle w:val="NoSpacing"/>
              <w:outlineLvl w:val="0"/>
            </w:pPr>
            <w:r>
              <w:t>8.55</w:t>
            </w:r>
          </w:p>
        </w:tc>
      </w:tr>
    </w:tbl>
    <w:p w14:paraId="2293DBAA" w14:textId="77777777" w:rsidR="00D63B6D" w:rsidRPr="00D63B6D" w:rsidRDefault="00D63B6D" w:rsidP="00D63B6D">
      <w:pPr>
        <w:pStyle w:val="NoSpacing"/>
        <w:outlineLvl w:val="0"/>
      </w:pPr>
    </w:p>
    <w:p w14:paraId="773C0BE4" w14:textId="1FC961F6" w:rsidR="00E5423B" w:rsidRPr="00D63B6D" w:rsidRDefault="00D63B6D" w:rsidP="00D63B6D">
      <w:pPr>
        <w:pStyle w:val="NoSpacing"/>
        <w:rPr>
          <w:b/>
        </w:rPr>
      </w:pPr>
      <w:r w:rsidRPr="00D63B6D">
        <w:rPr>
          <w:b/>
        </w:rPr>
        <w:t>Solution:</w:t>
      </w:r>
    </w:p>
    <w:p w14:paraId="0BBFF050" w14:textId="1D13E92D" w:rsidR="00D63B6D" w:rsidRDefault="00D63B6D" w:rsidP="00D63B6D">
      <w:pPr>
        <w:pStyle w:val="NoSpacing"/>
        <w:ind w:left="720"/>
      </w:pPr>
      <w:r>
        <w:t>First, it might be useful to look at a visualization of the data, so create a histogram.</w:t>
      </w:r>
    </w:p>
    <w:p w14:paraId="1FE51E18" w14:textId="77777777" w:rsidR="00D63B6D" w:rsidRDefault="00D63B6D" w:rsidP="00D63B6D">
      <w:pPr>
        <w:pStyle w:val="NoSpacing"/>
        <w:ind w:left="720"/>
      </w:pPr>
    </w:p>
    <w:p w14:paraId="7BB2AA74" w14:textId="35BF3A6B" w:rsidR="00D63B6D" w:rsidRPr="00D63B6D" w:rsidRDefault="00D63B6D" w:rsidP="00D63B6D">
      <w:pPr>
        <w:pStyle w:val="NoSpacing"/>
        <w:ind w:left="720"/>
        <w:rPr>
          <w:b/>
        </w:rPr>
      </w:pPr>
      <w:r w:rsidRPr="00D63B6D">
        <w:rPr>
          <w:b/>
        </w:rPr>
        <w:t>Graph #</w:t>
      </w:r>
      <w:r>
        <w:rPr>
          <w:b/>
        </w:rPr>
        <w:t>3.3.5</w:t>
      </w:r>
      <w:r w:rsidRPr="00D63B6D">
        <w:rPr>
          <w:b/>
        </w:rPr>
        <w:t>: Histogram of Health Expenditure</w:t>
      </w:r>
    </w:p>
    <w:p w14:paraId="538677D5" w14:textId="2691AAA8" w:rsidR="00D63B6D" w:rsidRDefault="00D63B6D" w:rsidP="00D63B6D">
      <w:pPr>
        <w:pStyle w:val="NoSpacing"/>
        <w:ind w:left="720"/>
      </w:pPr>
      <w:r>
        <w:rPr>
          <w:noProof/>
          <w:lang w:eastAsia="en-US"/>
        </w:rPr>
        <w:drawing>
          <wp:inline distT="0" distB="0" distL="0" distR="0" wp14:anchorId="1295FF64" wp14:editId="7D71395D">
            <wp:extent cx="4622800" cy="46228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622800" cy="4622800"/>
                    </a:xfrm>
                    <a:prstGeom prst="rect">
                      <a:avLst/>
                    </a:prstGeom>
                    <a:noFill/>
                    <a:ln>
                      <a:noFill/>
                    </a:ln>
                  </pic:spPr>
                </pic:pic>
              </a:graphicData>
            </a:graphic>
          </wp:inline>
        </w:drawing>
      </w:r>
    </w:p>
    <w:p w14:paraId="594F5799" w14:textId="3705C26B" w:rsidR="00D63B6D" w:rsidRDefault="00D63B6D" w:rsidP="00D63B6D">
      <w:pPr>
        <w:pStyle w:val="NoSpacing"/>
        <w:ind w:left="720"/>
      </w:pPr>
      <w:r>
        <w:t>From the graph, the data appears to be somewhat skewed right. So there are some countries that spend more on health based on a percentage of GDP than other countries, but the majority of countries appear to spend around 4 to 8% of their GDP on health.</w:t>
      </w:r>
    </w:p>
    <w:p w14:paraId="54AB17D7" w14:textId="77777777" w:rsidR="00D63B6D" w:rsidRDefault="00D63B6D" w:rsidP="00D63B6D">
      <w:pPr>
        <w:pStyle w:val="NoSpacing"/>
        <w:ind w:left="720"/>
      </w:pPr>
    </w:p>
    <w:p w14:paraId="02668493" w14:textId="4D101235" w:rsidR="00D63B6D" w:rsidRDefault="00D63B6D" w:rsidP="00D63B6D">
      <w:pPr>
        <w:pStyle w:val="NoSpacing"/>
        <w:ind w:left="720"/>
      </w:pPr>
      <w:r>
        <w:lastRenderedPageBreak/>
        <w:t>Numerical descriptions might also be useful. Using technology, the mean is 7.03%, the standard deviation is 2.27%, and the five-number summary is minimum = 2.72%, Q1 = 5.71%, median = 6.70%, Q3 = 8.46%, and maximum = 11.96%. To visualize the five-number summary, create a box plot.</w:t>
      </w:r>
    </w:p>
    <w:p w14:paraId="3A50DEE9" w14:textId="77777777" w:rsidR="00D63B6D" w:rsidRDefault="00D63B6D" w:rsidP="00D63B6D">
      <w:pPr>
        <w:pStyle w:val="NoSpacing"/>
        <w:ind w:left="720"/>
        <w:rPr>
          <w:b/>
        </w:rPr>
      </w:pPr>
    </w:p>
    <w:p w14:paraId="07B03FEA" w14:textId="61FE2042" w:rsidR="00D63B6D" w:rsidRPr="00D63B6D" w:rsidRDefault="00D63B6D" w:rsidP="00D63B6D">
      <w:pPr>
        <w:pStyle w:val="NoSpacing"/>
        <w:ind w:left="720"/>
        <w:rPr>
          <w:b/>
        </w:rPr>
      </w:pPr>
      <w:r w:rsidRPr="00D63B6D">
        <w:rPr>
          <w:b/>
        </w:rPr>
        <w:t>Graph #</w:t>
      </w:r>
      <w:r>
        <w:rPr>
          <w:b/>
        </w:rPr>
        <w:t>3.3.6</w:t>
      </w:r>
      <w:r w:rsidRPr="00D63B6D">
        <w:rPr>
          <w:b/>
        </w:rPr>
        <w:t xml:space="preserve">: </w:t>
      </w:r>
      <w:r>
        <w:rPr>
          <w:b/>
        </w:rPr>
        <w:t>Box Plot</w:t>
      </w:r>
      <w:r w:rsidRPr="00D63B6D">
        <w:rPr>
          <w:b/>
        </w:rPr>
        <w:t xml:space="preserve"> of Health Expenditure</w:t>
      </w:r>
    </w:p>
    <w:p w14:paraId="57F2857F" w14:textId="40DCBE47" w:rsidR="00D63B6D" w:rsidRDefault="00D63B6D" w:rsidP="00D63B6D">
      <w:pPr>
        <w:pStyle w:val="NoSpacing"/>
        <w:ind w:left="720"/>
      </w:pPr>
      <w:r>
        <w:rPr>
          <w:noProof/>
          <w:lang w:eastAsia="en-US"/>
        </w:rPr>
        <w:drawing>
          <wp:inline distT="0" distB="0" distL="0" distR="0" wp14:anchorId="2E7A584D" wp14:editId="4E7009E7">
            <wp:extent cx="4318000" cy="43180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318000" cy="4318000"/>
                    </a:xfrm>
                    <a:prstGeom prst="rect">
                      <a:avLst/>
                    </a:prstGeom>
                    <a:noFill/>
                    <a:ln>
                      <a:noFill/>
                    </a:ln>
                  </pic:spPr>
                </pic:pic>
              </a:graphicData>
            </a:graphic>
          </wp:inline>
        </w:drawing>
      </w:r>
    </w:p>
    <w:p w14:paraId="2DBB4F82" w14:textId="77777777" w:rsidR="00D63B6D" w:rsidRDefault="00D63B6D" w:rsidP="00D63B6D">
      <w:pPr>
        <w:pStyle w:val="NoSpacing"/>
        <w:ind w:left="720"/>
      </w:pPr>
    </w:p>
    <w:p w14:paraId="38824007" w14:textId="05855395" w:rsidR="00D63B6D" w:rsidRDefault="00D63B6D" w:rsidP="00D63B6D">
      <w:pPr>
        <w:pStyle w:val="NoSpacing"/>
        <w:ind w:left="720"/>
      </w:pPr>
      <w:r>
        <w:t>So it appears that countries spend on average about 7% of their GPD on health. The spread is somewhat low, since the standard deviation is fairly small, which means that the data is fairly consistent. The five-number summary confirms that the data is slightly skewed right. The box plot shows that there are no outliers. So from all of this information, one could say that countries spend a small percentage of their GDP on health and that most countries spend around the same amount. There doesn’t appear to be any country that spends much more than other countries or much less than other countries.</w:t>
      </w:r>
    </w:p>
    <w:p w14:paraId="41A2FD0B" w14:textId="77777777" w:rsidR="00D63B6D" w:rsidRDefault="00D63B6D">
      <w:r>
        <w:br w:type="page"/>
      </w:r>
    </w:p>
    <w:p w14:paraId="7A8E8324" w14:textId="60A1FE3B" w:rsidR="00236AE6" w:rsidRPr="00262F7D" w:rsidRDefault="00262F7D" w:rsidP="00D3279E">
      <w:pPr>
        <w:pStyle w:val="NoSpacing"/>
        <w:rPr>
          <w:b/>
          <w:sz w:val="28"/>
        </w:rPr>
      </w:pPr>
      <w:r w:rsidRPr="00262F7D">
        <w:rPr>
          <w:b/>
          <w:sz w:val="28"/>
        </w:rPr>
        <w:lastRenderedPageBreak/>
        <w:t>Section 3.3</w:t>
      </w:r>
      <w:r w:rsidR="0023509C">
        <w:rPr>
          <w:b/>
          <w:sz w:val="28"/>
        </w:rPr>
        <w:t>:</w:t>
      </w:r>
      <w:r w:rsidRPr="00262F7D">
        <w:rPr>
          <w:b/>
          <w:sz w:val="28"/>
        </w:rPr>
        <w:t xml:space="preserve"> Homework</w:t>
      </w:r>
    </w:p>
    <w:p w14:paraId="7456F012" w14:textId="4A5FDF24" w:rsidR="00262F7D" w:rsidRDefault="007633CD" w:rsidP="00D51EA8">
      <w:pPr>
        <w:pStyle w:val="NoSpacing"/>
        <w:numPr>
          <w:ilvl w:val="0"/>
          <w:numId w:val="41"/>
        </w:numPr>
      </w:pPr>
      <w:r>
        <w:t>Suppose you take a standardized test and you are in the 10</w:t>
      </w:r>
      <w:r w:rsidRPr="007633CD">
        <w:rPr>
          <w:vertAlign w:val="superscript"/>
        </w:rPr>
        <w:t>th</w:t>
      </w:r>
      <w:r>
        <w:t xml:space="preserve"> percentile.  What does this percentile mean?  Can you say that you failed the test?</w:t>
      </w:r>
      <w:r w:rsidR="00C86D92">
        <w:t xml:space="preserve">  Explain.</w:t>
      </w:r>
    </w:p>
    <w:p w14:paraId="0455B593" w14:textId="77777777" w:rsidR="007633CD" w:rsidRDefault="007633CD" w:rsidP="007633CD">
      <w:pPr>
        <w:pStyle w:val="NoSpacing"/>
        <w:ind w:left="720"/>
      </w:pPr>
    </w:p>
    <w:p w14:paraId="439E30B2" w14:textId="54CCD39B" w:rsidR="00262F7D" w:rsidRDefault="007633CD" w:rsidP="00D51EA8">
      <w:pPr>
        <w:pStyle w:val="NoSpacing"/>
        <w:numPr>
          <w:ilvl w:val="0"/>
          <w:numId w:val="41"/>
        </w:numPr>
      </w:pPr>
      <w:r>
        <w:t>Suppose your child takes a standardized test in mathematics and scores in the 96</w:t>
      </w:r>
      <w:r w:rsidRPr="007633CD">
        <w:rPr>
          <w:vertAlign w:val="superscript"/>
        </w:rPr>
        <w:t>th</w:t>
      </w:r>
      <w:r>
        <w:t xml:space="preserve"> percentile.  What does this percentile me</w:t>
      </w:r>
      <w:r w:rsidR="008E31F7">
        <w:t>an?  Can you say your child passed</w:t>
      </w:r>
      <w:r>
        <w:t xml:space="preserve"> the test?</w:t>
      </w:r>
      <w:r w:rsidR="00C86D92">
        <w:t xml:space="preserve"> Explain.</w:t>
      </w:r>
    </w:p>
    <w:p w14:paraId="19821189" w14:textId="77777777" w:rsidR="007633CD" w:rsidRDefault="007633CD" w:rsidP="007633CD">
      <w:pPr>
        <w:pStyle w:val="NoSpacing"/>
      </w:pPr>
    </w:p>
    <w:p w14:paraId="2B99EEFF" w14:textId="3C76A80F" w:rsidR="00262F7D" w:rsidRDefault="007633CD" w:rsidP="00D51EA8">
      <w:pPr>
        <w:pStyle w:val="NoSpacing"/>
        <w:numPr>
          <w:ilvl w:val="0"/>
          <w:numId w:val="41"/>
        </w:numPr>
      </w:pPr>
      <w:r>
        <w:t>Suppose your child is in the 83</w:t>
      </w:r>
      <w:r w:rsidRPr="007633CD">
        <w:rPr>
          <w:vertAlign w:val="superscript"/>
        </w:rPr>
        <w:t>rd</w:t>
      </w:r>
      <w:r>
        <w:t xml:space="preserve"> percentile in height and 24</w:t>
      </w:r>
      <w:r w:rsidRPr="007633CD">
        <w:rPr>
          <w:vertAlign w:val="superscript"/>
        </w:rPr>
        <w:t>th</w:t>
      </w:r>
      <w:r>
        <w:t xml:space="preserve"> percentile in weight.  Describe what this tells you about your child’s stature.</w:t>
      </w:r>
    </w:p>
    <w:p w14:paraId="653EFCD7" w14:textId="77777777" w:rsidR="007633CD" w:rsidRDefault="007633CD" w:rsidP="007633CD">
      <w:pPr>
        <w:pStyle w:val="NoSpacing"/>
      </w:pPr>
    </w:p>
    <w:p w14:paraId="036A0A53" w14:textId="20A5D87A" w:rsidR="00262F7D" w:rsidRDefault="007633CD" w:rsidP="00D51EA8">
      <w:pPr>
        <w:pStyle w:val="NoSpacing"/>
        <w:numPr>
          <w:ilvl w:val="0"/>
          <w:numId w:val="41"/>
        </w:numPr>
      </w:pPr>
      <w:r>
        <w:t>Suppose you</w:t>
      </w:r>
      <w:r w:rsidR="00C86D92">
        <w:t>r work evaluates the employees and places them on a percentile ranking.  If your evaluation is in the 65</w:t>
      </w:r>
      <w:r w:rsidR="00C86D92" w:rsidRPr="00C86D92">
        <w:rPr>
          <w:vertAlign w:val="superscript"/>
        </w:rPr>
        <w:t>th</w:t>
      </w:r>
      <w:r w:rsidR="00C86D92">
        <w:t xml:space="preserve"> percentile, do you think you are working hard enough?  Explain.</w:t>
      </w:r>
    </w:p>
    <w:p w14:paraId="1739D4CF" w14:textId="77777777" w:rsidR="00C86D92" w:rsidRDefault="00C86D92" w:rsidP="00C86D92">
      <w:pPr>
        <w:pStyle w:val="NoSpacing"/>
      </w:pPr>
    </w:p>
    <w:p w14:paraId="0CDE5343" w14:textId="3972F737" w:rsidR="00C34B19" w:rsidRPr="00C34B19" w:rsidRDefault="00C34B19" w:rsidP="00D51EA8">
      <w:pPr>
        <w:pStyle w:val="NoSpacing"/>
        <w:numPr>
          <w:ilvl w:val="0"/>
          <w:numId w:val="41"/>
        </w:numPr>
      </w:pPr>
      <w:r>
        <w:t xml:space="preserve">Cholesterol levels were collected from patients two days after they had a heart attack </w:t>
      </w:r>
      <w:r>
        <w:rPr>
          <w:rFonts w:cs="Times New Roman"/>
          <w:szCs w:val="32"/>
        </w:rPr>
        <w:t>(Ryan, Joiner &amp; Ryan, Jr, 1985</w:t>
      </w:r>
      <w:r w:rsidRPr="0094507E">
        <w:rPr>
          <w:rFonts w:cs="Times New Roman"/>
          <w:szCs w:val="32"/>
        </w:rPr>
        <w:t>)</w:t>
      </w:r>
      <w:r w:rsidR="00D63B6D">
        <w:rPr>
          <w:rFonts w:cs="Times New Roman"/>
          <w:szCs w:val="32"/>
        </w:rPr>
        <w:t xml:space="preserve"> and are in table #3.3.12</w:t>
      </w:r>
      <w:r>
        <w:rPr>
          <w:rFonts w:cs="Times New Roman"/>
          <w:szCs w:val="32"/>
        </w:rPr>
        <w:t xml:space="preserve">.  </w:t>
      </w:r>
    </w:p>
    <w:p w14:paraId="482CE5A4" w14:textId="63303396" w:rsidR="00C34B19" w:rsidRPr="00C34B19" w:rsidRDefault="00D63B6D" w:rsidP="00C34B19">
      <w:pPr>
        <w:pStyle w:val="NoSpacing"/>
        <w:ind w:left="720"/>
        <w:rPr>
          <w:b/>
        </w:rPr>
      </w:pPr>
      <w:r>
        <w:rPr>
          <w:rFonts w:cs="Times New Roman"/>
          <w:b/>
          <w:szCs w:val="32"/>
        </w:rPr>
        <w:t>Table #3.3.12</w:t>
      </w:r>
      <w:r w:rsidR="00C34B19">
        <w:rPr>
          <w:rFonts w:cs="Times New Roman"/>
          <w:b/>
          <w:szCs w:val="32"/>
        </w:rPr>
        <w:t>: Cholesterol Levels</w:t>
      </w:r>
    </w:p>
    <w:tbl>
      <w:tblPr>
        <w:tblStyle w:val="TableGrid"/>
        <w:tblW w:w="0" w:type="auto"/>
        <w:tblInd w:w="1440" w:type="dxa"/>
        <w:tblLook w:val="04A0" w:firstRow="1" w:lastRow="0" w:firstColumn="1" w:lastColumn="0" w:noHBand="0" w:noVBand="1"/>
      </w:tblPr>
      <w:tblGrid>
        <w:gridCol w:w="703"/>
        <w:gridCol w:w="703"/>
        <w:gridCol w:w="703"/>
        <w:gridCol w:w="703"/>
        <w:gridCol w:w="703"/>
        <w:gridCol w:w="703"/>
        <w:gridCol w:w="703"/>
      </w:tblGrid>
      <w:tr w:rsidR="00C34B19" w:rsidRPr="001B0C8A" w14:paraId="1CB5AFDC" w14:textId="77777777" w:rsidTr="00A5193C">
        <w:tc>
          <w:tcPr>
            <w:tcW w:w="703" w:type="dxa"/>
          </w:tcPr>
          <w:p w14:paraId="7D72962C" w14:textId="77777777" w:rsidR="00C34B19" w:rsidRPr="001B0C8A" w:rsidRDefault="00C34B19" w:rsidP="00A5193C">
            <w:pPr>
              <w:pStyle w:val="NoSpacing"/>
              <w:jc w:val="right"/>
            </w:pPr>
            <w:r w:rsidRPr="001B0C8A">
              <w:t>270</w:t>
            </w:r>
          </w:p>
        </w:tc>
        <w:tc>
          <w:tcPr>
            <w:tcW w:w="703" w:type="dxa"/>
          </w:tcPr>
          <w:p w14:paraId="2FF80EC5" w14:textId="77777777" w:rsidR="00C34B19" w:rsidRPr="001B0C8A" w:rsidRDefault="00C34B19" w:rsidP="00A5193C">
            <w:pPr>
              <w:pStyle w:val="NoSpacing"/>
              <w:jc w:val="right"/>
            </w:pPr>
            <w:r w:rsidRPr="001B0C8A">
              <w:t>236</w:t>
            </w:r>
          </w:p>
        </w:tc>
        <w:tc>
          <w:tcPr>
            <w:tcW w:w="703" w:type="dxa"/>
          </w:tcPr>
          <w:p w14:paraId="5A5B6DE9" w14:textId="77777777" w:rsidR="00C34B19" w:rsidRPr="001B0C8A" w:rsidRDefault="00C34B19" w:rsidP="00A5193C">
            <w:pPr>
              <w:pStyle w:val="NoSpacing"/>
              <w:jc w:val="right"/>
            </w:pPr>
            <w:r w:rsidRPr="001B0C8A">
              <w:t>210</w:t>
            </w:r>
          </w:p>
        </w:tc>
        <w:tc>
          <w:tcPr>
            <w:tcW w:w="703" w:type="dxa"/>
          </w:tcPr>
          <w:p w14:paraId="00947564" w14:textId="77777777" w:rsidR="00C34B19" w:rsidRPr="001B0C8A" w:rsidRDefault="00C34B19" w:rsidP="00A5193C">
            <w:pPr>
              <w:pStyle w:val="NoSpacing"/>
              <w:jc w:val="right"/>
            </w:pPr>
            <w:r w:rsidRPr="001B0C8A">
              <w:t>142</w:t>
            </w:r>
          </w:p>
        </w:tc>
        <w:tc>
          <w:tcPr>
            <w:tcW w:w="703" w:type="dxa"/>
          </w:tcPr>
          <w:p w14:paraId="5A682676" w14:textId="77777777" w:rsidR="00C34B19" w:rsidRPr="001B0C8A" w:rsidRDefault="00C34B19" w:rsidP="00A5193C">
            <w:pPr>
              <w:pStyle w:val="NoSpacing"/>
              <w:jc w:val="right"/>
            </w:pPr>
            <w:r w:rsidRPr="001B0C8A">
              <w:t>280</w:t>
            </w:r>
          </w:p>
        </w:tc>
        <w:tc>
          <w:tcPr>
            <w:tcW w:w="703" w:type="dxa"/>
          </w:tcPr>
          <w:p w14:paraId="6898725B" w14:textId="77777777" w:rsidR="00C34B19" w:rsidRPr="001B0C8A" w:rsidRDefault="00C34B19" w:rsidP="00A5193C">
            <w:pPr>
              <w:pStyle w:val="NoSpacing"/>
              <w:jc w:val="right"/>
            </w:pPr>
            <w:r w:rsidRPr="001B0C8A">
              <w:t>272</w:t>
            </w:r>
          </w:p>
        </w:tc>
        <w:tc>
          <w:tcPr>
            <w:tcW w:w="703" w:type="dxa"/>
          </w:tcPr>
          <w:p w14:paraId="3B67EB2B" w14:textId="77777777" w:rsidR="00C34B19" w:rsidRPr="001B0C8A" w:rsidRDefault="00C34B19" w:rsidP="00A5193C">
            <w:pPr>
              <w:pStyle w:val="NoSpacing"/>
              <w:jc w:val="right"/>
            </w:pPr>
            <w:r w:rsidRPr="001B0C8A">
              <w:t>160</w:t>
            </w:r>
          </w:p>
        </w:tc>
      </w:tr>
      <w:tr w:rsidR="00C34B19" w:rsidRPr="001B0C8A" w14:paraId="2806B8E8" w14:textId="77777777" w:rsidTr="00A5193C">
        <w:tc>
          <w:tcPr>
            <w:tcW w:w="703" w:type="dxa"/>
          </w:tcPr>
          <w:p w14:paraId="0128393B" w14:textId="77777777" w:rsidR="00C34B19" w:rsidRPr="001B0C8A" w:rsidRDefault="00C34B19" w:rsidP="00A5193C">
            <w:pPr>
              <w:pStyle w:val="NoSpacing"/>
              <w:jc w:val="right"/>
            </w:pPr>
            <w:r w:rsidRPr="001B0C8A">
              <w:t>220</w:t>
            </w:r>
          </w:p>
        </w:tc>
        <w:tc>
          <w:tcPr>
            <w:tcW w:w="703" w:type="dxa"/>
          </w:tcPr>
          <w:p w14:paraId="7F2849A5" w14:textId="77777777" w:rsidR="00C34B19" w:rsidRPr="001B0C8A" w:rsidRDefault="00C34B19" w:rsidP="00A5193C">
            <w:pPr>
              <w:pStyle w:val="NoSpacing"/>
              <w:jc w:val="right"/>
            </w:pPr>
            <w:r w:rsidRPr="001B0C8A">
              <w:t>226</w:t>
            </w:r>
          </w:p>
        </w:tc>
        <w:tc>
          <w:tcPr>
            <w:tcW w:w="703" w:type="dxa"/>
          </w:tcPr>
          <w:p w14:paraId="479E4E81" w14:textId="77777777" w:rsidR="00C34B19" w:rsidRPr="001B0C8A" w:rsidRDefault="00C34B19" w:rsidP="00A5193C">
            <w:pPr>
              <w:pStyle w:val="NoSpacing"/>
              <w:jc w:val="right"/>
            </w:pPr>
            <w:r w:rsidRPr="001B0C8A">
              <w:t>242</w:t>
            </w:r>
          </w:p>
        </w:tc>
        <w:tc>
          <w:tcPr>
            <w:tcW w:w="703" w:type="dxa"/>
          </w:tcPr>
          <w:p w14:paraId="1F369125" w14:textId="77777777" w:rsidR="00C34B19" w:rsidRPr="001B0C8A" w:rsidRDefault="00C34B19" w:rsidP="00A5193C">
            <w:pPr>
              <w:pStyle w:val="NoSpacing"/>
              <w:jc w:val="right"/>
            </w:pPr>
            <w:r w:rsidRPr="001B0C8A">
              <w:t>186</w:t>
            </w:r>
          </w:p>
        </w:tc>
        <w:tc>
          <w:tcPr>
            <w:tcW w:w="703" w:type="dxa"/>
          </w:tcPr>
          <w:p w14:paraId="0B6AE999" w14:textId="77777777" w:rsidR="00C34B19" w:rsidRPr="001B0C8A" w:rsidRDefault="00C34B19" w:rsidP="00A5193C">
            <w:pPr>
              <w:pStyle w:val="NoSpacing"/>
              <w:jc w:val="right"/>
            </w:pPr>
            <w:r w:rsidRPr="001B0C8A">
              <w:t>266</w:t>
            </w:r>
          </w:p>
        </w:tc>
        <w:tc>
          <w:tcPr>
            <w:tcW w:w="703" w:type="dxa"/>
          </w:tcPr>
          <w:p w14:paraId="1F904C0E" w14:textId="77777777" w:rsidR="00C34B19" w:rsidRPr="001B0C8A" w:rsidRDefault="00C34B19" w:rsidP="00A5193C">
            <w:pPr>
              <w:pStyle w:val="NoSpacing"/>
              <w:jc w:val="right"/>
            </w:pPr>
            <w:r w:rsidRPr="001B0C8A">
              <w:t>206</w:t>
            </w:r>
          </w:p>
        </w:tc>
        <w:tc>
          <w:tcPr>
            <w:tcW w:w="703" w:type="dxa"/>
          </w:tcPr>
          <w:p w14:paraId="7DC274C6" w14:textId="77777777" w:rsidR="00C34B19" w:rsidRPr="001B0C8A" w:rsidRDefault="00C34B19" w:rsidP="00A5193C">
            <w:pPr>
              <w:pStyle w:val="NoSpacing"/>
              <w:jc w:val="right"/>
            </w:pPr>
            <w:r w:rsidRPr="001B0C8A">
              <w:t>318</w:t>
            </w:r>
          </w:p>
        </w:tc>
      </w:tr>
      <w:tr w:rsidR="00C34B19" w:rsidRPr="001B0C8A" w14:paraId="1E53C168" w14:textId="77777777" w:rsidTr="00A5193C">
        <w:tc>
          <w:tcPr>
            <w:tcW w:w="703" w:type="dxa"/>
          </w:tcPr>
          <w:p w14:paraId="24F06231" w14:textId="77777777" w:rsidR="00C34B19" w:rsidRPr="001B0C8A" w:rsidRDefault="00C34B19" w:rsidP="00A5193C">
            <w:pPr>
              <w:pStyle w:val="NoSpacing"/>
              <w:jc w:val="right"/>
            </w:pPr>
            <w:r w:rsidRPr="001B0C8A">
              <w:t>294</w:t>
            </w:r>
          </w:p>
        </w:tc>
        <w:tc>
          <w:tcPr>
            <w:tcW w:w="703" w:type="dxa"/>
          </w:tcPr>
          <w:p w14:paraId="34F3B756" w14:textId="77777777" w:rsidR="00C34B19" w:rsidRPr="001B0C8A" w:rsidRDefault="00C34B19" w:rsidP="00A5193C">
            <w:pPr>
              <w:pStyle w:val="NoSpacing"/>
              <w:jc w:val="right"/>
            </w:pPr>
            <w:r w:rsidRPr="001B0C8A">
              <w:t>282</w:t>
            </w:r>
          </w:p>
        </w:tc>
        <w:tc>
          <w:tcPr>
            <w:tcW w:w="703" w:type="dxa"/>
          </w:tcPr>
          <w:p w14:paraId="04CD274D" w14:textId="77777777" w:rsidR="00C34B19" w:rsidRPr="001B0C8A" w:rsidRDefault="00C34B19" w:rsidP="00A5193C">
            <w:pPr>
              <w:pStyle w:val="NoSpacing"/>
              <w:jc w:val="right"/>
            </w:pPr>
            <w:r w:rsidRPr="001B0C8A">
              <w:t>234</w:t>
            </w:r>
          </w:p>
        </w:tc>
        <w:tc>
          <w:tcPr>
            <w:tcW w:w="703" w:type="dxa"/>
          </w:tcPr>
          <w:p w14:paraId="4D696C45" w14:textId="77777777" w:rsidR="00C34B19" w:rsidRPr="001B0C8A" w:rsidRDefault="00C34B19" w:rsidP="00A5193C">
            <w:pPr>
              <w:pStyle w:val="NoSpacing"/>
              <w:jc w:val="right"/>
            </w:pPr>
            <w:r w:rsidRPr="001B0C8A">
              <w:t>224</w:t>
            </w:r>
          </w:p>
        </w:tc>
        <w:tc>
          <w:tcPr>
            <w:tcW w:w="703" w:type="dxa"/>
          </w:tcPr>
          <w:p w14:paraId="606B6EDA" w14:textId="77777777" w:rsidR="00C34B19" w:rsidRPr="001B0C8A" w:rsidRDefault="00C34B19" w:rsidP="00A5193C">
            <w:pPr>
              <w:pStyle w:val="NoSpacing"/>
              <w:jc w:val="right"/>
            </w:pPr>
            <w:r w:rsidRPr="001B0C8A">
              <w:t>276</w:t>
            </w:r>
          </w:p>
        </w:tc>
        <w:tc>
          <w:tcPr>
            <w:tcW w:w="703" w:type="dxa"/>
          </w:tcPr>
          <w:p w14:paraId="14888E98" w14:textId="77777777" w:rsidR="00C34B19" w:rsidRPr="001B0C8A" w:rsidRDefault="00C34B19" w:rsidP="00A5193C">
            <w:pPr>
              <w:pStyle w:val="NoSpacing"/>
              <w:jc w:val="right"/>
            </w:pPr>
            <w:r w:rsidRPr="001B0C8A">
              <w:t>282</w:t>
            </w:r>
          </w:p>
        </w:tc>
        <w:tc>
          <w:tcPr>
            <w:tcW w:w="703" w:type="dxa"/>
          </w:tcPr>
          <w:p w14:paraId="55D31830" w14:textId="77777777" w:rsidR="00C34B19" w:rsidRPr="001B0C8A" w:rsidRDefault="00C34B19" w:rsidP="00A5193C">
            <w:pPr>
              <w:pStyle w:val="NoSpacing"/>
              <w:jc w:val="right"/>
            </w:pPr>
            <w:r w:rsidRPr="001B0C8A">
              <w:t>360</w:t>
            </w:r>
          </w:p>
        </w:tc>
      </w:tr>
      <w:tr w:rsidR="00C34B19" w:rsidRPr="001B0C8A" w14:paraId="49190B21" w14:textId="77777777" w:rsidTr="00A5193C">
        <w:tc>
          <w:tcPr>
            <w:tcW w:w="703" w:type="dxa"/>
          </w:tcPr>
          <w:p w14:paraId="0E2F6FB4" w14:textId="77777777" w:rsidR="00C34B19" w:rsidRPr="001B0C8A" w:rsidRDefault="00C34B19" w:rsidP="00A5193C">
            <w:pPr>
              <w:pStyle w:val="NoSpacing"/>
              <w:jc w:val="right"/>
            </w:pPr>
            <w:r w:rsidRPr="001B0C8A">
              <w:t>310</w:t>
            </w:r>
          </w:p>
        </w:tc>
        <w:tc>
          <w:tcPr>
            <w:tcW w:w="703" w:type="dxa"/>
          </w:tcPr>
          <w:p w14:paraId="4CDCF35A" w14:textId="77777777" w:rsidR="00C34B19" w:rsidRPr="001B0C8A" w:rsidRDefault="00C34B19" w:rsidP="00A5193C">
            <w:pPr>
              <w:pStyle w:val="NoSpacing"/>
              <w:jc w:val="right"/>
            </w:pPr>
            <w:r w:rsidRPr="001B0C8A">
              <w:t>280</w:t>
            </w:r>
          </w:p>
        </w:tc>
        <w:tc>
          <w:tcPr>
            <w:tcW w:w="703" w:type="dxa"/>
          </w:tcPr>
          <w:p w14:paraId="5370AEEB" w14:textId="77777777" w:rsidR="00C34B19" w:rsidRPr="001B0C8A" w:rsidRDefault="00C34B19" w:rsidP="00A5193C">
            <w:pPr>
              <w:pStyle w:val="NoSpacing"/>
              <w:jc w:val="right"/>
            </w:pPr>
            <w:r w:rsidRPr="001B0C8A">
              <w:t>278</w:t>
            </w:r>
          </w:p>
        </w:tc>
        <w:tc>
          <w:tcPr>
            <w:tcW w:w="703" w:type="dxa"/>
          </w:tcPr>
          <w:p w14:paraId="24F34471" w14:textId="77777777" w:rsidR="00C34B19" w:rsidRPr="001B0C8A" w:rsidRDefault="00C34B19" w:rsidP="00A5193C">
            <w:pPr>
              <w:pStyle w:val="NoSpacing"/>
              <w:jc w:val="right"/>
            </w:pPr>
            <w:r w:rsidRPr="001B0C8A">
              <w:t>288</w:t>
            </w:r>
          </w:p>
        </w:tc>
        <w:tc>
          <w:tcPr>
            <w:tcW w:w="703" w:type="dxa"/>
          </w:tcPr>
          <w:p w14:paraId="23955913" w14:textId="77777777" w:rsidR="00C34B19" w:rsidRPr="001B0C8A" w:rsidRDefault="00C34B19" w:rsidP="00A5193C">
            <w:pPr>
              <w:pStyle w:val="NoSpacing"/>
              <w:jc w:val="right"/>
            </w:pPr>
            <w:r w:rsidRPr="001B0C8A">
              <w:t>288</w:t>
            </w:r>
          </w:p>
        </w:tc>
        <w:tc>
          <w:tcPr>
            <w:tcW w:w="703" w:type="dxa"/>
          </w:tcPr>
          <w:p w14:paraId="33870652" w14:textId="77777777" w:rsidR="00C34B19" w:rsidRPr="001B0C8A" w:rsidRDefault="00C34B19" w:rsidP="00A5193C">
            <w:pPr>
              <w:pStyle w:val="NoSpacing"/>
              <w:jc w:val="right"/>
            </w:pPr>
            <w:r w:rsidRPr="001B0C8A">
              <w:t>244</w:t>
            </w:r>
          </w:p>
        </w:tc>
        <w:tc>
          <w:tcPr>
            <w:tcW w:w="703" w:type="dxa"/>
          </w:tcPr>
          <w:p w14:paraId="5E0A3827" w14:textId="77777777" w:rsidR="00C34B19" w:rsidRPr="001B0C8A" w:rsidRDefault="00C34B19" w:rsidP="00A5193C">
            <w:pPr>
              <w:pStyle w:val="NoSpacing"/>
              <w:jc w:val="right"/>
            </w:pPr>
            <w:r w:rsidRPr="001B0C8A">
              <w:t>236</w:t>
            </w:r>
          </w:p>
        </w:tc>
      </w:tr>
    </w:tbl>
    <w:p w14:paraId="60CCDE75" w14:textId="77777777" w:rsidR="00C34B19" w:rsidRDefault="00C34B19" w:rsidP="00C34B19">
      <w:pPr>
        <w:pStyle w:val="NoSpacing"/>
        <w:ind w:left="720"/>
      </w:pPr>
      <w:r>
        <w:t>Find the five-number summary and interquartile range (IQR), and draw a box-and-whiskers plot</w:t>
      </w:r>
    </w:p>
    <w:p w14:paraId="26FE826D" w14:textId="77777777" w:rsidR="00C34B19" w:rsidRDefault="00C34B19" w:rsidP="00C86D92">
      <w:pPr>
        <w:pStyle w:val="NoSpacing"/>
      </w:pPr>
    </w:p>
    <w:p w14:paraId="5DF38A9B" w14:textId="56494632" w:rsidR="00B23B8D" w:rsidRDefault="00B23B8D" w:rsidP="00D51EA8">
      <w:pPr>
        <w:pStyle w:val="NoSpacing"/>
        <w:numPr>
          <w:ilvl w:val="0"/>
          <w:numId w:val="41"/>
        </w:numPr>
      </w:pPr>
      <w:r>
        <w:t>The lengths (in kilometers) of rivers on the South Island of New Zealand that flow to the Pacific Ocean are listed in table</w:t>
      </w:r>
      <w:r w:rsidR="00D63B6D">
        <w:t xml:space="preserve"> #3.3.13</w:t>
      </w:r>
      <w:r>
        <w:t xml:space="preserve"> </w:t>
      </w:r>
      <w:r w:rsidRPr="00C148A6">
        <w:rPr>
          <w:rFonts w:cs="Times New Roman"/>
          <w:szCs w:val="32"/>
        </w:rPr>
        <w:t>(Lee, 1994)</w:t>
      </w:r>
      <w:r>
        <w:t xml:space="preserve">.  </w:t>
      </w:r>
    </w:p>
    <w:p w14:paraId="0DA730BD" w14:textId="097D3D1E" w:rsidR="00C34B19" w:rsidRDefault="00D63B6D" w:rsidP="00C34B19">
      <w:pPr>
        <w:pStyle w:val="NoSpacing"/>
        <w:ind w:left="720"/>
        <w:rPr>
          <w:b/>
        </w:rPr>
      </w:pPr>
      <w:r>
        <w:rPr>
          <w:b/>
        </w:rPr>
        <w:t>Table #3.3.13</w:t>
      </w:r>
      <w:r w:rsidR="00C34B19">
        <w:rPr>
          <w:b/>
        </w:rPr>
        <w:t>: Lengths of Rivers (km) Flowing to Pacific Ocean</w:t>
      </w:r>
    </w:p>
    <w:tbl>
      <w:tblPr>
        <w:tblStyle w:val="TableGrid"/>
        <w:tblW w:w="0" w:type="auto"/>
        <w:tblInd w:w="1440" w:type="dxa"/>
        <w:tblLook w:val="04A0" w:firstRow="1" w:lastRow="0" w:firstColumn="1" w:lastColumn="0" w:noHBand="0" w:noVBand="1"/>
      </w:tblPr>
      <w:tblGrid>
        <w:gridCol w:w="1616"/>
        <w:gridCol w:w="1083"/>
        <w:gridCol w:w="1136"/>
        <w:gridCol w:w="1083"/>
      </w:tblGrid>
      <w:tr w:rsidR="00D9137B" w:rsidRPr="003441BB" w14:paraId="47F6A63C" w14:textId="77777777" w:rsidTr="00793DCD">
        <w:tc>
          <w:tcPr>
            <w:tcW w:w="1616" w:type="dxa"/>
          </w:tcPr>
          <w:p w14:paraId="3E93C366" w14:textId="77777777" w:rsidR="00D9137B" w:rsidRPr="003441BB" w:rsidRDefault="00D9137B" w:rsidP="00793DCD">
            <w:pPr>
              <w:pStyle w:val="NoSpacing"/>
            </w:pPr>
            <w:r w:rsidRPr="003441BB">
              <w:t>River</w:t>
            </w:r>
          </w:p>
        </w:tc>
        <w:tc>
          <w:tcPr>
            <w:tcW w:w="1083" w:type="dxa"/>
            <w:tcBorders>
              <w:right w:val="double" w:sz="4" w:space="0" w:color="auto"/>
            </w:tcBorders>
          </w:tcPr>
          <w:p w14:paraId="45BBE896" w14:textId="77777777" w:rsidR="00D9137B" w:rsidRPr="003441BB" w:rsidRDefault="00D9137B" w:rsidP="00793DCD">
            <w:pPr>
              <w:pStyle w:val="NoSpacing"/>
              <w:jc w:val="center"/>
            </w:pPr>
            <w:r w:rsidRPr="003441BB">
              <w:t>Length</w:t>
            </w:r>
            <w:r>
              <w:t xml:space="preserve"> (km)</w:t>
            </w:r>
          </w:p>
        </w:tc>
        <w:tc>
          <w:tcPr>
            <w:tcW w:w="1136" w:type="dxa"/>
            <w:tcBorders>
              <w:left w:val="double" w:sz="4" w:space="0" w:color="auto"/>
            </w:tcBorders>
          </w:tcPr>
          <w:p w14:paraId="54D695BD" w14:textId="77777777" w:rsidR="00D9137B" w:rsidRPr="003441BB" w:rsidRDefault="00D9137B" w:rsidP="00793DCD">
            <w:pPr>
              <w:pStyle w:val="NoSpacing"/>
            </w:pPr>
            <w:r>
              <w:t>River</w:t>
            </w:r>
          </w:p>
        </w:tc>
        <w:tc>
          <w:tcPr>
            <w:tcW w:w="1083" w:type="dxa"/>
          </w:tcPr>
          <w:p w14:paraId="473B45EE" w14:textId="77777777" w:rsidR="00D9137B" w:rsidRPr="003441BB" w:rsidRDefault="00D9137B" w:rsidP="00793DCD">
            <w:pPr>
              <w:pStyle w:val="NoSpacing"/>
              <w:jc w:val="center"/>
            </w:pPr>
            <w:r>
              <w:t>Length (km)</w:t>
            </w:r>
          </w:p>
        </w:tc>
      </w:tr>
      <w:tr w:rsidR="00D9137B" w:rsidRPr="003441BB" w14:paraId="03E5CA39" w14:textId="77777777" w:rsidTr="00793DCD">
        <w:tc>
          <w:tcPr>
            <w:tcW w:w="1616" w:type="dxa"/>
          </w:tcPr>
          <w:p w14:paraId="5C541F6A" w14:textId="77777777" w:rsidR="00D9137B" w:rsidRPr="003441BB" w:rsidRDefault="00D9137B" w:rsidP="00793DCD">
            <w:pPr>
              <w:pStyle w:val="NoSpacing"/>
            </w:pPr>
            <w:r w:rsidRPr="003441BB">
              <w:t>Clarence</w:t>
            </w:r>
          </w:p>
        </w:tc>
        <w:tc>
          <w:tcPr>
            <w:tcW w:w="1083" w:type="dxa"/>
            <w:tcBorders>
              <w:right w:val="double" w:sz="4" w:space="0" w:color="auto"/>
            </w:tcBorders>
          </w:tcPr>
          <w:p w14:paraId="22461A9F" w14:textId="77777777" w:rsidR="00D9137B" w:rsidRPr="003441BB" w:rsidRDefault="00D9137B" w:rsidP="00793DCD">
            <w:pPr>
              <w:pStyle w:val="NoSpacing"/>
              <w:jc w:val="right"/>
            </w:pPr>
            <w:r w:rsidRPr="003441BB">
              <w:t>209</w:t>
            </w:r>
          </w:p>
        </w:tc>
        <w:tc>
          <w:tcPr>
            <w:tcW w:w="1136" w:type="dxa"/>
            <w:tcBorders>
              <w:left w:val="double" w:sz="4" w:space="0" w:color="auto"/>
            </w:tcBorders>
          </w:tcPr>
          <w:p w14:paraId="76781BED" w14:textId="77777777" w:rsidR="00D9137B" w:rsidRPr="003441BB" w:rsidRDefault="00D9137B" w:rsidP="00793DCD">
            <w:pPr>
              <w:pStyle w:val="NoSpacing"/>
              <w:jc w:val="right"/>
            </w:pPr>
            <w:r w:rsidRPr="003441BB">
              <w:t>Clutha</w:t>
            </w:r>
          </w:p>
        </w:tc>
        <w:tc>
          <w:tcPr>
            <w:tcW w:w="1083" w:type="dxa"/>
          </w:tcPr>
          <w:p w14:paraId="78D44EF3" w14:textId="77777777" w:rsidR="00D9137B" w:rsidRPr="003441BB" w:rsidRDefault="00D9137B" w:rsidP="00793DCD">
            <w:pPr>
              <w:pStyle w:val="NoSpacing"/>
              <w:jc w:val="right"/>
            </w:pPr>
            <w:r w:rsidRPr="003441BB">
              <w:t>322</w:t>
            </w:r>
          </w:p>
        </w:tc>
      </w:tr>
      <w:tr w:rsidR="00D9137B" w:rsidRPr="003441BB" w14:paraId="0B924C3C" w14:textId="77777777" w:rsidTr="00793DCD">
        <w:tc>
          <w:tcPr>
            <w:tcW w:w="1616" w:type="dxa"/>
          </w:tcPr>
          <w:p w14:paraId="218BAF9F" w14:textId="77777777" w:rsidR="00D9137B" w:rsidRPr="003441BB" w:rsidRDefault="00D9137B" w:rsidP="00793DCD">
            <w:pPr>
              <w:pStyle w:val="NoSpacing"/>
            </w:pPr>
            <w:r w:rsidRPr="003441BB">
              <w:t>Conway</w:t>
            </w:r>
          </w:p>
        </w:tc>
        <w:tc>
          <w:tcPr>
            <w:tcW w:w="1083" w:type="dxa"/>
            <w:tcBorders>
              <w:right w:val="double" w:sz="4" w:space="0" w:color="auto"/>
            </w:tcBorders>
          </w:tcPr>
          <w:p w14:paraId="06DD221C" w14:textId="77777777" w:rsidR="00D9137B" w:rsidRPr="003441BB" w:rsidRDefault="00D9137B" w:rsidP="00793DCD">
            <w:pPr>
              <w:pStyle w:val="NoSpacing"/>
              <w:jc w:val="right"/>
            </w:pPr>
            <w:r w:rsidRPr="003441BB">
              <w:t>48</w:t>
            </w:r>
          </w:p>
        </w:tc>
        <w:tc>
          <w:tcPr>
            <w:tcW w:w="1136" w:type="dxa"/>
            <w:tcBorders>
              <w:left w:val="double" w:sz="4" w:space="0" w:color="auto"/>
            </w:tcBorders>
          </w:tcPr>
          <w:p w14:paraId="6C723A40" w14:textId="77777777" w:rsidR="00D9137B" w:rsidRPr="003441BB" w:rsidRDefault="00D9137B" w:rsidP="00793DCD">
            <w:pPr>
              <w:pStyle w:val="NoSpacing"/>
              <w:jc w:val="right"/>
            </w:pPr>
            <w:r w:rsidRPr="003441BB">
              <w:t>Taieri</w:t>
            </w:r>
          </w:p>
        </w:tc>
        <w:tc>
          <w:tcPr>
            <w:tcW w:w="1083" w:type="dxa"/>
          </w:tcPr>
          <w:p w14:paraId="75319E49" w14:textId="77777777" w:rsidR="00D9137B" w:rsidRPr="003441BB" w:rsidRDefault="00D9137B" w:rsidP="00793DCD">
            <w:pPr>
              <w:pStyle w:val="NoSpacing"/>
              <w:jc w:val="right"/>
            </w:pPr>
            <w:r w:rsidRPr="003441BB">
              <w:t>288</w:t>
            </w:r>
          </w:p>
        </w:tc>
      </w:tr>
      <w:tr w:rsidR="00D9137B" w:rsidRPr="003441BB" w14:paraId="64FB3A9C" w14:textId="77777777" w:rsidTr="00793DCD">
        <w:tc>
          <w:tcPr>
            <w:tcW w:w="1616" w:type="dxa"/>
          </w:tcPr>
          <w:p w14:paraId="06835B10" w14:textId="77777777" w:rsidR="00D9137B" w:rsidRPr="003441BB" w:rsidRDefault="00D9137B" w:rsidP="00793DCD">
            <w:pPr>
              <w:pStyle w:val="NoSpacing"/>
            </w:pPr>
            <w:r w:rsidRPr="003441BB">
              <w:t>Waiau</w:t>
            </w:r>
          </w:p>
        </w:tc>
        <w:tc>
          <w:tcPr>
            <w:tcW w:w="1083" w:type="dxa"/>
            <w:tcBorders>
              <w:right w:val="double" w:sz="4" w:space="0" w:color="auto"/>
            </w:tcBorders>
          </w:tcPr>
          <w:p w14:paraId="7849304D" w14:textId="77777777" w:rsidR="00D9137B" w:rsidRPr="003441BB" w:rsidRDefault="00D9137B" w:rsidP="00793DCD">
            <w:pPr>
              <w:pStyle w:val="NoSpacing"/>
              <w:jc w:val="right"/>
            </w:pPr>
            <w:r w:rsidRPr="003441BB">
              <w:t>169</w:t>
            </w:r>
          </w:p>
        </w:tc>
        <w:tc>
          <w:tcPr>
            <w:tcW w:w="1136" w:type="dxa"/>
            <w:tcBorders>
              <w:left w:val="double" w:sz="4" w:space="0" w:color="auto"/>
            </w:tcBorders>
          </w:tcPr>
          <w:p w14:paraId="2ACF02B8" w14:textId="77777777" w:rsidR="00D9137B" w:rsidRPr="003441BB" w:rsidRDefault="00D9137B" w:rsidP="00793DCD">
            <w:pPr>
              <w:pStyle w:val="NoSpacing"/>
              <w:jc w:val="right"/>
            </w:pPr>
            <w:r w:rsidRPr="003441BB">
              <w:t>Shag</w:t>
            </w:r>
          </w:p>
        </w:tc>
        <w:tc>
          <w:tcPr>
            <w:tcW w:w="1083" w:type="dxa"/>
          </w:tcPr>
          <w:p w14:paraId="62A81359" w14:textId="77777777" w:rsidR="00D9137B" w:rsidRPr="003441BB" w:rsidRDefault="00D9137B" w:rsidP="00793DCD">
            <w:pPr>
              <w:pStyle w:val="NoSpacing"/>
              <w:jc w:val="right"/>
            </w:pPr>
            <w:r w:rsidRPr="003441BB">
              <w:t>72</w:t>
            </w:r>
          </w:p>
        </w:tc>
      </w:tr>
      <w:tr w:rsidR="00D9137B" w:rsidRPr="003441BB" w14:paraId="6FAE577C" w14:textId="77777777" w:rsidTr="00793DCD">
        <w:tc>
          <w:tcPr>
            <w:tcW w:w="1616" w:type="dxa"/>
          </w:tcPr>
          <w:p w14:paraId="1504677D" w14:textId="77777777" w:rsidR="00D9137B" w:rsidRPr="003441BB" w:rsidRDefault="00D9137B" w:rsidP="00793DCD">
            <w:pPr>
              <w:pStyle w:val="NoSpacing"/>
            </w:pPr>
            <w:r w:rsidRPr="003441BB">
              <w:t>Hurunui</w:t>
            </w:r>
          </w:p>
        </w:tc>
        <w:tc>
          <w:tcPr>
            <w:tcW w:w="1083" w:type="dxa"/>
            <w:tcBorders>
              <w:right w:val="double" w:sz="4" w:space="0" w:color="auto"/>
            </w:tcBorders>
          </w:tcPr>
          <w:p w14:paraId="6502E0B4" w14:textId="77777777" w:rsidR="00D9137B" w:rsidRPr="003441BB" w:rsidRDefault="00D9137B" w:rsidP="00793DCD">
            <w:pPr>
              <w:pStyle w:val="NoSpacing"/>
              <w:jc w:val="right"/>
            </w:pPr>
            <w:r w:rsidRPr="003441BB">
              <w:t>138</w:t>
            </w:r>
          </w:p>
        </w:tc>
        <w:tc>
          <w:tcPr>
            <w:tcW w:w="1136" w:type="dxa"/>
            <w:tcBorders>
              <w:left w:val="double" w:sz="4" w:space="0" w:color="auto"/>
            </w:tcBorders>
          </w:tcPr>
          <w:p w14:paraId="3A733F5E" w14:textId="77777777" w:rsidR="00D9137B" w:rsidRPr="003441BB" w:rsidRDefault="00D9137B" w:rsidP="00793DCD">
            <w:pPr>
              <w:pStyle w:val="NoSpacing"/>
              <w:jc w:val="right"/>
            </w:pPr>
            <w:r w:rsidRPr="003441BB">
              <w:t>Kakanui</w:t>
            </w:r>
          </w:p>
        </w:tc>
        <w:tc>
          <w:tcPr>
            <w:tcW w:w="1083" w:type="dxa"/>
          </w:tcPr>
          <w:p w14:paraId="7252DB27" w14:textId="77777777" w:rsidR="00D9137B" w:rsidRPr="003441BB" w:rsidRDefault="00D9137B" w:rsidP="00793DCD">
            <w:pPr>
              <w:pStyle w:val="NoSpacing"/>
              <w:jc w:val="right"/>
            </w:pPr>
            <w:r w:rsidRPr="003441BB">
              <w:t>64</w:t>
            </w:r>
          </w:p>
        </w:tc>
      </w:tr>
      <w:tr w:rsidR="00D9137B" w:rsidRPr="003441BB" w14:paraId="4C90EB1A" w14:textId="77777777" w:rsidTr="00793DCD">
        <w:tc>
          <w:tcPr>
            <w:tcW w:w="1616" w:type="dxa"/>
          </w:tcPr>
          <w:p w14:paraId="0E5F14AE" w14:textId="77777777" w:rsidR="00D9137B" w:rsidRPr="003441BB" w:rsidRDefault="00D9137B" w:rsidP="00793DCD">
            <w:pPr>
              <w:pStyle w:val="NoSpacing"/>
            </w:pPr>
            <w:r w:rsidRPr="003441BB">
              <w:t>Waipara</w:t>
            </w:r>
          </w:p>
        </w:tc>
        <w:tc>
          <w:tcPr>
            <w:tcW w:w="1083" w:type="dxa"/>
            <w:tcBorders>
              <w:right w:val="double" w:sz="4" w:space="0" w:color="auto"/>
            </w:tcBorders>
          </w:tcPr>
          <w:p w14:paraId="70A90896" w14:textId="77777777" w:rsidR="00D9137B" w:rsidRPr="003441BB" w:rsidRDefault="00D9137B" w:rsidP="00793DCD">
            <w:pPr>
              <w:pStyle w:val="NoSpacing"/>
              <w:jc w:val="right"/>
            </w:pPr>
            <w:r w:rsidRPr="003441BB">
              <w:t>64</w:t>
            </w:r>
          </w:p>
        </w:tc>
        <w:tc>
          <w:tcPr>
            <w:tcW w:w="1136" w:type="dxa"/>
            <w:tcBorders>
              <w:left w:val="double" w:sz="4" w:space="0" w:color="auto"/>
            </w:tcBorders>
          </w:tcPr>
          <w:p w14:paraId="1FBB573C" w14:textId="77777777" w:rsidR="00D9137B" w:rsidRPr="003441BB" w:rsidRDefault="00D9137B" w:rsidP="00793DCD">
            <w:pPr>
              <w:pStyle w:val="NoSpacing"/>
              <w:jc w:val="right"/>
            </w:pPr>
            <w:r w:rsidRPr="003441BB">
              <w:t>Waitaki</w:t>
            </w:r>
          </w:p>
        </w:tc>
        <w:tc>
          <w:tcPr>
            <w:tcW w:w="1083" w:type="dxa"/>
          </w:tcPr>
          <w:p w14:paraId="710E4C45" w14:textId="77777777" w:rsidR="00D9137B" w:rsidRPr="003441BB" w:rsidRDefault="00D9137B" w:rsidP="00793DCD">
            <w:pPr>
              <w:pStyle w:val="NoSpacing"/>
              <w:jc w:val="right"/>
            </w:pPr>
            <w:r w:rsidRPr="003441BB">
              <w:t>209</w:t>
            </w:r>
          </w:p>
        </w:tc>
      </w:tr>
      <w:tr w:rsidR="00D9137B" w:rsidRPr="003441BB" w14:paraId="265DDD9A" w14:textId="77777777" w:rsidTr="00793DCD">
        <w:tc>
          <w:tcPr>
            <w:tcW w:w="1616" w:type="dxa"/>
          </w:tcPr>
          <w:p w14:paraId="6E981DFB" w14:textId="77777777" w:rsidR="00D9137B" w:rsidRPr="003441BB" w:rsidRDefault="00D9137B" w:rsidP="00793DCD">
            <w:pPr>
              <w:pStyle w:val="NoSpacing"/>
            </w:pPr>
            <w:r w:rsidRPr="003441BB">
              <w:t>Ashley</w:t>
            </w:r>
          </w:p>
        </w:tc>
        <w:tc>
          <w:tcPr>
            <w:tcW w:w="1083" w:type="dxa"/>
            <w:tcBorders>
              <w:right w:val="double" w:sz="4" w:space="0" w:color="auto"/>
            </w:tcBorders>
          </w:tcPr>
          <w:p w14:paraId="5CC328B5" w14:textId="77777777" w:rsidR="00D9137B" w:rsidRPr="003441BB" w:rsidRDefault="00D9137B" w:rsidP="00793DCD">
            <w:pPr>
              <w:pStyle w:val="NoSpacing"/>
              <w:jc w:val="right"/>
            </w:pPr>
            <w:r w:rsidRPr="003441BB">
              <w:t>97</w:t>
            </w:r>
          </w:p>
        </w:tc>
        <w:tc>
          <w:tcPr>
            <w:tcW w:w="1136" w:type="dxa"/>
            <w:tcBorders>
              <w:left w:val="double" w:sz="4" w:space="0" w:color="auto"/>
            </w:tcBorders>
          </w:tcPr>
          <w:p w14:paraId="45FD91C7" w14:textId="77777777" w:rsidR="00D9137B" w:rsidRPr="003441BB" w:rsidRDefault="00D9137B" w:rsidP="00793DCD">
            <w:pPr>
              <w:pStyle w:val="NoSpacing"/>
              <w:jc w:val="right"/>
            </w:pPr>
            <w:r w:rsidRPr="003441BB">
              <w:t>Waihao</w:t>
            </w:r>
          </w:p>
        </w:tc>
        <w:tc>
          <w:tcPr>
            <w:tcW w:w="1083" w:type="dxa"/>
          </w:tcPr>
          <w:p w14:paraId="2BCE59F5" w14:textId="77777777" w:rsidR="00D9137B" w:rsidRPr="003441BB" w:rsidRDefault="00D9137B" w:rsidP="00793DCD">
            <w:pPr>
              <w:pStyle w:val="NoSpacing"/>
              <w:jc w:val="right"/>
            </w:pPr>
            <w:r w:rsidRPr="003441BB">
              <w:t>64</w:t>
            </w:r>
          </w:p>
        </w:tc>
      </w:tr>
      <w:tr w:rsidR="00D9137B" w:rsidRPr="003441BB" w14:paraId="3A3A0828" w14:textId="77777777" w:rsidTr="00793DCD">
        <w:tc>
          <w:tcPr>
            <w:tcW w:w="1616" w:type="dxa"/>
          </w:tcPr>
          <w:p w14:paraId="7A0B2F5D" w14:textId="77777777" w:rsidR="00D9137B" w:rsidRPr="003441BB" w:rsidRDefault="00D9137B" w:rsidP="00793DCD">
            <w:pPr>
              <w:pStyle w:val="NoSpacing"/>
            </w:pPr>
            <w:r w:rsidRPr="003441BB">
              <w:t>Waimakariri</w:t>
            </w:r>
          </w:p>
        </w:tc>
        <w:tc>
          <w:tcPr>
            <w:tcW w:w="1083" w:type="dxa"/>
            <w:tcBorders>
              <w:right w:val="double" w:sz="4" w:space="0" w:color="auto"/>
            </w:tcBorders>
          </w:tcPr>
          <w:p w14:paraId="1A24FB7F" w14:textId="77777777" w:rsidR="00D9137B" w:rsidRPr="003441BB" w:rsidRDefault="00D9137B" w:rsidP="00793DCD">
            <w:pPr>
              <w:pStyle w:val="NoSpacing"/>
              <w:jc w:val="right"/>
            </w:pPr>
            <w:r w:rsidRPr="003441BB">
              <w:t>161</w:t>
            </w:r>
          </w:p>
        </w:tc>
        <w:tc>
          <w:tcPr>
            <w:tcW w:w="1136" w:type="dxa"/>
            <w:tcBorders>
              <w:left w:val="double" w:sz="4" w:space="0" w:color="auto"/>
            </w:tcBorders>
          </w:tcPr>
          <w:p w14:paraId="17D10298" w14:textId="77777777" w:rsidR="00D9137B" w:rsidRPr="003441BB" w:rsidRDefault="00D9137B" w:rsidP="00793DCD">
            <w:pPr>
              <w:pStyle w:val="NoSpacing"/>
              <w:jc w:val="right"/>
            </w:pPr>
            <w:r w:rsidRPr="003441BB">
              <w:t>Pareora</w:t>
            </w:r>
          </w:p>
        </w:tc>
        <w:tc>
          <w:tcPr>
            <w:tcW w:w="1083" w:type="dxa"/>
          </w:tcPr>
          <w:p w14:paraId="485D3153" w14:textId="77777777" w:rsidR="00D9137B" w:rsidRPr="003441BB" w:rsidRDefault="00D9137B" w:rsidP="00793DCD">
            <w:pPr>
              <w:pStyle w:val="NoSpacing"/>
              <w:jc w:val="right"/>
            </w:pPr>
            <w:r w:rsidRPr="003441BB">
              <w:t>56</w:t>
            </w:r>
          </w:p>
        </w:tc>
      </w:tr>
      <w:tr w:rsidR="00D9137B" w:rsidRPr="003441BB" w14:paraId="0D9206AE" w14:textId="77777777" w:rsidTr="00793DCD">
        <w:tc>
          <w:tcPr>
            <w:tcW w:w="1616" w:type="dxa"/>
          </w:tcPr>
          <w:p w14:paraId="5F57B98D" w14:textId="77777777" w:rsidR="00D9137B" w:rsidRPr="003441BB" w:rsidRDefault="00D9137B" w:rsidP="00793DCD">
            <w:pPr>
              <w:pStyle w:val="NoSpacing"/>
            </w:pPr>
            <w:r w:rsidRPr="003441BB">
              <w:t>Selwyn</w:t>
            </w:r>
          </w:p>
        </w:tc>
        <w:tc>
          <w:tcPr>
            <w:tcW w:w="1083" w:type="dxa"/>
            <w:tcBorders>
              <w:right w:val="double" w:sz="4" w:space="0" w:color="auto"/>
            </w:tcBorders>
          </w:tcPr>
          <w:p w14:paraId="437639F4" w14:textId="77777777" w:rsidR="00D9137B" w:rsidRPr="003441BB" w:rsidRDefault="00D9137B" w:rsidP="00793DCD">
            <w:pPr>
              <w:pStyle w:val="NoSpacing"/>
              <w:jc w:val="right"/>
            </w:pPr>
            <w:r w:rsidRPr="003441BB">
              <w:t>95</w:t>
            </w:r>
          </w:p>
        </w:tc>
        <w:tc>
          <w:tcPr>
            <w:tcW w:w="1136" w:type="dxa"/>
            <w:tcBorders>
              <w:left w:val="double" w:sz="4" w:space="0" w:color="auto"/>
            </w:tcBorders>
          </w:tcPr>
          <w:p w14:paraId="299A166A" w14:textId="77777777" w:rsidR="00D9137B" w:rsidRPr="003441BB" w:rsidRDefault="00D9137B" w:rsidP="00793DCD">
            <w:pPr>
              <w:pStyle w:val="NoSpacing"/>
              <w:jc w:val="right"/>
            </w:pPr>
            <w:r w:rsidRPr="003441BB">
              <w:t>Rangitata</w:t>
            </w:r>
          </w:p>
        </w:tc>
        <w:tc>
          <w:tcPr>
            <w:tcW w:w="1083" w:type="dxa"/>
          </w:tcPr>
          <w:p w14:paraId="175AB302" w14:textId="77777777" w:rsidR="00D9137B" w:rsidRPr="003441BB" w:rsidRDefault="00D9137B" w:rsidP="00793DCD">
            <w:pPr>
              <w:pStyle w:val="NoSpacing"/>
              <w:jc w:val="right"/>
            </w:pPr>
            <w:r w:rsidRPr="003441BB">
              <w:t>121</w:t>
            </w:r>
          </w:p>
        </w:tc>
      </w:tr>
      <w:tr w:rsidR="00D9137B" w:rsidRPr="003441BB" w14:paraId="4962FBCD" w14:textId="77777777" w:rsidTr="00793DCD">
        <w:tc>
          <w:tcPr>
            <w:tcW w:w="1616" w:type="dxa"/>
          </w:tcPr>
          <w:p w14:paraId="36170878" w14:textId="77777777" w:rsidR="00D9137B" w:rsidRPr="003441BB" w:rsidRDefault="00D9137B" w:rsidP="00793DCD">
            <w:pPr>
              <w:pStyle w:val="NoSpacing"/>
            </w:pPr>
            <w:r w:rsidRPr="003441BB">
              <w:t>Rakaia</w:t>
            </w:r>
          </w:p>
        </w:tc>
        <w:tc>
          <w:tcPr>
            <w:tcW w:w="1083" w:type="dxa"/>
            <w:tcBorders>
              <w:right w:val="double" w:sz="4" w:space="0" w:color="auto"/>
            </w:tcBorders>
          </w:tcPr>
          <w:p w14:paraId="2CACB378" w14:textId="77777777" w:rsidR="00D9137B" w:rsidRPr="003441BB" w:rsidRDefault="00D9137B" w:rsidP="00793DCD">
            <w:pPr>
              <w:pStyle w:val="NoSpacing"/>
              <w:jc w:val="right"/>
            </w:pPr>
            <w:r w:rsidRPr="003441BB">
              <w:t>145</w:t>
            </w:r>
          </w:p>
        </w:tc>
        <w:tc>
          <w:tcPr>
            <w:tcW w:w="1136" w:type="dxa"/>
            <w:tcBorders>
              <w:left w:val="double" w:sz="4" w:space="0" w:color="auto"/>
              <w:bottom w:val="single" w:sz="4" w:space="0" w:color="auto"/>
            </w:tcBorders>
          </w:tcPr>
          <w:p w14:paraId="786DCE31" w14:textId="77777777" w:rsidR="00D9137B" w:rsidRPr="003441BB" w:rsidRDefault="00D9137B" w:rsidP="00793DCD">
            <w:pPr>
              <w:pStyle w:val="NoSpacing"/>
              <w:jc w:val="right"/>
            </w:pPr>
            <w:r w:rsidRPr="003441BB">
              <w:t>Ophi</w:t>
            </w:r>
          </w:p>
        </w:tc>
        <w:tc>
          <w:tcPr>
            <w:tcW w:w="1083" w:type="dxa"/>
            <w:tcBorders>
              <w:bottom w:val="single" w:sz="4" w:space="0" w:color="auto"/>
            </w:tcBorders>
          </w:tcPr>
          <w:p w14:paraId="278C3892" w14:textId="77777777" w:rsidR="00D9137B" w:rsidRPr="003441BB" w:rsidRDefault="00D9137B" w:rsidP="00793DCD">
            <w:pPr>
              <w:pStyle w:val="NoSpacing"/>
              <w:jc w:val="right"/>
            </w:pPr>
            <w:r w:rsidRPr="003441BB">
              <w:t>80</w:t>
            </w:r>
          </w:p>
        </w:tc>
      </w:tr>
      <w:tr w:rsidR="00D9137B" w:rsidRPr="003441BB" w14:paraId="591D9603" w14:textId="77777777" w:rsidTr="00793DCD">
        <w:tc>
          <w:tcPr>
            <w:tcW w:w="1616" w:type="dxa"/>
          </w:tcPr>
          <w:p w14:paraId="7562BB3D" w14:textId="77777777" w:rsidR="00D9137B" w:rsidRPr="003441BB" w:rsidRDefault="00D9137B" w:rsidP="00793DCD">
            <w:pPr>
              <w:pStyle w:val="NoSpacing"/>
            </w:pPr>
            <w:r w:rsidRPr="003441BB">
              <w:t>Ashburton</w:t>
            </w:r>
          </w:p>
        </w:tc>
        <w:tc>
          <w:tcPr>
            <w:tcW w:w="1083" w:type="dxa"/>
            <w:tcBorders>
              <w:right w:val="double" w:sz="4" w:space="0" w:color="auto"/>
            </w:tcBorders>
          </w:tcPr>
          <w:p w14:paraId="67B61635" w14:textId="77777777" w:rsidR="00D9137B" w:rsidRPr="003441BB" w:rsidRDefault="00D9137B" w:rsidP="00793DCD">
            <w:pPr>
              <w:pStyle w:val="NoSpacing"/>
              <w:jc w:val="right"/>
            </w:pPr>
            <w:r w:rsidRPr="003441BB">
              <w:t>90</w:t>
            </w:r>
          </w:p>
        </w:tc>
        <w:tc>
          <w:tcPr>
            <w:tcW w:w="1136" w:type="dxa"/>
            <w:tcBorders>
              <w:left w:val="double" w:sz="4" w:space="0" w:color="auto"/>
              <w:bottom w:val="nil"/>
              <w:right w:val="nil"/>
            </w:tcBorders>
          </w:tcPr>
          <w:p w14:paraId="4F7EE39E" w14:textId="77777777" w:rsidR="00D9137B" w:rsidRPr="003441BB" w:rsidRDefault="00D9137B" w:rsidP="00793DCD">
            <w:pPr>
              <w:pStyle w:val="NoSpacing"/>
              <w:jc w:val="right"/>
            </w:pPr>
          </w:p>
        </w:tc>
        <w:tc>
          <w:tcPr>
            <w:tcW w:w="1083" w:type="dxa"/>
            <w:tcBorders>
              <w:left w:val="nil"/>
              <w:bottom w:val="nil"/>
              <w:right w:val="nil"/>
            </w:tcBorders>
          </w:tcPr>
          <w:p w14:paraId="51EF019C" w14:textId="77777777" w:rsidR="00D9137B" w:rsidRPr="003441BB" w:rsidRDefault="00D9137B" w:rsidP="00793DCD">
            <w:pPr>
              <w:pStyle w:val="NoSpacing"/>
              <w:jc w:val="right"/>
            </w:pPr>
          </w:p>
        </w:tc>
      </w:tr>
    </w:tbl>
    <w:p w14:paraId="2010F08A" w14:textId="77777777" w:rsidR="00B23B8D" w:rsidRDefault="00B23B8D" w:rsidP="00D9137B">
      <w:pPr>
        <w:pStyle w:val="NoSpacing"/>
        <w:ind w:left="720"/>
      </w:pPr>
      <w:r>
        <w:t>Find the five-number summary and interquartile range (IQR), and draw a box-and-whiskers plot</w:t>
      </w:r>
    </w:p>
    <w:p w14:paraId="24AB1916" w14:textId="77777777" w:rsidR="00D832FF" w:rsidRDefault="00D832FF">
      <w:r>
        <w:br w:type="page"/>
      </w:r>
    </w:p>
    <w:p w14:paraId="489C41FC" w14:textId="67B47F9C" w:rsidR="00B23B8D" w:rsidRDefault="00B23B8D" w:rsidP="00D51EA8">
      <w:pPr>
        <w:pStyle w:val="NoSpacing"/>
        <w:numPr>
          <w:ilvl w:val="0"/>
          <w:numId w:val="41"/>
        </w:numPr>
      </w:pPr>
      <w:r>
        <w:lastRenderedPageBreak/>
        <w:t xml:space="preserve">The lengths (in kilometers) of rivers on the South Island of New Zealand that flow to the Tasman Sea are listed in table </w:t>
      </w:r>
      <w:r w:rsidR="00D63B6D">
        <w:t>#3.3.14</w:t>
      </w:r>
      <w:r w:rsidR="00C34B19">
        <w:t xml:space="preserve"> </w:t>
      </w:r>
      <w:r w:rsidRPr="00C148A6">
        <w:rPr>
          <w:rFonts w:cs="Times New Roman"/>
          <w:szCs w:val="32"/>
        </w:rPr>
        <w:t>(Lee, 1994)</w:t>
      </w:r>
      <w:r>
        <w:t xml:space="preserve">.  </w:t>
      </w:r>
    </w:p>
    <w:p w14:paraId="26ADE3CF" w14:textId="49180879" w:rsidR="00C34B19" w:rsidRDefault="00D63B6D" w:rsidP="00C34B19">
      <w:pPr>
        <w:pStyle w:val="NoSpacing"/>
        <w:ind w:left="720"/>
        <w:rPr>
          <w:b/>
        </w:rPr>
      </w:pPr>
      <w:r>
        <w:rPr>
          <w:b/>
        </w:rPr>
        <w:t>Table #3.3.14</w:t>
      </w:r>
      <w:r w:rsidR="00C34B19">
        <w:rPr>
          <w:b/>
        </w:rPr>
        <w:t>: Lengths of Rivers (km) Flowing to Tasman Sea</w:t>
      </w:r>
    </w:p>
    <w:tbl>
      <w:tblPr>
        <w:tblStyle w:val="TableGrid"/>
        <w:tblW w:w="0" w:type="auto"/>
        <w:tblInd w:w="1440" w:type="dxa"/>
        <w:tblLook w:val="04A0" w:firstRow="1" w:lastRow="0" w:firstColumn="1" w:lastColumn="0" w:noHBand="0" w:noVBand="1"/>
      </w:tblPr>
      <w:tblGrid>
        <w:gridCol w:w="1522"/>
        <w:gridCol w:w="896"/>
        <w:gridCol w:w="1296"/>
        <w:gridCol w:w="896"/>
      </w:tblGrid>
      <w:tr w:rsidR="00D9137B" w:rsidRPr="00A20CA7" w14:paraId="465467CD" w14:textId="77777777" w:rsidTr="00793DCD">
        <w:tc>
          <w:tcPr>
            <w:tcW w:w="1522" w:type="dxa"/>
          </w:tcPr>
          <w:p w14:paraId="7759E805" w14:textId="77777777" w:rsidR="00D9137B" w:rsidRPr="00A20CA7" w:rsidRDefault="00D9137B" w:rsidP="00793DCD">
            <w:pPr>
              <w:pStyle w:val="NoSpacing"/>
            </w:pPr>
            <w:r>
              <w:t>River</w:t>
            </w:r>
          </w:p>
        </w:tc>
        <w:tc>
          <w:tcPr>
            <w:tcW w:w="896" w:type="dxa"/>
            <w:tcBorders>
              <w:right w:val="double" w:sz="4" w:space="0" w:color="auto"/>
            </w:tcBorders>
          </w:tcPr>
          <w:p w14:paraId="4F2702EC" w14:textId="77777777" w:rsidR="00D9137B" w:rsidRPr="00A20CA7" w:rsidRDefault="00D9137B" w:rsidP="00793DCD">
            <w:pPr>
              <w:pStyle w:val="NoSpacing"/>
              <w:jc w:val="center"/>
            </w:pPr>
            <w:r>
              <w:t>Length (km)</w:t>
            </w:r>
          </w:p>
        </w:tc>
        <w:tc>
          <w:tcPr>
            <w:tcW w:w="1296" w:type="dxa"/>
            <w:tcBorders>
              <w:left w:val="double" w:sz="4" w:space="0" w:color="auto"/>
            </w:tcBorders>
          </w:tcPr>
          <w:p w14:paraId="26A8025C" w14:textId="77777777" w:rsidR="00D9137B" w:rsidRDefault="00D9137B" w:rsidP="00793DCD">
            <w:pPr>
              <w:pStyle w:val="NoSpacing"/>
              <w:jc w:val="center"/>
            </w:pPr>
            <w:r>
              <w:t>River</w:t>
            </w:r>
          </w:p>
        </w:tc>
        <w:tc>
          <w:tcPr>
            <w:tcW w:w="896" w:type="dxa"/>
          </w:tcPr>
          <w:p w14:paraId="166F491C" w14:textId="77777777" w:rsidR="00D9137B" w:rsidRDefault="00D9137B" w:rsidP="00793DCD">
            <w:pPr>
              <w:pStyle w:val="NoSpacing"/>
              <w:jc w:val="center"/>
            </w:pPr>
            <w:r>
              <w:t>Length (km)</w:t>
            </w:r>
          </w:p>
        </w:tc>
      </w:tr>
      <w:tr w:rsidR="00D9137B" w:rsidRPr="00A20CA7" w14:paraId="5B7AAA3D" w14:textId="77777777" w:rsidTr="00793DCD">
        <w:tc>
          <w:tcPr>
            <w:tcW w:w="1522" w:type="dxa"/>
          </w:tcPr>
          <w:p w14:paraId="2F1EF8E4" w14:textId="77777777" w:rsidR="00D9137B" w:rsidRPr="00A20CA7" w:rsidRDefault="00D9137B" w:rsidP="00793DCD">
            <w:pPr>
              <w:pStyle w:val="NoSpacing"/>
            </w:pPr>
            <w:r w:rsidRPr="00A20CA7">
              <w:t>Hollyford</w:t>
            </w:r>
          </w:p>
        </w:tc>
        <w:tc>
          <w:tcPr>
            <w:tcW w:w="896" w:type="dxa"/>
            <w:tcBorders>
              <w:right w:val="double" w:sz="4" w:space="0" w:color="auto"/>
            </w:tcBorders>
          </w:tcPr>
          <w:p w14:paraId="523F1F5D" w14:textId="77777777" w:rsidR="00D9137B" w:rsidRPr="00A20CA7" w:rsidRDefault="00D9137B" w:rsidP="00793DCD">
            <w:pPr>
              <w:pStyle w:val="NoSpacing"/>
              <w:jc w:val="right"/>
            </w:pPr>
            <w:r w:rsidRPr="00A20CA7">
              <w:t>76</w:t>
            </w:r>
          </w:p>
        </w:tc>
        <w:tc>
          <w:tcPr>
            <w:tcW w:w="1296" w:type="dxa"/>
            <w:tcBorders>
              <w:left w:val="double" w:sz="4" w:space="0" w:color="auto"/>
            </w:tcBorders>
          </w:tcPr>
          <w:p w14:paraId="5AA31923" w14:textId="77777777" w:rsidR="00D9137B" w:rsidRPr="00A20CA7" w:rsidRDefault="00D9137B" w:rsidP="00793DCD">
            <w:pPr>
              <w:pStyle w:val="NoSpacing"/>
              <w:jc w:val="right"/>
            </w:pPr>
            <w:r>
              <w:t>Waimea</w:t>
            </w:r>
          </w:p>
        </w:tc>
        <w:tc>
          <w:tcPr>
            <w:tcW w:w="896" w:type="dxa"/>
          </w:tcPr>
          <w:p w14:paraId="3E083233" w14:textId="77777777" w:rsidR="00D9137B" w:rsidRPr="00A20CA7" w:rsidRDefault="00D9137B" w:rsidP="00793DCD">
            <w:pPr>
              <w:pStyle w:val="NoSpacing"/>
              <w:jc w:val="right"/>
            </w:pPr>
            <w:r>
              <w:t>48</w:t>
            </w:r>
          </w:p>
        </w:tc>
      </w:tr>
      <w:tr w:rsidR="00D9137B" w:rsidRPr="00A20CA7" w14:paraId="017244A4" w14:textId="77777777" w:rsidTr="00793DCD">
        <w:tc>
          <w:tcPr>
            <w:tcW w:w="1522" w:type="dxa"/>
          </w:tcPr>
          <w:p w14:paraId="0BE1CC97" w14:textId="77777777" w:rsidR="00D9137B" w:rsidRPr="00A20CA7" w:rsidRDefault="00D9137B" w:rsidP="00793DCD">
            <w:pPr>
              <w:pStyle w:val="NoSpacing"/>
            </w:pPr>
            <w:r w:rsidRPr="00A20CA7">
              <w:t>Cascade</w:t>
            </w:r>
          </w:p>
        </w:tc>
        <w:tc>
          <w:tcPr>
            <w:tcW w:w="896" w:type="dxa"/>
            <w:tcBorders>
              <w:right w:val="double" w:sz="4" w:space="0" w:color="auto"/>
            </w:tcBorders>
          </w:tcPr>
          <w:p w14:paraId="70727BF1" w14:textId="77777777" w:rsidR="00D9137B" w:rsidRPr="00A20CA7" w:rsidRDefault="00D9137B" w:rsidP="00793DCD">
            <w:pPr>
              <w:pStyle w:val="NoSpacing"/>
              <w:jc w:val="right"/>
            </w:pPr>
            <w:r w:rsidRPr="00A20CA7">
              <w:t>64</w:t>
            </w:r>
          </w:p>
        </w:tc>
        <w:tc>
          <w:tcPr>
            <w:tcW w:w="1296" w:type="dxa"/>
            <w:tcBorders>
              <w:left w:val="double" w:sz="4" w:space="0" w:color="auto"/>
            </w:tcBorders>
          </w:tcPr>
          <w:p w14:paraId="7309CA81" w14:textId="77777777" w:rsidR="00D9137B" w:rsidRPr="00A20CA7" w:rsidRDefault="00D9137B" w:rsidP="00793DCD">
            <w:pPr>
              <w:pStyle w:val="NoSpacing"/>
              <w:jc w:val="right"/>
            </w:pPr>
            <w:r>
              <w:t>Motueka</w:t>
            </w:r>
          </w:p>
        </w:tc>
        <w:tc>
          <w:tcPr>
            <w:tcW w:w="896" w:type="dxa"/>
          </w:tcPr>
          <w:p w14:paraId="59AA9DBD" w14:textId="77777777" w:rsidR="00D9137B" w:rsidRPr="00A20CA7" w:rsidRDefault="00D9137B" w:rsidP="00793DCD">
            <w:pPr>
              <w:pStyle w:val="NoSpacing"/>
              <w:jc w:val="right"/>
            </w:pPr>
            <w:r>
              <w:t>108</w:t>
            </w:r>
          </w:p>
        </w:tc>
      </w:tr>
      <w:tr w:rsidR="00D9137B" w:rsidRPr="00A20CA7" w14:paraId="304955E3" w14:textId="77777777" w:rsidTr="00793DCD">
        <w:tc>
          <w:tcPr>
            <w:tcW w:w="1522" w:type="dxa"/>
          </w:tcPr>
          <w:p w14:paraId="17BFE70D" w14:textId="77777777" w:rsidR="00D9137B" w:rsidRPr="00A20CA7" w:rsidRDefault="00D9137B" w:rsidP="00793DCD">
            <w:pPr>
              <w:pStyle w:val="NoSpacing"/>
            </w:pPr>
            <w:r w:rsidRPr="00A20CA7">
              <w:t>Arawhata</w:t>
            </w:r>
          </w:p>
        </w:tc>
        <w:tc>
          <w:tcPr>
            <w:tcW w:w="896" w:type="dxa"/>
            <w:tcBorders>
              <w:right w:val="double" w:sz="4" w:space="0" w:color="auto"/>
            </w:tcBorders>
          </w:tcPr>
          <w:p w14:paraId="380F9C4A" w14:textId="77777777" w:rsidR="00D9137B" w:rsidRPr="00A20CA7" w:rsidRDefault="00D9137B" w:rsidP="00793DCD">
            <w:pPr>
              <w:pStyle w:val="NoSpacing"/>
              <w:jc w:val="right"/>
            </w:pPr>
            <w:r w:rsidRPr="00A20CA7">
              <w:t>68</w:t>
            </w:r>
          </w:p>
        </w:tc>
        <w:tc>
          <w:tcPr>
            <w:tcW w:w="1296" w:type="dxa"/>
            <w:tcBorders>
              <w:left w:val="double" w:sz="4" w:space="0" w:color="auto"/>
            </w:tcBorders>
          </w:tcPr>
          <w:p w14:paraId="49EB9B8F" w14:textId="77777777" w:rsidR="00D9137B" w:rsidRPr="00A20CA7" w:rsidRDefault="00D9137B" w:rsidP="00793DCD">
            <w:pPr>
              <w:pStyle w:val="NoSpacing"/>
              <w:jc w:val="right"/>
            </w:pPr>
            <w:r>
              <w:t>Takaka</w:t>
            </w:r>
          </w:p>
        </w:tc>
        <w:tc>
          <w:tcPr>
            <w:tcW w:w="896" w:type="dxa"/>
          </w:tcPr>
          <w:p w14:paraId="6EBBA8D8" w14:textId="77777777" w:rsidR="00D9137B" w:rsidRPr="00A20CA7" w:rsidRDefault="00D9137B" w:rsidP="00793DCD">
            <w:pPr>
              <w:pStyle w:val="NoSpacing"/>
              <w:jc w:val="right"/>
            </w:pPr>
            <w:r>
              <w:t>72</w:t>
            </w:r>
          </w:p>
        </w:tc>
      </w:tr>
      <w:tr w:rsidR="00D9137B" w:rsidRPr="00A20CA7" w14:paraId="1AC49E91" w14:textId="77777777" w:rsidTr="00793DCD">
        <w:tc>
          <w:tcPr>
            <w:tcW w:w="1522" w:type="dxa"/>
          </w:tcPr>
          <w:p w14:paraId="0870C334" w14:textId="77777777" w:rsidR="00D9137B" w:rsidRPr="00A20CA7" w:rsidRDefault="00D9137B" w:rsidP="00793DCD">
            <w:pPr>
              <w:pStyle w:val="NoSpacing"/>
            </w:pPr>
            <w:r w:rsidRPr="00A20CA7">
              <w:t>Haast</w:t>
            </w:r>
          </w:p>
        </w:tc>
        <w:tc>
          <w:tcPr>
            <w:tcW w:w="896" w:type="dxa"/>
            <w:tcBorders>
              <w:right w:val="double" w:sz="4" w:space="0" w:color="auto"/>
            </w:tcBorders>
          </w:tcPr>
          <w:p w14:paraId="68FD5E48" w14:textId="77777777" w:rsidR="00D9137B" w:rsidRPr="00A20CA7" w:rsidRDefault="00D9137B" w:rsidP="00793DCD">
            <w:pPr>
              <w:pStyle w:val="NoSpacing"/>
              <w:jc w:val="right"/>
            </w:pPr>
            <w:r w:rsidRPr="00A20CA7">
              <w:t>64</w:t>
            </w:r>
          </w:p>
        </w:tc>
        <w:tc>
          <w:tcPr>
            <w:tcW w:w="1296" w:type="dxa"/>
            <w:tcBorders>
              <w:left w:val="double" w:sz="4" w:space="0" w:color="auto"/>
            </w:tcBorders>
          </w:tcPr>
          <w:p w14:paraId="5B16D96E" w14:textId="77777777" w:rsidR="00D9137B" w:rsidRPr="00A20CA7" w:rsidRDefault="00D9137B" w:rsidP="00793DCD">
            <w:pPr>
              <w:pStyle w:val="NoSpacing"/>
              <w:jc w:val="right"/>
            </w:pPr>
            <w:r>
              <w:t>Aorere</w:t>
            </w:r>
          </w:p>
        </w:tc>
        <w:tc>
          <w:tcPr>
            <w:tcW w:w="896" w:type="dxa"/>
          </w:tcPr>
          <w:p w14:paraId="16A032AC" w14:textId="77777777" w:rsidR="00D9137B" w:rsidRPr="00A20CA7" w:rsidRDefault="00D9137B" w:rsidP="00793DCD">
            <w:pPr>
              <w:pStyle w:val="NoSpacing"/>
              <w:jc w:val="right"/>
            </w:pPr>
            <w:r>
              <w:t>72</w:t>
            </w:r>
          </w:p>
        </w:tc>
      </w:tr>
      <w:tr w:rsidR="00D9137B" w:rsidRPr="00A20CA7" w14:paraId="1841967C" w14:textId="77777777" w:rsidTr="00793DCD">
        <w:tc>
          <w:tcPr>
            <w:tcW w:w="1522" w:type="dxa"/>
          </w:tcPr>
          <w:p w14:paraId="0403EF5B" w14:textId="77777777" w:rsidR="00D9137B" w:rsidRPr="00A20CA7" w:rsidRDefault="00D9137B" w:rsidP="00793DCD">
            <w:pPr>
              <w:pStyle w:val="NoSpacing"/>
            </w:pPr>
            <w:r w:rsidRPr="00A20CA7">
              <w:t>Karangarua</w:t>
            </w:r>
          </w:p>
        </w:tc>
        <w:tc>
          <w:tcPr>
            <w:tcW w:w="896" w:type="dxa"/>
            <w:tcBorders>
              <w:right w:val="double" w:sz="4" w:space="0" w:color="auto"/>
            </w:tcBorders>
          </w:tcPr>
          <w:p w14:paraId="26021EE5" w14:textId="77777777" w:rsidR="00D9137B" w:rsidRPr="00A20CA7" w:rsidRDefault="00D9137B" w:rsidP="00793DCD">
            <w:pPr>
              <w:pStyle w:val="NoSpacing"/>
              <w:jc w:val="right"/>
            </w:pPr>
            <w:r w:rsidRPr="00A20CA7">
              <w:t>37</w:t>
            </w:r>
          </w:p>
        </w:tc>
        <w:tc>
          <w:tcPr>
            <w:tcW w:w="1296" w:type="dxa"/>
            <w:tcBorders>
              <w:left w:val="double" w:sz="4" w:space="0" w:color="auto"/>
            </w:tcBorders>
          </w:tcPr>
          <w:p w14:paraId="3A6810CE" w14:textId="77777777" w:rsidR="00D9137B" w:rsidRPr="00A20CA7" w:rsidRDefault="00D9137B" w:rsidP="00793DCD">
            <w:pPr>
              <w:pStyle w:val="NoSpacing"/>
              <w:jc w:val="right"/>
            </w:pPr>
            <w:r>
              <w:t>Heaphy</w:t>
            </w:r>
          </w:p>
        </w:tc>
        <w:tc>
          <w:tcPr>
            <w:tcW w:w="896" w:type="dxa"/>
          </w:tcPr>
          <w:p w14:paraId="455991F7" w14:textId="77777777" w:rsidR="00D9137B" w:rsidRPr="00A20CA7" w:rsidRDefault="00D9137B" w:rsidP="00793DCD">
            <w:pPr>
              <w:pStyle w:val="NoSpacing"/>
              <w:jc w:val="right"/>
            </w:pPr>
            <w:r>
              <w:t>35</w:t>
            </w:r>
          </w:p>
        </w:tc>
      </w:tr>
      <w:tr w:rsidR="00D9137B" w:rsidRPr="00A20CA7" w14:paraId="2C8EE42A" w14:textId="77777777" w:rsidTr="00793DCD">
        <w:tc>
          <w:tcPr>
            <w:tcW w:w="1522" w:type="dxa"/>
          </w:tcPr>
          <w:p w14:paraId="2736E026" w14:textId="77777777" w:rsidR="00D9137B" w:rsidRPr="00A20CA7" w:rsidRDefault="00D9137B" w:rsidP="00793DCD">
            <w:pPr>
              <w:pStyle w:val="NoSpacing"/>
            </w:pPr>
            <w:r w:rsidRPr="00A20CA7">
              <w:t>Cook</w:t>
            </w:r>
          </w:p>
        </w:tc>
        <w:tc>
          <w:tcPr>
            <w:tcW w:w="896" w:type="dxa"/>
            <w:tcBorders>
              <w:right w:val="double" w:sz="4" w:space="0" w:color="auto"/>
            </w:tcBorders>
          </w:tcPr>
          <w:p w14:paraId="7F41E81E" w14:textId="77777777" w:rsidR="00D9137B" w:rsidRPr="00A20CA7" w:rsidRDefault="00D9137B" w:rsidP="00793DCD">
            <w:pPr>
              <w:pStyle w:val="NoSpacing"/>
              <w:jc w:val="right"/>
            </w:pPr>
            <w:r w:rsidRPr="00A20CA7">
              <w:t>32</w:t>
            </w:r>
          </w:p>
        </w:tc>
        <w:tc>
          <w:tcPr>
            <w:tcW w:w="1296" w:type="dxa"/>
            <w:tcBorders>
              <w:left w:val="double" w:sz="4" w:space="0" w:color="auto"/>
            </w:tcBorders>
          </w:tcPr>
          <w:p w14:paraId="1E72D0B2" w14:textId="77777777" w:rsidR="00D9137B" w:rsidRPr="00A20CA7" w:rsidRDefault="00D9137B" w:rsidP="00793DCD">
            <w:pPr>
              <w:pStyle w:val="NoSpacing"/>
              <w:jc w:val="right"/>
            </w:pPr>
            <w:r>
              <w:t>Karamea</w:t>
            </w:r>
          </w:p>
        </w:tc>
        <w:tc>
          <w:tcPr>
            <w:tcW w:w="896" w:type="dxa"/>
          </w:tcPr>
          <w:p w14:paraId="35BCF1A4" w14:textId="77777777" w:rsidR="00D9137B" w:rsidRPr="00A20CA7" w:rsidRDefault="00D9137B" w:rsidP="00793DCD">
            <w:pPr>
              <w:pStyle w:val="NoSpacing"/>
              <w:jc w:val="right"/>
            </w:pPr>
            <w:r>
              <w:t>80</w:t>
            </w:r>
          </w:p>
        </w:tc>
      </w:tr>
      <w:tr w:rsidR="00D9137B" w:rsidRPr="00A20CA7" w14:paraId="006E8B25" w14:textId="77777777" w:rsidTr="00793DCD">
        <w:tc>
          <w:tcPr>
            <w:tcW w:w="1522" w:type="dxa"/>
          </w:tcPr>
          <w:p w14:paraId="00D3F2F5" w14:textId="77777777" w:rsidR="00D9137B" w:rsidRPr="00A20CA7" w:rsidRDefault="00D9137B" w:rsidP="00793DCD">
            <w:pPr>
              <w:pStyle w:val="NoSpacing"/>
            </w:pPr>
            <w:r w:rsidRPr="00A20CA7">
              <w:t>Waiho</w:t>
            </w:r>
          </w:p>
        </w:tc>
        <w:tc>
          <w:tcPr>
            <w:tcW w:w="896" w:type="dxa"/>
            <w:tcBorders>
              <w:right w:val="double" w:sz="4" w:space="0" w:color="auto"/>
            </w:tcBorders>
          </w:tcPr>
          <w:p w14:paraId="5E1C505B" w14:textId="77777777" w:rsidR="00D9137B" w:rsidRPr="00A20CA7" w:rsidRDefault="00D9137B" w:rsidP="00793DCD">
            <w:pPr>
              <w:pStyle w:val="NoSpacing"/>
              <w:jc w:val="right"/>
            </w:pPr>
            <w:r w:rsidRPr="00A20CA7">
              <w:t>32</w:t>
            </w:r>
          </w:p>
        </w:tc>
        <w:tc>
          <w:tcPr>
            <w:tcW w:w="1296" w:type="dxa"/>
            <w:tcBorders>
              <w:left w:val="double" w:sz="4" w:space="0" w:color="auto"/>
            </w:tcBorders>
          </w:tcPr>
          <w:p w14:paraId="7F43AB77" w14:textId="77777777" w:rsidR="00D9137B" w:rsidRPr="00A20CA7" w:rsidRDefault="00D9137B" w:rsidP="00793DCD">
            <w:pPr>
              <w:pStyle w:val="NoSpacing"/>
              <w:jc w:val="right"/>
            </w:pPr>
            <w:r>
              <w:t>Mokihinui</w:t>
            </w:r>
          </w:p>
        </w:tc>
        <w:tc>
          <w:tcPr>
            <w:tcW w:w="896" w:type="dxa"/>
          </w:tcPr>
          <w:p w14:paraId="6215FBED" w14:textId="77777777" w:rsidR="00D9137B" w:rsidRPr="00A20CA7" w:rsidRDefault="00D9137B" w:rsidP="00793DCD">
            <w:pPr>
              <w:pStyle w:val="NoSpacing"/>
              <w:jc w:val="right"/>
            </w:pPr>
            <w:r>
              <w:t>56</w:t>
            </w:r>
          </w:p>
        </w:tc>
      </w:tr>
      <w:tr w:rsidR="00D9137B" w:rsidRPr="00A20CA7" w14:paraId="03F577B9" w14:textId="77777777" w:rsidTr="00793DCD">
        <w:tc>
          <w:tcPr>
            <w:tcW w:w="1522" w:type="dxa"/>
          </w:tcPr>
          <w:p w14:paraId="2BDCA7F7" w14:textId="77777777" w:rsidR="00D9137B" w:rsidRPr="00A20CA7" w:rsidRDefault="00D9137B" w:rsidP="00793DCD">
            <w:pPr>
              <w:pStyle w:val="NoSpacing"/>
            </w:pPr>
            <w:r w:rsidRPr="00A20CA7">
              <w:t>Whataroa</w:t>
            </w:r>
          </w:p>
        </w:tc>
        <w:tc>
          <w:tcPr>
            <w:tcW w:w="896" w:type="dxa"/>
            <w:tcBorders>
              <w:right w:val="double" w:sz="4" w:space="0" w:color="auto"/>
            </w:tcBorders>
          </w:tcPr>
          <w:p w14:paraId="4B2477F0" w14:textId="77777777" w:rsidR="00D9137B" w:rsidRPr="00A20CA7" w:rsidRDefault="00D9137B" w:rsidP="00793DCD">
            <w:pPr>
              <w:pStyle w:val="NoSpacing"/>
              <w:jc w:val="right"/>
            </w:pPr>
            <w:r w:rsidRPr="00A20CA7">
              <w:t>51</w:t>
            </w:r>
          </w:p>
        </w:tc>
        <w:tc>
          <w:tcPr>
            <w:tcW w:w="1296" w:type="dxa"/>
            <w:tcBorders>
              <w:left w:val="double" w:sz="4" w:space="0" w:color="auto"/>
            </w:tcBorders>
          </w:tcPr>
          <w:p w14:paraId="511A02EC" w14:textId="77777777" w:rsidR="00D9137B" w:rsidRPr="00A20CA7" w:rsidRDefault="00D9137B" w:rsidP="00793DCD">
            <w:pPr>
              <w:pStyle w:val="NoSpacing"/>
              <w:jc w:val="right"/>
            </w:pPr>
            <w:r>
              <w:t>Buller</w:t>
            </w:r>
          </w:p>
        </w:tc>
        <w:tc>
          <w:tcPr>
            <w:tcW w:w="896" w:type="dxa"/>
          </w:tcPr>
          <w:p w14:paraId="6DEEF9E3" w14:textId="77777777" w:rsidR="00D9137B" w:rsidRPr="00A20CA7" w:rsidRDefault="00D9137B" w:rsidP="00793DCD">
            <w:pPr>
              <w:pStyle w:val="NoSpacing"/>
              <w:jc w:val="right"/>
            </w:pPr>
            <w:r>
              <w:t>177</w:t>
            </w:r>
          </w:p>
        </w:tc>
      </w:tr>
      <w:tr w:rsidR="00D9137B" w:rsidRPr="00A20CA7" w14:paraId="166F381E" w14:textId="77777777" w:rsidTr="00793DCD">
        <w:tc>
          <w:tcPr>
            <w:tcW w:w="1522" w:type="dxa"/>
          </w:tcPr>
          <w:p w14:paraId="7AFEAA3A" w14:textId="77777777" w:rsidR="00D9137B" w:rsidRPr="00A20CA7" w:rsidRDefault="00D9137B" w:rsidP="00793DCD">
            <w:pPr>
              <w:pStyle w:val="NoSpacing"/>
            </w:pPr>
            <w:r w:rsidRPr="00A20CA7">
              <w:t>Wanganui</w:t>
            </w:r>
          </w:p>
        </w:tc>
        <w:tc>
          <w:tcPr>
            <w:tcW w:w="896" w:type="dxa"/>
            <w:tcBorders>
              <w:right w:val="double" w:sz="4" w:space="0" w:color="auto"/>
            </w:tcBorders>
          </w:tcPr>
          <w:p w14:paraId="16D571DA" w14:textId="77777777" w:rsidR="00D9137B" w:rsidRPr="00A20CA7" w:rsidRDefault="00D9137B" w:rsidP="00793DCD">
            <w:pPr>
              <w:pStyle w:val="NoSpacing"/>
              <w:jc w:val="right"/>
            </w:pPr>
            <w:r w:rsidRPr="00A20CA7">
              <w:t>56</w:t>
            </w:r>
          </w:p>
        </w:tc>
        <w:tc>
          <w:tcPr>
            <w:tcW w:w="1296" w:type="dxa"/>
            <w:tcBorders>
              <w:left w:val="double" w:sz="4" w:space="0" w:color="auto"/>
            </w:tcBorders>
          </w:tcPr>
          <w:p w14:paraId="157D7890" w14:textId="77777777" w:rsidR="00D9137B" w:rsidRPr="00A20CA7" w:rsidRDefault="00D9137B" w:rsidP="00793DCD">
            <w:pPr>
              <w:pStyle w:val="NoSpacing"/>
              <w:jc w:val="right"/>
            </w:pPr>
            <w:r>
              <w:t>Grey</w:t>
            </w:r>
          </w:p>
        </w:tc>
        <w:tc>
          <w:tcPr>
            <w:tcW w:w="896" w:type="dxa"/>
          </w:tcPr>
          <w:p w14:paraId="0986E0EA" w14:textId="77777777" w:rsidR="00D9137B" w:rsidRPr="00A20CA7" w:rsidRDefault="00D9137B" w:rsidP="00793DCD">
            <w:pPr>
              <w:pStyle w:val="NoSpacing"/>
              <w:jc w:val="right"/>
            </w:pPr>
            <w:r>
              <w:t>121</w:t>
            </w:r>
          </w:p>
        </w:tc>
      </w:tr>
      <w:tr w:rsidR="00D9137B" w:rsidRPr="00A20CA7" w14:paraId="21FC50C1" w14:textId="77777777" w:rsidTr="00793DCD">
        <w:tc>
          <w:tcPr>
            <w:tcW w:w="1522" w:type="dxa"/>
          </w:tcPr>
          <w:p w14:paraId="43C898D6" w14:textId="77777777" w:rsidR="00D9137B" w:rsidRPr="00A20CA7" w:rsidRDefault="00D9137B" w:rsidP="00793DCD">
            <w:pPr>
              <w:pStyle w:val="NoSpacing"/>
            </w:pPr>
            <w:r w:rsidRPr="00A20CA7">
              <w:t>Waitaha</w:t>
            </w:r>
          </w:p>
        </w:tc>
        <w:tc>
          <w:tcPr>
            <w:tcW w:w="896" w:type="dxa"/>
            <w:tcBorders>
              <w:right w:val="double" w:sz="4" w:space="0" w:color="auto"/>
            </w:tcBorders>
          </w:tcPr>
          <w:p w14:paraId="019C1D97" w14:textId="77777777" w:rsidR="00D9137B" w:rsidRPr="00A20CA7" w:rsidRDefault="00D9137B" w:rsidP="00793DCD">
            <w:pPr>
              <w:pStyle w:val="NoSpacing"/>
              <w:jc w:val="right"/>
            </w:pPr>
            <w:r w:rsidRPr="00A20CA7">
              <w:t>40</w:t>
            </w:r>
          </w:p>
        </w:tc>
        <w:tc>
          <w:tcPr>
            <w:tcW w:w="1296" w:type="dxa"/>
            <w:tcBorders>
              <w:left w:val="double" w:sz="4" w:space="0" w:color="auto"/>
            </w:tcBorders>
          </w:tcPr>
          <w:p w14:paraId="5D27E725" w14:textId="77777777" w:rsidR="00D9137B" w:rsidRPr="00A20CA7" w:rsidRDefault="00D9137B" w:rsidP="00793DCD">
            <w:pPr>
              <w:pStyle w:val="NoSpacing"/>
              <w:jc w:val="right"/>
            </w:pPr>
            <w:r>
              <w:t>Taramakau</w:t>
            </w:r>
          </w:p>
        </w:tc>
        <w:tc>
          <w:tcPr>
            <w:tcW w:w="896" w:type="dxa"/>
          </w:tcPr>
          <w:p w14:paraId="5EDB669C" w14:textId="77777777" w:rsidR="00D9137B" w:rsidRPr="00A20CA7" w:rsidRDefault="00D9137B" w:rsidP="00793DCD">
            <w:pPr>
              <w:pStyle w:val="NoSpacing"/>
              <w:jc w:val="right"/>
            </w:pPr>
            <w:r>
              <w:t>80</w:t>
            </w:r>
          </w:p>
        </w:tc>
      </w:tr>
      <w:tr w:rsidR="00D9137B" w:rsidRPr="00A20CA7" w14:paraId="41260A11" w14:textId="77777777" w:rsidTr="00793DCD">
        <w:tc>
          <w:tcPr>
            <w:tcW w:w="1522" w:type="dxa"/>
          </w:tcPr>
          <w:p w14:paraId="67B2CD09" w14:textId="77777777" w:rsidR="00D9137B" w:rsidRPr="00A20CA7" w:rsidRDefault="00D9137B" w:rsidP="00793DCD">
            <w:pPr>
              <w:pStyle w:val="NoSpacing"/>
            </w:pPr>
            <w:r w:rsidRPr="00A20CA7">
              <w:t>Hokitika</w:t>
            </w:r>
          </w:p>
        </w:tc>
        <w:tc>
          <w:tcPr>
            <w:tcW w:w="896" w:type="dxa"/>
            <w:tcBorders>
              <w:right w:val="double" w:sz="4" w:space="0" w:color="auto"/>
            </w:tcBorders>
          </w:tcPr>
          <w:p w14:paraId="5170B2B4" w14:textId="77777777" w:rsidR="00D9137B" w:rsidRPr="00A20CA7" w:rsidRDefault="00D9137B" w:rsidP="00793DCD">
            <w:pPr>
              <w:pStyle w:val="NoSpacing"/>
              <w:jc w:val="right"/>
            </w:pPr>
            <w:r w:rsidRPr="00A20CA7">
              <w:t>64</w:t>
            </w:r>
          </w:p>
        </w:tc>
        <w:tc>
          <w:tcPr>
            <w:tcW w:w="1296" w:type="dxa"/>
            <w:tcBorders>
              <w:left w:val="double" w:sz="4" w:space="0" w:color="auto"/>
            </w:tcBorders>
          </w:tcPr>
          <w:p w14:paraId="6B847476" w14:textId="77777777" w:rsidR="00D9137B" w:rsidRPr="00A20CA7" w:rsidRDefault="00D9137B" w:rsidP="00793DCD">
            <w:pPr>
              <w:pStyle w:val="NoSpacing"/>
              <w:jc w:val="right"/>
            </w:pPr>
            <w:r>
              <w:t>Arahura</w:t>
            </w:r>
          </w:p>
        </w:tc>
        <w:tc>
          <w:tcPr>
            <w:tcW w:w="896" w:type="dxa"/>
          </w:tcPr>
          <w:p w14:paraId="5374C13C" w14:textId="77777777" w:rsidR="00D9137B" w:rsidRPr="00A20CA7" w:rsidRDefault="00D9137B" w:rsidP="00793DCD">
            <w:pPr>
              <w:pStyle w:val="NoSpacing"/>
              <w:jc w:val="right"/>
            </w:pPr>
            <w:r>
              <w:t>56</w:t>
            </w:r>
          </w:p>
        </w:tc>
      </w:tr>
    </w:tbl>
    <w:p w14:paraId="44E88ED6" w14:textId="77777777" w:rsidR="00B23B8D" w:rsidRDefault="00B23B8D" w:rsidP="00B23B8D">
      <w:pPr>
        <w:pStyle w:val="NoSpacing"/>
        <w:ind w:left="720"/>
      </w:pPr>
      <w:r>
        <w:t>Find the five-number summary and interquartile range (IQR), and draw a box-and-whiskers plot</w:t>
      </w:r>
    </w:p>
    <w:p w14:paraId="52EE21A8" w14:textId="77777777" w:rsidR="00D832FF" w:rsidRDefault="00D832FF" w:rsidP="00D832FF">
      <w:pPr>
        <w:pStyle w:val="NoSpacing"/>
        <w:ind w:left="720"/>
      </w:pPr>
    </w:p>
    <w:p w14:paraId="199AD056" w14:textId="2BA2562F" w:rsidR="00C34B19" w:rsidRDefault="00C34B19" w:rsidP="00D51EA8">
      <w:pPr>
        <w:pStyle w:val="NoSpacing"/>
        <w:numPr>
          <w:ilvl w:val="0"/>
          <w:numId w:val="41"/>
        </w:numPr>
      </w:pPr>
      <w:r>
        <w:t>Eyeglassmatic manufactures eyeglasses for their retailers.  They test to see how many defective lenses they made the time period of Janua</w:t>
      </w:r>
      <w:r w:rsidR="00D63B6D">
        <w:t>ry 1 to March 31.  Table #3.3.15</w:t>
      </w:r>
      <w:r>
        <w:t xml:space="preserve"> gives the defect and the number of defects. </w:t>
      </w:r>
    </w:p>
    <w:p w14:paraId="633732EE" w14:textId="28D6B7F8" w:rsidR="00C34B19" w:rsidRPr="00C34B19" w:rsidRDefault="00D63B6D" w:rsidP="00C34B19">
      <w:pPr>
        <w:pStyle w:val="NoSpacing"/>
        <w:ind w:left="720"/>
        <w:rPr>
          <w:b/>
        </w:rPr>
      </w:pPr>
      <w:r>
        <w:rPr>
          <w:b/>
        </w:rPr>
        <w:t>Table #3.3.15</w:t>
      </w:r>
      <w:r w:rsidR="00C34B19">
        <w:rPr>
          <w:b/>
        </w:rPr>
        <w:t>: Number of Defective Lenses</w:t>
      </w:r>
    </w:p>
    <w:tbl>
      <w:tblPr>
        <w:tblStyle w:val="TableGrid"/>
        <w:tblW w:w="0" w:type="auto"/>
        <w:tblInd w:w="1440" w:type="dxa"/>
        <w:tblLook w:val="04A0" w:firstRow="1" w:lastRow="0" w:firstColumn="1" w:lastColumn="0" w:noHBand="0" w:noVBand="1"/>
      </w:tblPr>
      <w:tblGrid>
        <w:gridCol w:w="2456"/>
        <w:gridCol w:w="2189"/>
      </w:tblGrid>
      <w:tr w:rsidR="00C34B19" w14:paraId="7FBFCE3E" w14:textId="77777777" w:rsidTr="00A5193C">
        <w:tc>
          <w:tcPr>
            <w:tcW w:w="2456" w:type="dxa"/>
          </w:tcPr>
          <w:p w14:paraId="57A9BD6F" w14:textId="77777777" w:rsidR="00C34B19" w:rsidRDefault="00C34B19" w:rsidP="00A5193C">
            <w:r>
              <w:t>Defect type</w:t>
            </w:r>
          </w:p>
        </w:tc>
        <w:tc>
          <w:tcPr>
            <w:tcW w:w="2189" w:type="dxa"/>
          </w:tcPr>
          <w:p w14:paraId="25D53786" w14:textId="77777777" w:rsidR="00C34B19" w:rsidRDefault="00C34B19" w:rsidP="00A5193C">
            <w:r>
              <w:t>Number of defects</w:t>
            </w:r>
          </w:p>
        </w:tc>
      </w:tr>
      <w:tr w:rsidR="00C34B19" w14:paraId="477F6935" w14:textId="77777777" w:rsidTr="00A5193C">
        <w:tc>
          <w:tcPr>
            <w:tcW w:w="2456" w:type="dxa"/>
          </w:tcPr>
          <w:p w14:paraId="7C58140F" w14:textId="77777777" w:rsidR="00C34B19" w:rsidRDefault="00C34B19" w:rsidP="00A5193C">
            <w:r>
              <w:t>Scratch</w:t>
            </w:r>
          </w:p>
        </w:tc>
        <w:tc>
          <w:tcPr>
            <w:tcW w:w="2189" w:type="dxa"/>
          </w:tcPr>
          <w:p w14:paraId="5A06873F" w14:textId="77777777" w:rsidR="00C34B19" w:rsidRDefault="00C34B19" w:rsidP="00A5193C">
            <w:pPr>
              <w:jc w:val="right"/>
            </w:pPr>
            <w:r>
              <w:t>5865</w:t>
            </w:r>
          </w:p>
        </w:tc>
      </w:tr>
      <w:tr w:rsidR="00C34B19" w14:paraId="7072AD06" w14:textId="77777777" w:rsidTr="00A5193C">
        <w:tc>
          <w:tcPr>
            <w:tcW w:w="2456" w:type="dxa"/>
          </w:tcPr>
          <w:p w14:paraId="7DF3F09D" w14:textId="77777777" w:rsidR="00C34B19" w:rsidRDefault="00C34B19" w:rsidP="00A5193C">
            <w:r>
              <w:t>Right shaped – small</w:t>
            </w:r>
          </w:p>
        </w:tc>
        <w:tc>
          <w:tcPr>
            <w:tcW w:w="2189" w:type="dxa"/>
          </w:tcPr>
          <w:p w14:paraId="1262B97D" w14:textId="77777777" w:rsidR="00C34B19" w:rsidRDefault="00C34B19" w:rsidP="00A5193C">
            <w:pPr>
              <w:jc w:val="right"/>
            </w:pPr>
            <w:r>
              <w:t>4613</w:t>
            </w:r>
          </w:p>
        </w:tc>
      </w:tr>
      <w:tr w:rsidR="00C34B19" w14:paraId="62EAFFD8" w14:textId="77777777" w:rsidTr="00A5193C">
        <w:tc>
          <w:tcPr>
            <w:tcW w:w="2456" w:type="dxa"/>
          </w:tcPr>
          <w:p w14:paraId="7A64BD5B" w14:textId="77777777" w:rsidR="00C34B19" w:rsidRDefault="00C34B19" w:rsidP="00A5193C">
            <w:r>
              <w:t>Flaked</w:t>
            </w:r>
          </w:p>
        </w:tc>
        <w:tc>
          <w:tcPr>
            <w:tcW w:w="2189" w:type="dxa"/>
          </w:tcPr>
          <w:p w14:paraId="05C147C5" w14:textId="77777777" w:rsidR="00C34B19" w:rsidRDefault="00C34B19" w:rsidP="00A5193C">
            <w:pPr>
              <w:jc w:val="right"/>
            </w:pPr>
            <w:r>
              <w:t>1992</w:t>
            </w:r>
          </w:p>
        </w:tc>
      </w:tr>
      <w:tr w:rsidR="00C34B19" w14:paraId="004C5C8A" w14:textId="77777777" w:rsidTr="00A5193C">
        <w:tc>
          <w:tcPr>
            <w:tcW w:w="2456" w:type="dxa"/>
          </w:tcPr>
          <w:p w14:paraId="6C65F2E8" w14:textId="77777777" w:rsidR="00C34B19" w:rsidRDefault="00C34B19" w:rsidP="00A5193C">
            <w:r>
              <w:t>Wrong axis</w:t>
            </w:r>
          </w:p>
        </w:tc>
        <w:tc>
          <w:tcPr>
            <w:tcW w:w="2189" w:type="dxa"/>
          </w:tcPr>
          <w:p w14:paraId="1E24AEA3" w14:textId="77777777" w:rsidR="00C34B19" w:rsidRDefault="00C34B19" w:rsidP="00A5193C">
            <w:pPr>
              <w:jc w:val="right"/>
            </w:pPr>
            <w:r>
              <w:t>1838</w:t>
            </w:r>
          </w:p>
        </w:tc>
      </w:tr>
      <w:tr w:rsidR="00C34B19" w14:paraId="3C88B340" w14:textId="77777777" w:rsidTr="00A5193C">
        <w:tc>
          <w:tcPr>
            <w:tcW w:w="2456" w:type="dxa"/>
          </w:tcPr>
          <w:p w14:paraId="0C86CBE3" w14:textId="77777777" w:rsidR="00C34B19" w:rsidRDefault="00C34B19" w:rsidP="00A5193C">
            <w:r>
              <w:t>Chamfer wrong</w:t>
            </w:r>
          </w:p>
        </w:tc>
        <w:tc>
          <w:tcPr>
            <w:tcW w:w="2189" w:type="dxa"/>
          </w:tcPr>
          <w:p w14:paraId="2A488E52" w14:textId="77777777" w:rsidR="00C34B19" w:rsidRDefault="00C34B19" w:rsidP="00A5193C">
            <w:pPr>
              <w:jc w:val="right"/>
            </w:pPr>
            <w:r>
              <w:t>1596</w:t>
            </w:r>
          </w:p>
        </w:tc>
      </w:tr>
      <w:tr w:rsidR="00C34B19" w14:paraId="0698D5CA" w14:textId="77777777" w:rsidTr="00A5193C">
        <w:tc>
          <w:tcPr>
            <w:tcW w:w="2456" w:type="dxa"/>
          </w:tcPr>
          <w:p w14:paraId="6351762D" w14:textId="77777777" w:rsidR="00C34B19" w:rsidRDefault="00C34B19" w:rsidP="00A5193C">
            <w:r>
              <w:t>Crazing, cracks</w:t>
            </w:r>
          </w:p>
        </w:tc>
        <w:tc>
          <w:tcPr>
            <w:tcW w:w="2189" w:type="dxa"/>
          </w:tcPr>
          <w:p w14:paraId="472F8F4A" w14:textId="77777777" w:rsidR="00C34B19" w:rsidRDefault="00C34B19" w:rsidP="00A5193C">
            <w:pPr>
              <w:jc w:val="right"/>
            </w:pPr>
            <w:r>
              <w:t>1546</w:t>
            </w:r>
          </w:p>
        </w:tc>
      </w:tr>
      <w:tr w:rsidR="00C34B19" w14:paraId="611AF07F" w14:textId="77777777" w:rsidTr="00A5193C">
        <w:tc>
          <w:tcPr>
            <w:tcW w:w="2456" w:type="dxa"/>
          </w:tcPr>
          <w:p w14:paraId="304E59EF" w14:textId="77777777" w:rsidR="00C34B19" w:rsidRDefault="00C34B19" w:rsidP="00A5193C">
            <w:r>
              <w:t>Wrong shape</w:t>
            </w:r>
          </w:p>
        </w:tc>
        <w:tc>
          <w:tcPr>
            <w:tcW w:w="2189" w:type="dxa"/>
          </w:tcPr>
          <w:p w14:paraId="48DCFE77" w14:textId="77777777" w:rsidR="00C34B19" w:rsidRDefault="00C34B19" w:rsidP="00A5193C">
            <w:pPr>
              <w:jc w:val="right"/>
            </w:pPr>
            <w:r>
              <w:t>1485</w:t>
            </w:r>
          </w:p>
        </w:tc>
      </w:tr>
      <w:tr w:rsidR="00C34B19" w14:paraId="57D0F895" w14:textId="77777777" w:rsidTr="00A5193C">
        <w:tc>
          <w:tcPr>
            <w:tcW w:w="2456" w:type="dxa"/>
          </w:tcPr>
          <w:p w14:paraId="61892D19" w14:textId="77777777" w:rsidR="00C34B19" w:rsidRDefault="00C34B19" w:rsidP="00A5193C">
            <w:r>
              <w:t>Wrong PD</w:t>
            </w:r>
          </w:p>
        </w:tc>
        <w:tc>
          <w:tcPr>
            <w:tcW w:w="2189" w:type="dxa"/>
          </w:tcPr>
          <w:p w14:paraId="669406AD" w14:textId="77777777" w:rsidR="00C34B19" w:rsidRDefault="00C34B19" w:rsidP="00A5193C">
            <w:pPr>
              <w:jc w:val="right"/>
            </w:pPr>
            <w:r>
              <w:t>1398</w:t>
            </w:r>
          </w:p>
        </w:tc>
      </w:tr>
      <w:tr w:rsidR="00C34B19" w14:paraId="64FBCD94" w14:textId="77777777" w:rsidTr="00A5193C">
        <w:tc>
          <w:tcPr>
            <w:tcW w:w="2456" w:type="dxa"/>
          </w:tcPr>
          <w:p w14:paraId="06DD4EE3" w14:textId="77777777" w:rsidR="00C34B19" w:rsidRDefault="00C34B19" w:rsidP="00A5193C">
            <w:r>
              <w:t>Spots and bubbles</w:t>
            </w:r>
          </w:p>
        </w:tc>
        <w:tc>
          <w:tcPr>
            <w:tcW w:w="2189" w:type="dxa"/>
          </w:tcPr>
          <w:p w14:paraId="73281D5F" w14:textId="77777777" w:rsidR="00C34B19" w:rsidRDefault="00C34B19" w:rsidP="00A5193C">
            <w:pPr>
              <w:jc w:val="right"/>
            </w:pPr>
            <w:r>
              <w:t>1371</w:t>
            </w:r>
          </w:p>
        </w:tc>
      </w:tr>
      <w:tr w:rsidR="00C34B19" w14:paraId="65B0F576" w14:textId="77777777" w:rsidTr="00A5193C">
        <w:tc>
          <w:tcPr>
            <w:tcW w:w="2456" w:type="dxa"/>
          </w:tcPr>
          <w:p w14:paraId="2B0AA193" w14:textId="77777777" w:rsidR="00C34B19" w:rsidRDefault="00C34B19" w:rsidP="00A5193C">
            <w:r>
              <w:t>Wrong height</w:t>
            </w:r>
          </w:p>
        </w:tc>
        <w:tc>
          <w:tcPr>
            <w:tcW w:w="2189" w:type="dxa"/>
          </w:tcPr>
          <w:p w14:paraId="51E55314" w14:textId="77777777" w:rsidR="00C34B19" w:rsidRDefault="00C34B19" w:rsidP="00A5193C">
            <w:pPr>
              <w:jc w:val="right"/>
            </w:pPr>
            <w:r>
              <w:t>1130</w:t>
            </w:r>
          </w:p>
        </w:tc>
      </w:tr>
      <w:tr w:rsidR="00C34B19" w14:paraId="20A3D756" w14:textId="77777777" w:rsidTr="00A5193C">
        <w:tc>
          <w:tcPr>
            <w:tcW w:w="2456" w:type="dxa"/>
          </w:tcPr>
          <w:p w14:paraId="50C5AFD8" w14:textId="77777777" w:rsidR="00C34B19" w:rsidRDefault="00C34B19" w:rsidP="00A5193C">
            <w:r>
              <w:t>Right shape – big</w:t>
            </w:r>
          </w:p>
        </w:tc>
        <w:tc>
          <w:tcPr>
            <w:tcW w:w="2189" w:type="dxa"/>
          </w:tcPr>
          <w:p w14:paraId="4AF7D499" w14:textId="77777777" w:rsidR="00C34B19" w:rsidRDefault="00C34B19" w:rsidP="00A5193C">
            <w:pPr>
              <w:jc w:val="right"/>
            </w:pPr>
            <w:r>
              <w:t>1105</w:t>
            </w:r>
          </w:p>
        </w:tc>
      </w:tr>
      <w:tr w:rsidR="00C34B19" w14:paraId="36B664F3" w14:textId="77777777" w:rsidTr="00A5193C">
        <w:tc>
          <w:tcPr>
            <w:tcW w:w="2456" w:type="dxa"/>
          </w:tcPr>
          <w:p w14:paraId="4888CB58" w14:textId="77777777" w:rsidR="00C34B19" w:rsidRDefault="00C34B19" w:rsidP="00A5193C">
            <w:r>
              <w:t>Lost in lab</w:t>
            </w:r>
          </w:p>
        </w:tc>
        <w:tc>
          <w:tcPr>
            <w:tcW w:w="2189" w:type="dxa"/>
          </w:tcPr>
          <w:p w14:paraId="42EDC549" w14:textId="77777777" w:rsidR="00C34B19" w:rsidRDefault="00C34B19" w:rsidP="00A5193C">
            <w:pPr>
              <w:jc w:val="right"/>
            </w:pPr>
            <w:r>
              <w:t>976</w:t>
            </w:r>
          </w:p>
        </w:tc>
      </w:tr>
      <w:tr w:rsidR="00C34B19" w14:paraId="2218FE5A" w14:textId="77777777" w:rsidTr="00A5193C">
        <w:tc>
          <w:tcPr>
            <w:tcW w:w="2456" w:type="dxa"/>
          </w:tcPr>
          <w:p w14:paraId="0E4B998B" w14:textId="77777777" w:rsidR="00C34B19" w:rsidRDefault="00C34B19" w:rsidP="00A5193C">
            <w:r>
              <w:t>Spots/bubble – intern</w:t>
            </w:r>
          </w:p>
        </w:tc>
        <w:tc>
          <w:tcPr>
            <w:tcW w:w="2189" w:type="dxa"/>
          </w:tcPr>
          <w:p w14:paraId="054E261E" w14:textId="77777777" w:rsidR="00C34B19" w:rsidRDefault="00C34B19" w:rsidP="00A5193C">
            <w:pPr>
              <w:jc w:val="right"/>
            </w:pPr>
            <w:r>
              <w:t>976</w:t>
            </w:r>
          </w:p>
        </w:tc>
      </w:tr>
    </w:tbl>
    <w:p w14:paraId="33E2980A" w14:textId="77777777" w:rsidR="00C34B19" w:rsidRDefault="00C34B19" w:rsidP="00C34B19">
      <w:pPr>
        <w:pStyle w:val="NoSpacing"/>
        <w:ind w:left="720"/>
      </w:pPr>
      <w:r>
        <w:t>Find the five-number summary and interquartile range (IQR), and draw a box-and-whiskers plot</w:t>
      </w:r>
    </w:p>
    <w:p w14:paraId="25D003DA" w14:textId="77777777" w:rsidR="00D832FF" w:rsidRDefault="00D832FF">
      <w:r>
        <w:br w:type="page"/>
      </w:r>
    </w:p>
    <w:p w14:paraId="2BEEFB3B" w14:textId="16F2B9D4" w:rsidR="00262F7D" w:rsidRDefault="00766987" w:rsidP="00D51EA8">
      <w:pPr>
        <w:pStyle w:val="NoSpacing"/>
        <w:numPr>
          <w:ilvl w:val="0"/>
          <w:numId w:val="41"/>
        </w:numPr>
      </w:pPr>
      <w:r>
        <w:lastRenderedPageBreak/>
        <w:t xml:space="preserve">A study was conducted to see the effect of exercise on pulse rate.  Male subjects were taken who do not smoke, but do drink.  </w:t>
      </w:r>
      <w:r w:rsidR="00221A9C">
        <w:t>Their pulse rates were measured</w:t>
      </w:r>
      <w:r w:rsidR="00905633">
        <w:t xml:space="preserve"> </w:t>
      </w:r>
      <w:r w:rsidR="00905633" w:rsidRPr="006E33F6">
        <w:rPr>
          <w:rFonts w:cs="Times New Roman"/>
          <w:szCs w:val="32"/>
        </w:rPr>
        <w:t>("Pulse rates before," 2013)</w:t>
      </w:r>
      <w:r w:rsidR="00221A9C">
        <w:t xml:space="preserve">.   </w:t>
      </w:r>
      <w:r>
        <w:t>Then they ran in place for one minute and then measured their pulse rate again.</w:t>
      </w:r>
      <w:r w:rsidR="00D63B6D">
        <w:t xml:space="preserve">  Graph #3.3.7</w:t>
      </w:r>
      <w:r w:rsidR="00C34B19">
        <w:t xml:space="preserve"> is of </w:t>
      </w:r>
      <w:r w:rsidR="0075403C">
        <w:t xml:space="preserve">box-and-whiskers plots </w:t>
      </w:r>
      <w:r w:rsidR="00C34B19">
        <w:t xml:space="preserve">that </w:t>
      </w:r>
      <w:r w:rsidR="0075403C">
        <w:t>were created of the before and after pulse rates.  Discuss any conclusions you can make from the graphs.</w:t>
      </w:r>
    </w:p>
    <w:p w14:paraId="72ED25F4" w14:textId="365FFA61" w:rsidR="00C34B19" w:rsidRPr="00C34B19" w:rsidRDefault="00D63B6D" w:rsidP="00C34B19">
      <w:pPr>
        <w:pStyle w:val="NoSpacing"/>
        <w:ind w:left="720"/>
        <w:rPr>
          <w:b/>
        </w:rPr>
      </w:pPr>
      <w:r>
        <w:rPr>
          <w:b/>
        </w:rPr>
        <w:t>Graph #3.3.7</w:t>
      </w:r>
      <w:r w:rsidR="00C34B19">
        <w:rPr>
          <w:b/>
        </w:rPr>
        <w:t>: Box-and-Whiskers Plot of Pulse Rates for Males</w:t>
      </w:r>
    </w:p>
    <w:p w14:paraId="51F7D997" w14:textId="6A6AC7B2" w:rsidR="0075403C" w:rsidRDefault="008C4605" w:rsidP="0075403C">
      <w:pPr>
        <w:pStyle w:val="NoSpacing"/>
        <w:ind w:left="720"/>
      </w:pPr>
      <w:r>
        <w:rPr>
          <w:noProof/>
          <w:lang w:eastAsia="en-US"/>
        </w:rPr>
        <w:drawing>
          <wp:inline distT="0" distB="0" distL="0" distR="0" wp14:anchorId="17E75CD2" wp14:editId="08A60371">
            <wp:extent cx="5276751" cy="20574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7891" cy="2057844"/>
                    </a:xfrm>
                    <a:prstGeom prst="rect">
                      <a:avLst/>
                    </a:prstGeom>
                    <a:noFill/>
                    <a:ln>
                      <a:noFill/>
                    </a:ln>
                  </pic:spPr>
                </pic:pic>
              </a:graphicData>
            </a:graphic>
          </wp:inline>
        </w:drawing>
      </w:r>
    </w:p>
    <w:p w14:paraId="1650A327" w14:textId="77777777" w:rsidR="00D832FF" w:rsidRDefault="00D832FF" w:rsidP="00D832FF">
      <w:pPr>
        <w:pStyle w:val="NoSpacing"/>
        <w:ind w:left="720"/>
      </w:pPr>
    </w:p>
    <w:p w14:paraId="0A20049C" w14:textId="6A35B719" w:rsidR="008C4605" w:rsidRDefault="008C4605" w:rsidP="00D51EA8">
      <w:pPr>
        <w:pStyle w:val="NoSpacing"/>
        <w:numPr>
          <w:ilvl w:val="0"/>
          <w:numId w:val="41"/>
        </w:numPr>
      </w:pPr>
      <w:r>
        <w:t>A study was conducted to see the effect of exercise on pulse rate.  Female subjects were taken who do not smoke, but do drink</w:t>
      </w:r>
      <w:r w:rsidR="00221A9C">
        <w:t xml:space="preserve">.  Their pulse rates were </w:t>
      </w:r>
      <w:r>
        <w:t>measured</w:t>
      </w:r>
      <w:r w:rsidR="00905633">
        <w:t xml:space="preserve"> </w:t>
      </w:r>
      <w:r w:rsidR="00905633" w:rsidRPr="006E33F6">
        <w:rPr>
          <w:rFonts w:cs="Times New Roman"/>
          <w:szCs w:val="32"/>
        </w:rPr>
        <w:t>("Pulse rates before," 2013)</w:t>
      </w:r>
      <w:r>
        <w:t>.  Then they ran in place for one minute</w:t>
      </w:r>
      <w:r w:rsidR="00221A9C">
        <w:t>,</w:t>
      </w:r>
      <w:r>
        <w:t xml:space="preserve"> and </w:t>
      </w:r>
      <w:r w:rsidR="00221A9C">
        <w:t>after</w:t>
      </w:r>
      <w:r>
        <w:t xml:space="preserve"> m</w:t>
      </w:r>
      <w:r w:rsidR="00C34B19">
        <w:t>easured their</w:t>
      </w:r>
      <w:r w:rsidR="00D63B6D">
        <w:t xml:space="preserve"> pulse rate again.  Graph #3.3.8</w:t>
      </w:r>
      <w:r w:rsidR="00C34B19">
        <w:t xml:space="preserve"> is of</w:t>
      </w:r>
      <w:r>
        <w:t xml:space="preserve"> box-and-whiskers plots </w:t>
      </w:r>
      <w:r w:rsidR="00C34B19">
        <w:t xml:space="preserve">that </w:t>
      </w:r>
      <w:r>
        <w:t>were created of the before and after pulse rates.  Discuss any conclusions you can make from the graphs.</w:t>
      </w:r>
    </w:p>
    <w:p w14:paraId="4BB5F63A" w14:textId="555BC89F" w:rsidR="00C34B19" w:rsidRPr="00C34B19" w:rsidRDefault="00D63B6D" w:rsidP="00C34B19">
      <w:pPr>
        <w:pStyle w:val="NoSpacing"/>
        <w:ind w:left="720"/>
        <w:rPr>
          <w:b/>
        </w:rPr>
      </w:pPr>
      <w:r>
        <w:rPr>
          <w:b/>
        </w:rPr>
        <w:t>Graph #3.3.8</w:t>
      </w:r>
      <w:r w:rsidR="00C34B19">
        <w:rPr>
          <w:b/>
        </w:rPr>
        <w:t>: Box-and-Whiskers Plot of Pulse Rates for Females</w:t>
      </w:r>
    </w:p>
    <w:p w14:paraId="16913F18" w14:textId="3DF1BFB9" w:rsidR="00221A9C" w:rsidRDefault="00221A9C" w:rsidP="00221A9C">
      <w:pPr>
        <w:pStyle w:val="NoSpacing"/>
        <w:ind w:left="720"/>
      </w:pPr>
      <w:r>
        <w:rPr>
          <w:noProof/>
          <w:lang w:eastAsia="en-US"/>
        </w:rPr>
        <w:drawing>
          <wp:inline distT="0" distB="0" distL="0" distR="0" wp14:anchorId="6693E5C9" wp14:editId="5CC9BDE5">
            <wp:extent cx="5340713" cy="2057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341327" cy="2057637"/>
                    </a:xfrm>
                    <a:prstGeom prst="rect">
                      <a:avLst/>
                    </a:prstGeom>
                    <a:noFill/>
                    <a:ln>
                      <a:noFill/>
                    </a:ln>
                  </pic:spPr>
                </pic:pic>
              </a:graphicData>
            </a:graphic>
          </wp:inline>
        </w:drawing>
      </w:r>
    </w:p>
    <w:p w14:paraId="38835D9C" w14:textId="77777777" w:rsidR="00D832FF" w:rsidRDefault="00D832FF">
      <w:r>
        <w:br w:type="page"/>
      </w:r>
    </w:p>
    <w:p w14:paraId="61A3F3FD" w14:textId="7C9ECFF0" w:rsidR="00F85876" w:rsidRPr="00C34B19" w:rsidRDefault="00F85876" w:rsidP="00D51EA8">
      <w:pPr>
        <w:pStyle w:val="NoSpacing"/>
        <w:numPr>
          <w:ilvl w:val="0"/>
          <w:numId w:val="41"/>
        </w:numPr>
        <w:rPr>
          <w:rFonts w:cs="Times New Roman"/>
        </w:rPr>
      </w:pPr>
      <w:r>
        <w:rPr>
          <w:rFonts w:cs="Times New Roman"/>
          <w:color w:val="000000"/>
        </w:rPr>
        <w:lastRenderedPageBreak/>
        <w:t>To determine if Reiki is an effective method for treating pain, a</w:t>
      </w:r>
      <w:r w:rsidRPr="003075ED">
        <w:rPr>
          <w:rFonts w:cs="Times New Roman"/>
          <w:color w:val="000000"/>
        </w:rPr>
        <w:t xml:space="preserve"> pilot stu</w:t>
      </w:r>
      <w:r>
        <w:rPr>
          <w:rFonts w:cs="Times New Roman"/>
          <w:color w:val="000000"/>
        </w:rPr>
        <w:t>dy was carried out where a certified second-degree Reiki therapist provided treatment on volunteers.</w:t>
      </w:r>
      <w:r w:rsidRPr="003075ED">
        <w:rPr>
          <w:rFonts w:cs="Times New Roman"/>
          <w:color w:val="000000"/>
        </w:rPr>
        <w:t xml:space="preserve"> </w:t>
      </w:r>
      <w:r>
        <w:rPr>
          <w:rFonts w:cs="Times New Roman"/>
          <w:color w:val="000000"/>
        </w:rPr>
        <w:t xml:space="preserve"> </w:t>
      </w:r>
      <w:r w:rsidRPr="003075ED">
        <w:rPr>
          <w:rFonts w:cs="Times New Roman"/>
          <w:color w:val="000000"/>
        </w:rPr>
        <w:t>Pain was measured using a visual analogue scale (VAS) immediately before and after the Reiki treatment</w:t>
      </w:r>
      <w:r w:rsidR="00C34B19">
        <w:rPr>
          <w:rFonts w:cs="Times New Roman"/>
          <w:color w:val="000000"/>
        </w:rPr>
        <w:t xml:space="preserve"> </w:t>
      </w:r>
      <w:r w:rsidR="00905633" w:rsidRPr="00905633">
        <w:rPr>
          <w:rFonts w:cs="Times New Roman"/>
          <w:szCs w:val="32"/>
        </w:rPr>
        <w:t>(Olson &amp; Hanson, 1997)</w:t>
      </w:r>
      <w:r w:rsidRPr="003075ED">
        <w:rPr>
          <w:rFonts w:cs="Times New Roman"/>
          <w:color w:val="000000"/>
        </w:rPr>
        <w:t>.</w:t>
      </w:r>
      <w:r w:rsidR="00C34B19">
        <w:rPr>
          <w:rFonts w:cs="Times New Roman"/>
          <w:color w:val="000000"/>
        </w:rPr>
        <w:t xml:space="preserve"> </w:t>
      </w:r>
      <w:r w:rsidRPr="003075ED">
        <w:rPr>
          <w:rFonts w:cs="Times New Roman"/>
          <w:color w:val="000000"/>
        </w:rPr>
        <w:t xml:space="preserve"> </w:t>
      </w:r>
      <w:r w:rsidR="00D63B6D">
        <w:t>Graph #3.3.9</w:t>
      </w:r>
      <w:r w:rsidR="00C34B19">
        <w:t xml:space="preserve"> is of </w:t>
      </w:r>
      <w:r>
        <w:t xml:space="preserve">box-and-whiskers plots </w:t>
      </w:r>
      <w:r w:rsidR="00C34B19">
        <w:t xml:space="preserve">that </w:t>
      </w:r>
      <w:r>
        <w:t>were created of the before and after VAS ratings.  Discuss any conclusions you can make from the graphs.</w:t>
      </w:r>
    </w:p>
    <w:p w14:paraId="36FCA212" w14:textId="46DFA96C" w:rsidR="00C34B19" w:rsidRPr="00C34B19" w:rsidRDefault="00D63B6D" w:rsidP="00C34B19">
      <w:pPr>
        <w:pStyle w:val="NoSpacing"/>
        <w:ind w:left="720"/>
        <w:rPr>
          <w:rFonts w:cs="Times New Roman"/>
          <w:b/>
        </w:rPr>
      </w:pPr>
      <w:r>
        <w:rPr>
          <w:b/>
        </w:rPr>
        <w:t>Graph #3.3.9</w:t>
      </w:r>
      <w:r w:rsidR="00C34B19">
        <w:rPr>
          <w:b/>
        </w:rPr>
        <w:t>: Box-and-Whiskers Plot of Pain Using Reiki</w:t>
      </w:r>
    </w:p>
    <w:p w14:paraId="62A51441" w14:textId="366D2FB6" w:rsidR="00F85876" w:rsidRDefault="004D3769" w:rsidP="00F85876">
      <w:pPr>
        <w:pStyle w:val="NoSpacing"/>
        <w:ind w:left="720"/>
        <w:rPr>
          <w:rFonts w:cs="Times New Roman"/>
        </w:rPr>
      </w:pPr>
      <w:r>
        <w:rPr>
          <w:rFonts w:cs="Times New Roman"/>
          <w:noProof/>
          <w:lang w:eastAsia="en-US"/>
        </w:rPr>
        <mc:AlternateContent>
          <mc:Choice Requires="wps">
            <w:drawing>
              <wp:anchor distT="0" distB="0" distL="114300" distR="114300" simplePos="0" relativeHeight="251675648" behindDoc="0" locked="0" layoutInCell="1" allowOverlap="1" wp14:anchorId="15CC18E2" wp14:editId="0A4D4D58">
                <wp:simplePos x="0" y="0"/>
                <wp:positionH relativeFrom="column">
                  <wp:posOffset>2205355</wp:posOffset>
                </wp:positionH>
                <wp:positionV relativeFrom="paragraph">
                  <wp:posOffset>406400</wp:posOffset>
                </wp:positionV>
                <wp:extent cx="0" cy="203200"/>
                <wp:effectExtent l="50800" t="25400" r="76200" b="76200"/>
                <wp:wrapNone/>
                <wp:docPr id="4" name="Straight Connector 4"/>
                <wp:cNvGraphicFramePr/>
                <a:graphic xmlns:a="http://schemas.openxmlformats.org/drawingml/2006/main">
                  <a:graphicData uri="http://schemas.microsoft.com/office/word/2010/wordprocessingShape">
                    <wps:wsp>
                      <wps:cNvCnPr/>
                      <wps:spPr>
                        <a:xfrm>
                          <a:off x="0" y="0"/>
                          <a:ext cx="0" cy="203200"/>
                        </a:xfrm>
                        <a:prstGeom prst="line">
                          <a:avLst/>
                        </a:prstGeom>
                        <a:ln w="9525" cmpd="sng">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id="Straight Connector 4" o:spid="_x0000_s1026" style="position:absolute;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3.65pt,32pt" to="173.65pt,4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" strokecolor="black [3213]">
                <v:shadow on="t" opacity="24903f" mv:blur="40000f" origin=",.5" offset="0,20000emu"/>
              </v:line>
            </w:pict>
          </mc:Fallback>
        </mc:AlternateContent>
      </w:r>
      <w:r w:rsidR="00784B54">
        <w:rPr>
          <w:rFonts w:cs="Times New Roman"/>
          <w:noProof/>
          <w:lang w:eastAsia="en-US"/>
        </w:rPr>
        <w:drawing>
          <wp:inline distT="0" distB="0" distL="0" distR="0" wp14:anchorId="33EBD769" wp14:editId="1EBD131F">
            <wp:extent cx="4793692" cy="19431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793942" cy="1943201"/>
                    </a:xfrm>
                    <a:prstGeom prst="rect">
                      <a:avLst/>
                    </a:prstGeom>
                    <a:noFill/>
                    <a:ln>
                      <a:noFill/>
                    </a:ln>
                  </pic:spPr>
                </pic:pic>
              </a:graphicData>
            </a:graphic>
          </wp:inline>
        </w:drawing>
      </w:r>
    </w:p>
    <w:p w14:paraId="22AB07A2" w14:textId="77777777" w:rsidR="00D832FF" w:rsidRDefault="00D832FF" w:rsidP="00D832FF">
      <w:pPr>
        <w:pStyle w:val="NoSpacing"/>
        <w:ind w:left="720"/>
      </w:pPr>
    </w:p>
    <w:p w14:paraId="3E0275F6" w14:textId="21A01193" w:rsidR="00784B54" w:rsidRDefault="00784B54" w:rsidP="00D51EA8">
      <w:pPr>
        <w:pStyle w:val="NoSpacing"/>
        <w:numPr>
          <w:ilvl w:val="0"/>
          <w:numId w:val="41"/>
        </w:numPr>
      </w:pPr>
      <w:r>
        <w:t>The</w:t>
      </w:r>
      <w:r w:rsidR="00C75715">
        <w:t xml:space="preserve"> number of</w:t>
      </w:r>
      <w:r>
        <w:t xml:space="preserve"> </w:t>
      </w:r>
      <w:r w:rsidR="00C75715">
        <w:t xml:space="preserve">deaths attributed to </w:t>
      </w:r>
      <w:r>
        <w:t>UV radiation in African countries and Middle Eastern countries in the year 2002 were collected by the World Health Organization</w:t>
      </w:r>
      <w:r w:rsidR="00C34B19">
        <w:t xml:space="preserve"> </w:t>
      </w:r>
      <w:r w:rsidR="00C34B19" w:rsidRPr="007855EA">
        <w:rPr>
          <w:rFonts w:cs="Times New Roman"/>
          <w:szCs w:val="32"/>
        </w:rPr>
        <w:t>("</w:t>
      </w:r>
      <w:r w:rsidR="00D55E15">
        <w:rPr>
          <w:rFonts w:cs="Times New Roman"/>
          <w:szCs w:val="32"/>
        </w:rPr>
        <w:t>UV</w:t>
      </w:r>
      <w:r w:rsidR="00C34B19" w:rsidRPr="007855EA">
        <w:rPr>
          <w:rFonts w:cs="Times New Roman"/>
          <w:szCs w:val="32"/>
        </w:rPr>
        <w:t xml:space="preserve"> radiation: Burden," 2013)</w:t>
      </w:r>
      <w:r w:rsidR="00D63B6D">
        <w:t>.  Graph #3.3.10</w:t>
      </w:r>
      <w:r w:rsidR="00C34B19">
        <w:t xml:space="preserve"> is of </w:t>
      </w:r>
      <w:r>
        <w:t xml:space="preserve">box-and-whiskers plots </w:t>
      </w:r>
      <w:r w:rsidR="00C34B19">
        <w:t xml:space="preserve">that </w:t>
      </w:r>
      <w:r w:rsidR="00D55E15">
        <w:t>we</w:t>
      </w:r>
      <w:r>
        <w:t>re created of the deaths in African countries and deaths in Middle Eastern countries.  Discuss any conclusions you can make from the graphs.</w:t>
      </w:r>
    </w:p>
    <w:p w14:paraId="68E2531A" w14:textId="63AA917E" w:rsidR="00C34B19" w:rsidRPr="00C34B19" w:rsidRDefault="00D63B6D" w:rsidP="00C34B19">
      <w:pPr>
        <w:pStyle w:val="NoSpacing"/>
        <w:ind w:left="720"/>
        <w:rPr>
          <w:b/>
        </w:rPr>
      </w:pPr>
      <w:r>
        <w:rPr>
          <w:b/>
        </w:rPr>
        <w:t>Table #3.3.10</w:t>
      </w:r>
      <w:r w:rsidR="00C34B19">
        <w:rPr>
          <w:b/>
        </w:rPr>
        <w:t>: Box-and-Whiskers Plot of UV Radiation Deaths in Different Regions</w:t>
      </w:r>
    </w:p>
    <w:p w14:paraId="64914041" w14:textId="7E802D3B" w:rsidR="00285B58" w:rsidRDefault="00C75715" w:rsidP="00784B54">
      <w:pPr>
        <w:pStyle w:val="NoSpacing"/>
        <w:ind w:left="720"/>
      </w:pPr>
      <w:r>
        <w:rPr>
          <w:noProof/>
          <w:lang w:eastAsia="en-US"/>
        </w:rPr>
        <w:drawing>
          <wp:inline distT="0" distB="0" distL="0" distR="0" wp14:anchorId="7BD46D3B" wp14:editId="7A459016">
            <wp:extent cx="5187951" cy="1638300"/>
            <wp:effectExtent l="0" t="0" r="0" b="1270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189150" cy="1638679"/>
                    </a:xfrm>
                    <a:prstGeom prst="rect">
                      <a:avLst/>
                    </a:prstGeom>
                    <a:noFill/>
                    <a:ln>
                      <a:noFill/>
                    </a:ln>
                  </pic:spPr>
                </pic:pic>
              </a:graphicData>
            </a:graphic>
          </wp:inline>
        </w:drawing>
      </w:r>
    </w:p>
    <w:p w14:paraId="43D3B797" w14:textId="77777777" w:rsidR="00285B58" w:rsidRDefault="00285B58" w:rsidP="00285B58">
      <w:pPr>
        <w:pStyle w:val="NoSpacing"/>
        <w:ind w:left="720"/>
      </w:pPr>
    </w:p>
    <w:p w14:paraId="58294DE5" w14:textId="77777777" w:rsidR="00262F7D" w:rsidRDefault="00262F7D" w:rsidP="00D3279E">
      <w:pPr>
        <w:pStyle w:val="NoSpacing"/>
      </w:pPr>
    </w:p>
    <w:p w14:paraId="372D2406" w14:textId="77777777" w:rsidR="00D9137B" w:rsidRDefault="00D9137B">
      <w:r>
        <w:br w:type="page"/>
      </w:r>
    </w:p>
    <w:p w14:paraId="30099339" w14:textId="372F9328" w:rsidR="00D74ADC" w:rsidRPr="00D51EA8" w:rsidRDefault="00D74ADC" w:rsidP="00D3279E">
      <w:pPr>
        <w:pStyle w:val="NoSpacing"/>
      </w:pPr>
      <w:r w:rsidRPr="00D51EA8">
        <w:lastRenderedPageBreak/>
        <w:t>Data Sources:</w:t>
      </w:r>
    </w:p>
    <w:p w14:paraId="1F534398" w14:textId="06DFEE27" w:rsidR="00D51EA8" w:rsidRPr="00D51EA8" w:rsidRDefault="00D51EA8" w:rsidP="00905633">
      <w:pPr>
        <w:pStyle w:val="NoSpacing"/>
        <w:rPr>
          <w:rFonts w:cs="Times New Roman"/>
        </w:rPr>
      </w:pPr>
      <w:r w:rsidRPr="00D51EA8">
        <w:rPr>
          <w:rFonts w:cs="Times New Roman"/>
          <w:i/>
          <w:iCs/>
        </w:rPr>
        <w:t>Annual</w:t>
      </w:r>
      <w:r w:rsidR="00D55E15">
        <w:rPr>
          <w:rFonts w:cs="Times New Roman"/>
          <w:i/>
          <w:iCs/>
        </w:rPr>
        <w:t xml:space="preserve"> maximums of daily rainfall in S</w:t>
      </w:r>
      <w:r w:rsidRPr="00D51EA8">
        <w:rPr>
          <w:rFonts w:cs="Times New Roman"/>
          <w:i/>
          <w:iCs/>
        </w:rPr>
        <w:t>ydney</w:t>
      </w:r>
      <w:r w:rsidRPr="00D51EA8">
        <w:rPr>
          <w:rFonts w:cs="Times New Roman"/>
        </w:rPr>
        <w:t xml:space="preserve">. (2013, September 25). Retrieved from </w:t>
      </w:r>
      <w:hyperlink r:id="rId255" w:history="1">
        <w:r w:rsidRPr="00D51EA8">
          <w:rPr>
            <w:rStyle w:val="Hyperlink"/>
            <w:rFonts w:cs="Times New Roman"/>
          </w:rPr>
          <w:t>http://www.statsci.org/data/oz/sydrain.html</w:t>
        </w:r>
      </w:hyperlink>
    </w:p>
    <w:p w14:paraId="33F9351B" w14:textId="77777777" w:rsidR="00D51EA8" w:rsidRPr="00D51EA8" w:rsidRDefault="00D51EA8" w:rsidP="00D3279E">
      <w:pPr>
        <w:pStyle w:val="NoSpacing"/>
        <w:rPr>
          <w:rFonts w:cs="Times New Roman"/>
        </w:rPr>
      </w:pPr>
    </w:p>
    <w:p w14:paraId="5854ED44" w14:textId="7E47EEE0" w:rsidR="00D51EA8" w:rsidRPr="00D51EA8" w:rsidRDefault="00D51EA8" w:rsidP="00D3279E">
      <w:pPr>
        <w:pStyle w:val="NoSpacing"/>
        <w:rPr>
          <w:rFonts w:cs="Times New Roman"/>
        </w:rPr>
      </w:pPr>
      <w:r w:rsidRPr="00D51EA8">
        <w:rPr>
          <w:rFonts w:cs="Times New Roman"/>
        </w:rPr>
        <w:t xml:space="preserve">Lee, A. (1994). </w:t>
      </w:r>
      <w:r w:rsidRPr="00D51EA8">
        <w:rPr>
          <w:rFonts w:cs="Times New Roman"/>
          <w:i/>
          <w:iCs/>
        </w:rPr>
        <w:t>Data analysi</w:t>
      </w:r>
      <w:r w:rsidR="00D55E15">
        <w:rPr>
          <w:rFonts w:cs="Times New Roman"/>
          <w:i/>
          <w:iCs/>
        </w:rPr>
        <w:t>s: An introduction based on r. A</w:t>
      </w:r>
      <w:r w:rsidRPr="00D51EA8">
        <w:rPr>
          <w:rFonts w:cs="Times New Roman"/>
          <w:i/>
          <w:iCs/>
        </w:rPr>
        <w:t>uckland</w:t>
      </w:r>
      <w:r w:rsidRPr="00D51EA8">
        <w:rPr>
          <w:rFonts w:cs="Times New Roman"/>
        </w:rPr>
        <w:t xml:space="preserve">. Retrieved from </w:t>
      </w:r>
      <w:hyperlink r:id="rId256" w:history="1">
        <w:r w:rsidRPr="00D51EA8">
          <w:rPr>
            <w:rStyle w:val="Hyperlink"/>
            <w:rFonts w:cs="Times New Roman"/>
          </w:rPr>
          <w:t>http://www.statsci.org/data/oz/nzrivers.html</w:t>
        </w:r>
      </w:hyperlink>
    </w:p>
    <w:p w14:paraId="7A771CD4" w14:textId="77777777" w:rsidR="00D51EA8" w:rsidRPr="00D51EA8" w:rsidRDefault="00D51EA8" w:rsidP="00D3279E">
      <w:pPr>
        <w:pStyle w:val="NoSpacing"/>
        <w:rPr>
          <w:rFonts w:cs="Times New Roman"/>
          <w:i/>
          <w:iCs/>
        </w:rPr>
      </w:pPr>
    </w:p>
    <w:p w14:paraId="4D1F3BBE" w14:textId="30D31F96" w:rsidR="00D51EA8" w:rsidRPr="00D51EA8" w:rsidRDefault="00D51EA8" w:rsidP="00D3279E">
      <w:pPr>
        <w:pStyle w:val="NoSpacing"/>
        <w:rPr>
          <w:rFonts w:cs="Times New Roman"/>
        </w:rPr>
      </w:pPr>
      <w:r w:rsidRPr="00D51EA8">
        <w:rPr>
          <w:rFonts w:cs="Times New Roman"/>
          <w:i/>
          <w:iCs/>
        </w:rPr>
        <w:t xml:space="preserve">Life expectancy in </w:t>
      </w:r>
      <w:r w:rsidR="00D55E15">
        <w:rPr>
          <w:rFonts w:cs="Times New Roman"/>
          <w:i/>
          <w:iCs/>
        </w:rPr>
        <w:t>southeast A</w:t>
      </w:r>
      <w:r w:rsidRPr="00D51EA8">
        <w:rPr>
          <w:rFonts w:cs="Times New Roman"/>
          <w:i/>
          <w:iCs/>
        </w:rPr>
        <w:t>sia</w:t>
      </w:r>
      <w:r w:rsidRPr="00D51EA8">
        <w:rPr>
          <w:rFonts w:cs="Times New Roman"/>
        </w:rPr>
        <w:t xml:space="preserve">. (2013, September 23). Retrieved from </w:t>
      </w:r>
      <w:hyperlink r:id="rId257" w:history="1">
        <w:r w:rsidRPr="00D51EA8">
          <w:rPr>
            <w:rStyle w:val="Hyperlink"/>
            <w:rFonts w:cs="Times New Roman"/>
          </w:rPr>
          <w:t>http://apps.who.int/gho/data/node.main.688</w:t>
        </w:r>
      </w:hyperlink>
    </w:p>
    <w:p w14:paraId="4699F0EB" w14:textId="77777777" w:rsidR="00D51EA8" w:rsidRPr="00D51EA8" w:rsidRDefault="00D51EA8" w:rsidP="00905633">
      <w:pPr>
        <w:pStyle w:val="NoSpacing"/>
        <w:rPr>
          <w:rFonts w:cs="Times New Roman"/>
        </w:rPr>
      </w:pPr>
    </w:p>
    <w:p w14:paraId="4243D365" w14:textId="77777777" w:rsidR="00D51EA8" w:rsidRPr="00D51EA8" w:rsidRDefault="00D51EA8" w:rsidP="00905633">
      <w:pPr>
        <w:pStyle w:val="NoSpacing"/>
        <w:rPr>
          <w:rFonts w:cs="Times New Roman"/>
        </w:rPr>
      </w:pPr>
      <w:r w:rsidRPr="00D51EA8">
        <w:rPr>
          <w:rFonts w:cs="Times New Roman"/>
        </w:rPr>
        <w:t xml:space="preserve">Olson, K., &amp; Hanson, J. (1997). Using reiki to manage pain: a preliminary report. </w:t>
      </w:r>
      <w:r w:rsidRPr="00D51EA8">
        <w:rPr>
          <w:rFonts w:cs="Times New Roman"/>
          <w:i/>
          <w:iCs/>
        </w:rPr>
        <w:t>Cancer Prev Control</w:t>
      </w:r>
      <w:r w:rsidRPr="00D51EA8">
        <w:rPr>
          <w:rFonts w:cs="Times New Roman"/>
        </w:rPr>
        <w:t xml:space="preserve">, </w:t>
      </w:r>
      <w:r w:rsidRPr="00D51EA8">
        <w:rPr>
          <w:rFonts w:cs="Times New Roman"/>
          <w:i/>
          <w:iCs/>
        </w:rPr>
        <w:t>1</w:t>
      </w:r>
      <w:r w:rsidRPr="00D51EA8">
        <w:rPr>
          <w:rFonts w:cs="Times New Roman"/>
        </w:rPr>
        <w:t xml:space="preserve">(2), 108-13. Retrieved from </w:t>
      </w:r>
      <w:hyperlink r:id="rId258" w:history="1">
        <w:r w:rsidRPr="00D51EA8">
          <w:rPr>
            <w:rStyle w:val="Hyperlink"/>
            <w:rFonts w:cs="Times New Roman"/>
          </w:rPr>
          <w:t>http://www.ncbi.nlm.nih.gov/pubmed/9765732</w:t>
        </w:r>
      </w:hyperlink>
    </w:p>
    <w:p w14:paraId="1ABC439C" w14:textId="77777777" w:rsidR="00D51EA8" w:rsidRPr="00D51EA8" w:rsidRDefault="00D51EA8" w:rsidP="00905633">
      <w:pPr>
        <w:pStyle w:val="NoSpacing"/>
        <w:rPr>
          <w:rFonts w:cs="Times New Roman"/>
          <w:i/>
          <w:iCs/>
        </w:rPr>
      </w:pPr>
    </w:p>
    <w:p w14:paraId="3F11AEB2" w14:textId="77777777" w:rsidR="00D51EA8" w:rsidRPr="00D51EA8" w:rsidRDefault="00D51EA8" w:rsidP="00905633">
      <w:pPr>
        <w:pStyle w:val="NoSpacing"/>
        <w:rPr>
          <w:rFonts w:cs="Times New Roman"/>
        </w:rPr>
      </w:pPr>
      <w:r w:rsidRPr="00D51EA8">
        <w:rPr>
          <w:rFonts w:cs="Times New Roman"/>
          <w:i/>
          <w:iCs/>
        </w:rPr>
        <w:t>Pulse rates before and after exercise</w:t>
      </w:r>
      <w:r w:rsidRPr="00D51EA8">
        <w:rPr>
          <w:rFonts w:cs="Times New Roman"/>
        </w:rPr>
        <w:t xml:space="preserve">. (2013, September 25). Retrieved from </w:t>
      </w:r>
      <w:hyperlink r:id="rId259" w:history="1">
        <w:r w:rsidRPr="00D51EA8">
          <w:rPr>
            <w:rStyle w:val="Hyperlink"/>
            <w:rFonts w:cs="Times New Roman"/>
          </w:rPr>
          <w:t>http://www.statsci.org/data/oz/ms212.html</w:t>
        </w:r>
      </w:hyperlink>
    </w:p>
    <w:p w14:paraId="437A8227" w14:textId="77777777" w:rsidR="00D51EA8" w:rsidRPr="00D51EA8" w:rsidRDefault="00D51EA8" w:rsidP="00D3279E">
      <w:pPr>
        <w:pStyle w:val="NoSpacing"/>
        <w:rPr>
          <w:rFonts w:cs="Times New Roman"/>
          <w:i/>
          <w:iCs/>
        </w:rPr>
      </w:pPr>
    </w:p>
    <w:p w14:paraId="2467B6CF" w14:textId="71AB3AF9" w:rsidR="00D51EA8" w:rsidRPr="00D51EA8" w:rsidRDefault="00D55E15" w:rsidP="00D3279E">
      <w:pPr>
        <w:pStyle w:val="NoSpacing"/>
        <w:rPr>
          <w:rFonts w:cs="Times New Roman"/>
        </w:rPr>
      </w:pPr>
      <w:r>
        <w:rPr>
          <w:rFonts w:cs="Times New Roman"/>
          <w:i/>
          <w:iCs/>
        </w:rPr>
        <w:t>Reserve bank of A</w:t>
      </w:r>
      <w:r w:rsidR="00D51EA8" w:rsidRPr="00D51EA8">
        <w:rPr>
          <w:rFonts w:cs="Times New Roman"/>
          <w:i/>
          <w:iCs/>
        </w:rPr>
        <w:t>ustralia</w:t>
      </w:r>
      <w:r w:rsidR="00D51EA8" w:rsidRPr="00D51EA8">
        <w:rPr>
          <w:rFonts w:cs="Times New Roman"/>
        </w:rPr>
        <w:t xml:space="preserve">. (2013, September 23). Retrieved from </w:t>
      </w:r>
      <w:hyperlink r:id="rId260" w:history="1">
        <w:r w:rsidR="00D51EA8" w:rsidRPr="00D51EA8">
          <w:rPr>
            <w:rStyle w:val="Hyperlink"/>
            <w:rFonts w:cs="Times New Roman"/>
          </w:rPr>
          <w:t>http://data.gov.au/dataset/banks-assets</w:t>
        </w:r>
      </w:hyperlink>
    </w:p>
    <w:p w14:paraId="4DDFDAC6" w14:textId="77777777" w:rsidR="00D51EA8" w:rsidRPr="00D51EA8" w:rsidRDefault="00D51EA8" w:rsidP="00D3279E">
      <w:pPr>
        <w:pStyle w:val="NoSpacing"/>
        <w:rPr>
          <w:rFonts w:cs="Times New Roman"/>
        </w:rPr>
      </w:pPr>
    </w:p>
    <w:p w14:paraId="39DCFC5D" w14:textId="77777777" w:rsidR="00D51EA8" w:rsidRPr="00D51EA8" w:rsidRDefault="00D51EA8" w:rsidP="00D3279E">
      <w:pPr>
        <w:pStyle w:val="NoSpacing"/>
        <w:rPr>
          <w:rFonts w:cs="Times New Roman"/>
        </w:rPr>
      </w:pPr>
      <w:r w:rsidRPr="00D51EA8">
        <w:rPr>
          <w:rFonts w:cs="Times New Roman"/>
        </w:rPr>
        <w:t xml:space="preserve">Ryan, B. F., Joiner, B. L., &amp; Ryan, Jr, T. A. (1985). </w:t>
      </w:r>
      <w:r w:rsidRPr="00D51EA8">
        <w:rPr>
          <w:rFonts w:cs="Times New Roman"/>
          <w:i/>
          <w:iCs/>
        </w:rPr>
        <w:t>Cholesterol levels after heart attack</w:t>
      </w:r>
      <w:r w:rsidRPr="00D51EA8">
        <w:rPr>
          <w:rFonts w:cs="Times New Roman"/>
        </w:rPr>
        <w:t xml:space="preserve">. Retrieved from </w:t>
      </w:r>
      <w:hyperlink r:id="rId261" w:history="1">
        <w:r w:rsidRPr="00D51EA8">
          <w:rPr>
            <w:rStyle w:val="Hyperlink"/>
            <w:rFonts w:cs="Times New Roman"/>
          </w:rPr>
          <w:t>http://www.statsci.org/data/general/cholest.html</w:t>
        </w:r>
      </w:hyperlink>
    </w:p>
    <w:p w14:paraId="1FD8B825" w14:textId="77777777" w:rsidR="00D51EA8" w:rsidRPr="00D51EA8" w:rsidRDefault="00D51EA8" w:rsidP="00905633">
      <w:pPr>
        <w:pStyle w:val="NoSpacing"/>
        <w:rPr>
          <w:rFonts w:cs="Times New Roman"/>
          <w:i/>
          <w:iCs/>
        </w:rPr>
      </w:pPr>
    </w:p>
    <w:p w14:paraId="6DCA5B77" w14:textId="77777777" w:rsidR="00D51EA8" w:rsidRPr="00D51EA8" w:rsidRDefault="00D51EA8" w:rsidP="00905633">
      <w:pPr>
        <w:pStyle w:val="NoSpacing"/>
        <w:rPr>
          <w:rFonts w:cs="Times New Roman"/>
        </w:rPr>
      </w:pPr>
      <w:r w:rsidRPr="00D51EA8">
        <w:rPr>
          <w:rFonts w:cs="Times New Roman"/>
          <w:i/>
          <w:iCs/>
        </w:rPr>
        <w:t>Time between nerve pulses</w:t>
      </w:r>
      <w:r w:rsidRPr="00D51EA8">
        <w:rPr>
          <w:rFonts w:cs="Times New Roman"/>
        </w:rPr>
        <w:t xml:space="preserve">. (2013, September 25). Retrieved from </w:t>
      </w:r>
      <w:hyperlink r:id="rId262" w:history="1">
        <w:r w:rsidRPr="00D51EA8">
          <w:rPr>
            <w:rStyle w:val="Hyperlink"/>
            <w:rFonts w:cs="Times New Roman"/>
          </w:rPr>
          <w:t>http://www.statsci.org/data/general/nerve.html</w:t>
        </w:r>
      </w:hyperlink>
    </w:p>
    <w:p w14:paraId="581D3197" w14:textId="77777777" w:rsidR="00D51EA8" w:rsidRPr="00D51EA8" w:rsidRDefault="00D51EA8" w:rsidP="00905633">
      <w:pPr>
        <w:pStyle w:val="NoSpacing"/>
        <w:rPr>
          <w:rFonts w:cs="Times New Roman"/>
          <w:i/>
          <w:iCs/>
        </w:rPr>
      </w:pPr>
    </w:p>
    <w:p w14:paraId="0723E2B7" w14:textId="77777777" w:rsidR="00D51EA8" w:rsidRPr="00D51EA8" w:rsidRDefault="00D51EA8" w:rsidP="00905633">
      <w:pPr>
        <w:pStyle w:val="NoSpacing"/>
        <w:rPr>
          <w:rFonts w:cs="Times New Roman"/>
        </w:rPr>
      </w:pPr>
      <w:r w:rsidRPr="00D51EA8">
        <w:rPr>
          <w:rFonts w:cs="Times New Roman"/>
          <w:i/>
          <w:iCs/>
        </w:rPr>
        <w:t>Time of passages of play in rugby</w:t>
      </w:r>
      <w:r w:rsidRPr="00D51EA8">
        <w:rPr>
          <w:rFonts w:cs="Times New Roman"/>
        </w:rPr>
        <w:t xml:space="preserve">. (2013, September 25). Retrieved from </w:t>
      </w:r>
      <w:hyperlink r:id="rId263" w:history="1">
        <w:r w:rsidRPr="00D51EA8">
          <w:rPr>
            <w:rStyle w:val="Hyperlink"/>
            <w:rFonts w:cs="Times New Roman"/>
          </w:rPr>
          <w:t>http://www.statsci.org/data/oz/rugby.html</w:t>
        </w:r>
      </w:hyperlink>
    </w:p>
    <w:p w14:paraId="73045900" w14:textId="77777777" w:rsidR="00D51EA8" w:rsidRPr="00D51EA8" w:rsidRDefault="00D51EA8" w:rsidP="00905633">
      <w:pPr>
        <w:pStyle w:val="NoSpacing"/>
        <w:rPr>
          <w:rFonts w:cs="Times New Roman"/>
          <w:i/>
          <w:iCs/>
        </w:rPr>
      </w:pPr>
    </w:p>
    <w:p w14:paraId="06BD2AF9" w14:textId="38E1B1E2" w:rsidR="00D51EA8" w:rsidRPr="00D51EA8" w:rsidRDefault="00D55E15" w:rsidP="00905633">
      <w:pPr>
        <w:pStyle w:val="NoSpacing"/>
        <w:rPr>
          <w:rFonts w:cs="Times New Roman"/>
        </w:rPr>
      </w:pPr>
      <w:r w:rsidRPr="00D55E15">
        <w:rPr>
          <w:rFonts w:cs="Times New Roman"/>
          <w:i/>
          <w:iCs/>
        </w:rPr>
        <w:t>U.S.</w:t>
      </w:r>
      <w:r w:rsidR="00D51EA8" w:rsidRPr="00D51EA8">
        <w:rPr>
          <w:rFonts w:cs="Times New Roman"/>
          <w:i/>
          <w:iCs/>
        </w:rPr>
        <w:t xml:space="preserve"> tornado climatology</w:t>
      </w:r>
      <w:r w:rsidR="00D51EA8" w:rsidRPr="00D51EA8">
        <w:rPr>
          <w:rFonts w:cs="Times New Roman"/>
        </w:rPr>
        <w:t xml:space="preserve">. (17, May 2013). Retrieved from </w:t>
      </w:r>
      <w:hyperlink r:id="rId264" w:history="1">
        <w:r w:rsidR="00D51EA8" w:rsidRPr="00D51EA8">
          <w:rPr>
            <w:rStyle w:val="Hyperlink"/>
            <w:rFonts w:cs="Times New Roman"/>
          </w:rPr>
          <w:t>http://www.ncdc.noaa.gov/oa/climate/severeweather/tornadoes.html</w:t>
        </w:r>
      </w:hyperlink>
    </w:p>
    <w:p w14:paraId="08D74B77" w14:textId="77777777" w:rsidR="00D51EA8" w:rsidRPr="00D51EA8" w:rsidRDefault="00D51EA8" w:rsidP="00905633">
      <w:pPr>
        <w:pStyle w:val="NoSpacing"/>
        <w:rPr>
          <w:rFonts w:cs="Times New Roman"/>
          <w:i/>
          <w:iCs/>
        </w:rPr>
      </w:pPr>
    </w:p>
    <w:p w14:paraId="2226578B" w14:textId="3EB94B50" w:rsidR="00D51EA8" w:rsidRPr="00D51EA8" w:rsidRDefault="00D55E15" w:rsidP="00905633">
      <w:pPr>
        <w:pStyle w:val="NoSpacing"/>
        <w:rPr>
          <w:rFonts w:cs="Times New Roman"/>
        </w:rPr>
      </w:pPr>
      <w:r w:rsidRPr="00D55E15">
        <w:rPr>
          <w:rFonts w:cs="Times New Roman"/>
          <w:i/>
          <w:iCs/>
        </w:rPr>
        <w:t>UV</w:t>
      </w:r>
      <w:r w:rsidR="00D51EA8" w:rsidRPr="00D51EA8">
        <w:rPr>
          <w:rFonts w:cs="Times New Roman"/>
          <w:i/>
          <w:iCs/>
        </w:rPr>
        <w:t xml:space="preserve"> radiation: Burden of disease by country</w:t>
      </w:r>
      <w:r w:rsidR="00D51EA8" w:rsidRPr="00D51EA8">
        <w:rPr>
          <w:rFonts w:cs="Times New Roman"/>
        </w:rPr>
        <w:t xml:space="preserve">. (2013, September 4). Retrieved from </w:t>
      </w:r>
      <w:hyperlink r:id="rId265" w:history="1">
        <w:r w:rsidR="00D51EA8" w:rsidRPr="00D51EA8">
          <w:rPr>
            <w:rStyle w:val="Hyperlink"/>
            <w:rFonts w:cs="Times New Roman"/>
          </w:rPr>
          <w:t>http://apps.who.int/gho/data/node.main.165?lang=en</w:t>
        </w:r>
      </w:hyperlink>
    </w:p>
    <w:p w14:paraId="5B293DE2" w14:textId="009D6BC5" w:rsidR="005B68C2" w:rsidRDefault="005B68C2"/>
    <w:sectPr w:rsidR="005B68C2" w:rsidSect="000B7823">
      <w:headerReference w:type="even" r:id="rId266"/>
      <w:headerReference w:type="default" r:id="rId267"/>
      <w:footerReference w:type="even" r:id="rId268"/>
      <w:footerReference w:type="default" r:id="rId269"/>
      <w:pgSz w:w="12240" w:h="15840"/>
      <w:pgMar w:top="1440" w:right="1800" w:bottom="1440" w:left="1800" w:header="720" w:footer="720" w:gutter="0"/>
      <w:pgNumType w:start="75"/>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F6ED6A" w14:textId="77777777" w:rsidR="00784B54" w:rsidRDefault="00784B54" w:rsidP="00D3279E">
      <w:pPr>
        <w:spacing w:after="0"/>
      </w:pPr>
      <w:r>
        <w:separator/>
      </w:r>
    </w:p>
  </w:endnote>
  <w:endnote w:type="continuationSeparator" w:id="0">
    <w:p w14:paraId="54D582DF" w14:textId="77777777" w:rsidR="00784B54" w:rsidRDefault="00784B54" w:rsidP="00D327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00000001" w:usb1="08070000" w:usb2="00000010" w:usb3="00000000" w:csb0="0002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335151" w14:textId="28B2B61B" w:rsidR="00784B54" w:rsidRDefault="005B68C2" w:rsidP="005B68C2">
    <w:pPr>
      <w:pStyle w:val="Footer"/>
      <w:pBdr>
        <w:top w:val="single" w:sz="4" w:space="1" w:color="auto"/>
      </w:pBdr>
      <w:ind w:right="360"/>
    </w:pPr>
    <w:r>
      <w:rPr>
        <w:rStyle w:val="PageNumber"/>
      </w:rPr>
      <w:fldChar w:fldCharType="begin"/>
    </w:r>
    <w:r>
      <w:rPr>
        <w:rStyle w:val="PageNumber"/>
      </w:rPr>
      <w:instrText xml:space="preserve"> PAGE </w:instrText>
    </w:r>
    <w:r>
      <w:rPr>
        <w:rStyle w:val="PageNumber"/>
      </w:rPr>
      <w:fldChar w:fldCharType="separate"/>
    </w:r>
    <w:r w:rsidR="005B2E5D">
      <w:rPr>
        <w:rStyle w:val="PageNumber"/>
        <w:noProof/>
      </w:rPr>
      <w:t>120</w:t>
    </w:r>
    <w:r>
      <w:rPr>
        <w:rStyle w:val="PageNumber"/>
      </w:rPr>
      <w:fldChar w:fldCharType="end"/>
    </w:r>
    <w:r w:rsidR="00784B54">
      <w:t xml:space="preserve"> </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C69AE" w14:textId="2E40EAD0" w:rsidR="00784B54" w:rsidRDefault="005B68C2" w:rsidP="005B68C2">
    <w:pPr>
      <w:pStyle w:val="Footer"/>
      <w:pBdr>
        <w:top w:val="single" w:sz="4" w:space="1" w:color="auto"/>
      </w:pBdr>
      <w:ind w:right="360" w:firstLine="360"/>
      <w:jc w:val="right"/>
    </w:pPr>
    <w:r>
      <w:rPr>
        <w:rStyle w:val="PageNumber"/>
      </w:rPr>
      <w:fldChar w:fldCharType="begin"/>
    </w:r>
    <w:r>
      <w:rPr>
        <w:rStyle w:val="PageNumber"/>
      </w:rPr>
      <w:instrText xml:space="preserve"> PAGE </w:instrText>
    </w:r>
    <w:r>
      <w:rPr>
        <w:rStyle w:val="PageNumber"/>
      </w:rPr>
      <w:fldChar w:fldCharType="separate"/>
    </w:r>
    <w:r w:rsidR="005B2E5D">
      <w:rPr>
        <w:rStyle w:val="PageNumber"/>
        <w:noProof/>
      </w:rPr>
      <w:t>7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34A7A" w14:textId="77777777" w:rsidR="00784B54" w:rsidRDefault="00784B54" w:rsidP="00D3279E">
      <w:pPr>
        <w:spacing w:after="0"/>
      </w:pPr>
      <w:r>
        <w:separator/>
      </w:r>
    </w:p>
  </w:footnote>
  <w:footnote w:type="continuationSeparator" w:id="0">
    <w:p w14:paraId="193405FC" w14:textId="77777777" w:rsidR="00784B54" w:rsidRDefault="00784B54" w:rsidP="00D3279E">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561F7" w14:textId="77777777" w:rsidR="00784B54" w:rsidRDefault="00784B54" w:rsidP="00D3279E">
    <w:pPr>
      <w:pStyle w:val="Header"/>
      <w:pBdr>
        <w:bottom w:val="single" w:sz="4" w:space="1" w:color="auto"/>
      </w:pBdr>
    </w:pPr>
    <w:r>
      <w:t>Chapter 3: Numerical Descriptions of Data</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403746" w14:textId="7335B2A9" w:rsidR="00784B54" w:rsidRDefault="00784B54" w:rsidP="00D3279E">
    <w:pPr>
      <w:pStyle w:val="Header"/>
      <w:pBdr>
        <w:bottom w:val="single" w:sz="4" w:space="1" w:color="auto"/>
      </w:pBdr>
      <w:jc w:val="right"/>
    </w:pPr>
    <w:r>
      <w:t>Chapter 3: Numerical Descriptions of Data</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1588E"/>
    <w:multiLevelType w:val="multilevel"/>
    <w:tmpl w:val="DCFC36D0"/>
    <w:lvl w:ilvl="0">
      <w:start w:val="1"/>
      <w:numFmt w:val="lowerLetter"/>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571F41"/>
    <w:multiLevelType w:val="hybridMultilevel"/>
    <w:tmpl w:val="7ABAC8C0"/>
    <w:lvl w:ilvl="0" w:tplc="4D4A9E1E">
      <w:start w:val="1"/>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F72AF"/>
    <w:multiLevelType w:val="hybridMultilevel"/>
    <w:tmpl w:val="0FA6CDC6"/>
    <w:lvl w:ilvl="0" w:tplc="2B0A9C7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72A18A0"/>
    <w:multiLevelType w:val="hybridMultilevel"/>
    <w:tmpl w:val="0C9033E8"/>
    <w:lvl w:ilvl="0" w:tplc="19E001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525513"/>
    <w:multiLevelType w:val="hybridMultilevel"/>
    <w:tmpl w:val="DCFC36D0"/>
    <w:lvl w:ilvl="0" w:tplc="0DA0F0A4">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0350FA"/>
    <w:multiLevelType w:val="hybridMultilevel"/>
    <w:tmpl w:val="9F0AB83A"/>
    <w:lvl w:ilvl="0" w:tplc="583699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DB04158"/>
    <w:multiLevelType w:val="multilevel"/>
    <w:tmpl w:val="0C9033E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18B2AD9"/>
    <w:multiLevelType w:val="multilevel"/>
    <w:tmpl w:val="D86E7D3E"/>
    <w:lvl w:ilvl="0">
      <w:start w:val="1"/>
      <w:numFmt w:val="lowerLetter"/>
      <w:lvlText w:val="%1.)"/>
      <w:lvlJc w:val="left"/>
      <w:pPr>
        <w:ind w:left="1740" w:hanging="1020"/>
      </w:pPr>
      <w:rPr>
        <w:rFonts w:ascii="Times New Roman" w:eastAsiaTheme="minorEastAsia" w:hAnsi="Times New Roman" w:cstheme="minorBid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nsid w:val="12852D7A"/>
    <w:multiLevelType w:val="hybridMultilevel"/>
    <w:tmpl w:val="DE088E16"/>
    <w:lvl w:ilvl="0" w:tplc="A86CB0C6">
      <w:start w:val="1"/>
      <w:numFmt w:val="lowerLetter"/>
      <w:lvlText w:val="%1.)"/>
      <w:lvlJc w:val="left"/>
      <w:pPr>
        <w:ind w:left="936" w:hanging="216"/>
      </w:pPr>
      <w:rPr>
        <w:rFonts w:ascii="Times New Roman" w:eastAsiaTheme="minorEastAsia" w:hAnsi="Times New Roman"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B02659"/>
    <w:multiLevelType w:val="hybridMultilevel"/>
    <w:tmpl w:val="A986070E"/>
    <w:lvl w:ilvl="0" w:tplc="89CCD7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5B209DF"/>
    <w:multiLevelType w:val="hybridMultilevel"/>
    <w:tmpl w:val="09FA0420"/>
    <w:lvl w:ilvl="0" w:tplc="F25409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62B2711"/>
    <w:multiLevelType w:val="hybridMultilevel"/>
    <w:tmpl w:val="C4AA49AE"/>
    <w:lvl w:ilvl="0" w:tplc="F25409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8787795"/>
    <w:multiLevelType w:val="multilevel"/>
    <w:tmpl w:val="897A72B8"/>
    <w:lvl w:ilvl="0">
      <w:start w:val="1"/>
      <w:numFmt w:val="decimal"/>
      <w:lvlText w:val="%1.)"/>
      <w:lvlJc w:val="left"/>
      <w:pPr>
        <w:ind w:left="864" w:hanging="50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1B540C7D"/>
    <w:multiLevelType w:val="hybridMultilevel"/>
    <w:tmpl w:val="2B2A62AA"/>
    <w:lvl w:ilvl="0" w:tplc="EFFEAD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1950452"/>
    <w:multiLevelType w:val="multilevel"/>
    <w:tmpl w:val="3FC858C6"/>
    <w:lvl w:ilvl="0">
      <w:start w:val="1"/>
      <w:numFmt w:val="lowerLetter"/>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7D472F"/>
    <w:multiLevelType w:val="hybridMultilevel"/>
    <w:tmpl w:val="16F88ADE"/>
    <w:lvl w:ilvl="0" w:tplc="48D0D0F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493F44"/>
    <w:multiLevelType w:val="hybridMultilevel"/>
    <w:tmpl w:val="54186EE2"/>
    <w:lvl w:ilvl="0" w:tplc="58F8A2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EA14E7"/>
    <w:multiLevelType w:val="multilevel"/>
    <w:tmpl w:val="5B3A2232"/>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nsid w:val="33143DAF"/>
    <w:multiLevelType w:val="hybridMultilevel"/>
    <w:tmpl w:val="8FD693AA"/>
    <w:lvl w:ilvl="0" w:tplc="0DA0F0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38F2CA4"/>
    <w:multiLevelType w:val="hybridMultilevel"/>
    <w:tmpl w:val="D86E7D3E"/>
    <w:lvl w:ilvl="0" w:tplc="224640AC">
      <w:start w:val="1"/>
      <w:numFmt w:val="lowerLetter"/>
      <w:lvlText w:val="%1.)"/>
      <w:lvlJc w:val="left"/>
      <w:pPr>
        <w:ind w:left="1740" w:hanging="1020"/>
      </w:pPr>
      <w:rPr>
        <w:rFonts w:ascii="Times New Roman" w:eastAsiaTheme="minorEastAsia"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5EF18C9"/>
    <w:multiLevelType w:val="hybridMultilevel"/>
    <w:tmpl w:val="7612307A"/>
    <w:lvl w:ilvl="0" w:tplc="2C9A67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6B54DA9"/>
    <w:multiLevelType w:val="multilevel"/>
    <w:tmpl w:val="731EDDF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C0E75D7"/>
    <w:multiLevelType w:val="multilevel"/>
    <w:tmpl w:val="DE088E16"/>
    <w:lvl w:ilvl="0">
      <w:start w:val="1"/>
      <w:numFmt w:val="lowerLetter"/>
      <w:lvlText w:val="%1.)"/>
      <w:lvlJc w:val="left"/>
      <w:pPr>
        <w:ind w:left="936" w:hanging="216"/>
      </w:pPr>
      <w:rPr>
        <w:rFonts w:ascii="Times New Roman" w:eastAsiaTheme="minorEastAsia" w:hAnsi="Times New Roman" w:cstheme="minorBid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C7D2938"/>
    <w:multiLevelType w:val="hybridMultilevel"/>
    <w:tmpl w:val="5B3A2232"/>
    <w:lvl w:ilvl="0" w:tplc="0DA0F0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10F65F6"/>
    <w:multiLevelType w:val="multilevel"/>
    <w:tmpl w:val="09FA0420"/>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5">
    <w:nsid w:val="512B1F92"/>
    <w:multiLevelType w:val="hybridMultilevel"/>
    <w:tmpl w:val="3AE48836"/>
    <w:lvl w:ilvl="0" w:tplc="30BE34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67289B"/>
    <w:multiLevelType w:val="hybridMultilevel"/>
    <w:tmpl w:val="7222E62C"/>
    <w:lvl w:ilvl="0" w:tplc="F25409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2030452"/>
    <w:multiLevelType w:val="multilevel"/>
    <w:tmpl w:val="0FA6CDC6"/>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8">
    <w:nsid w:val="53873AA7"/>
    <w:multiLevelType w:val="multilevel"/>
    <w:tmpl w:val="8FD693A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9">
    <w:nsid w:val="53B749E2"/>
    <w:multiLevelType w:val="hybridMultilevel"/>
    <w:tmpl w:val="3FC858C6"/>
    <w:lvl w:ilvl="0" w:tplc="0DA0F0A4">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3F3073"/>
    <w:multiLevelType w:val="hybridMultilevel"/>
    <w:tmpl w:val="4ED0E3BC"/>
    <w:lvl w:ilvl="0" w:tplc="F25409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4B44852"/>
    <w:multiLevelType w:val="hybridMultilevel"/>
    <w:tmpl w:val="5DCA79A2"/>
    <w:lvl w:ilvl="0" w:tplc="B066E2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CC82C2F"/>
    <w:multiLevelType w:val="hybridMultilevel"/>
    <w:tmpl w:val="731EDDF0"/>
    <w:lvl w:ilvl="0" w:tplc="453EAEB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D64FC3"/>
    <w:multiLevelType w:val="hybridMultilevel"/>
    <w:tmpl w:val="897A72B8"/>
    <w:lvl w:ilvl="0" w:tplc="1EA4F3E8">
      <w:start w:val="1"/>
      <w:numFmt w:val="decimal"/>
      <w:lvlText w:val="%1.)"/>
      <w:lvlJc w:val="left"/>
      <w:pPr>
        <w:ind w:left="864" w:hanging="50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B56F3F"/>
    <w:multiLevelType w:val="hybridMultilevel"/>
    <w:tmpl w:val="0E86947E"/>
    <w:lvl w:ilvl="0" w:tplc="5470E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932273"/>
    <w:multiLevelType w:val="hybridMultilevel"/>
    <w:tmpl w:val="A10A6FA8"/>
    <w:lvl w:ilvl="0" w:tplc="F25409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8F427C4"/>
    <w:multiLevelType w:val="hybridMultilevel"/>
    <w:tmpl w:val="A2CA993E"/>
    <w:lvl w:ilvl="0" w:tplc="509A7CC0">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634E92"/>
    <w:multiLevelType w:val="hybridMultilevel"/>
    <w:tmpl w:val="FDC8A7F4"/>
    <w:lvl w:ilvl="0" w:tplc="0DA0F0A4">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D1651D"/>
    <w:multiLevelType w:val="hybridMultilevel"/>
    <w:tmpl w:val="862E21C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9">
    <w:nsid w:val="74621A1C"/>
    <w:multiLevelType w:val="hybridMultilevel"/>
    <w:tmpl w:val="3C5864B2"/>
    <w:lvl w:ilvl="0" w:tplc="18C0EE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AE2BED"/>
    <w:multiLevelType w:val="hybridMultilevel"/>
    <w:tmpl w:val="C3ECE3C0"/>
    <w:lvl w:ilvl="0" w:tplc="0DA0F0A4">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D1449E3"/>
    <w:multiLevelType w:val="hybridMultilevel"/>
    <w:tmpl w:val="B5482890"/>
    <w:lvl w:ilvl="0" w:tplc="09FA1360">
      <w:start w:val="1"/>
      <w:numFmt w:val="lowerLetter"/>
      <w:lvlText w:val="%1.)"/>
      <w:lvlJc w:val="left"/>
      <w:pPr>
        <w:tabs>
          <w:tab w:val="num" w:pos="936"/>
        </w:tabs>
        <w:ind w:left="936" w:hanging="216"/>
      </w:pPr>
      <w:rPr>
        <w:rFonts w:ascii="Times New Roman" w:eastAsiaTheme="minorEastAsia" w:hAnsi="Times New Roman"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653A38"/>
    <w:multiLevelType w:val="multilevel"/>
    <w:tmpl w:val="3C5864B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8"/>
  </w:num>
  <w:num w:numId="2">
    <w:abstractNumId w:val="9"/>
  </w:num>
  <w:num w:numId="3">
    <w:abstractNumId w:val="19"/>
  </w:num>
  <w:num w:numId="4">
    <w:abstractNumId w:val="7"/>
  </w:num>
  <w:num w:numId="5">
    <w:abstractNumId w:val="8"/>
  </w:num>
  <w:num w:numId="6">
    <w:abstractNumId w:val="22"/>
  </w:num>
  <w:num w:numId="7">
    <w:abstractNumId w:val="41"/>
  </w:num>
  <w:num w:numId="8">
    <w:abstractNumId w:val="16"/>
  </w:num>
  <w:num w:numId="9">
    <w:abstractNumId w:val="25"/>
  </w:num>
  <w:num w:numId="10">
    <w:abstractNumId w:val="32"/>
  </w:num>
  <w:num w:numId="11">
    <w:abstractNumId w:val="34"/>
  </w:num>
  <w:num w:numId="12">
    <w:abstractNumId w:val="39"/>
  </w:num>
  <w:num w:numId="13">
    <w:abstractNumId w:val="10"/>
  </w:num>
  <w:num w:numId="14">
    <w:abstractNumId w:val="24"/>
  </w:num>
  <w:num w:numId="15">
    <w:abstractNumId w:val="35"/>
  </w:num>
  <w:num w:numId="16">
    <w:abstractNumId w:val="11"/>
  </w:num>
  <w:num w:numId="17">
    <w:abstractNumId w:val="26"/>
  </w:num>
  <w:num w:numId="18">
    <w:abstractNumId w:val="3"/>
  </w:num>
  <w:num w:numId="19">
    <w:abstractNumId w:val="30"/>
  </w:num>
  <w:num w:numId="20">
    <w:abstractNumId w:val="23"/>
  </w:num>
  <w:num w:numId="21">
    <w:abstractNumId w:val="17"/>
  </w:num>
  <w:num w:numId="22">
    <w:abstractNumId w:val="4"/>
  </w:num>
  <w:num w:numId="23">
    <w:abstractNumId w:val="0"/>
  </w:num>
  <w:num w:numId="24">
    <w:abstractNumId w:val="40"/>
  </w:num>
  <w:num w:numId="25">
    <w:abstractNumId w:val="18"/>
  </w:num>
  <w:num w:numId="26">
    <w:abstractNumId w:val="28"/>
  </w:num>
  <w:num w:numId="27">
    <w:abstractNumId w:val="29"/>
  </w:num>
  <w:num w:numId="28">
    <w:abstractNumId w:val="14"/>
  </w:num>
  <w:num w:numId="29">
    <w:abstractNumId w:val="37"/>
  </w:num>
  <w:num w:numId="30">
    <w:abstractNumId w:val="6"/>
  </w:num>
  <w:num w:numId="31">
    <w:abstractNumId w:val="20"/>
  </w:num>
  <w:num w:numId="32">
    <w:abstractNumId w:val="2"/>
  </w:num>
  <w:num w:numId="33">
    <w:abstractNumId w:val="5"/>
  </w:num>
  <w:num w:numId="34">
    <w:abstractNumId w:val="13"/>
  </w:num>
  <w:num w:numId="35">
    <w:abstractNumId w:val="31"/>
  </w:num>
  <w:num w:numId="36">
    <w:abstractNumId w:val="27"/>
  </w:num>
  <w:num w:numId="37">
    <w:abstractNumId w:val="33"/>
  </w:num>
  <w:num w:numId="38">
    <w:abstractNumId w:val="12"/>
  </w:num>
  <w:num w:numId="39">
    <w:abstractNumId w:val="36"/>
  </w:num>
  <w:num w:numId="40">
    <w:abstractNumId w:val="42"/>
  </w:num>
  <w:num w:numId="41">
    <w:abstractNumId w:val="15"/>
  </w:num>
  <w:num w:numId="42">
    <w:abstractNumId w:val="21"/>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737D"/>
    <w:rsid w:val="00011E99"/>
    <w:rsid w:val="00015022"/>
    <w:rsid w:val="00025E19"/>
    <w:rsid w:val="0003314A"/>
    <w:rsid w:val="0004591D"/>
    <w:rsid w:val="000551ED"/>
    <w:rsid w:val="00055217"/>
    <w:rsid w:val="000674A6"/>
    <w:rsid w:val="00073360"/>
    <w:rsid w:val="00091C02"/>
    <w:rsid w:val="00097DAD"/>
    <w:rsid w:val="000B2BCB"/>
    <w:rsid w:val="000B7823"/>
    <w:rsid w:val="000E42B1"/>
    <w:rsid w:val="000F4262"/>
    <w:rsid w:val="000F438E"/>
    <w:rsid w:val="00101FE2"/>
    <w:rsid w:val="001022A6"/>
    <w:rsid w:val="001136D2"/>
    <w:rsid w:val="00113947"/>
    <w:rsid w:val="001200F3"/>
    <w:rsid w:val="00122758"/>
    <w:rsid w:val="00172872"/>
    <w:rsid w:val="001B0C8A"/>
    <w:rsid w:val="001E14B4"/>
    <w:rsid w:val="00213CC0"/>
    <w:rsid w:val="00221A9C"/>
    <w:rsid w:val="0023509C"/>
    <w:rsid w:val="00236AE6"/>
    <w:rsid w:val="00242E74"/>
    <w:rsid w:val="00243A05"/>
    <w:rsid w:val="002606D2"/>
    <w:rsid w:val="00262F7D"/>
    <w:rsid w:val="00285B58"/>
    <w:rsid w:val="00297867"/>
    <w:rsid w:val="002B4949"/>
    <w:rsid w:val="002C108D"/>
    <w:rsid w:val="002D2858"/>
    <w:rsid w:val="003075ED"/>
    <w:rsid w:val="003348DC"/>
    <w:rsid w:val="003354C2"/>
    <w:rsid w:val="003441BB"/>
    <w:rsid w:val="00362B42"/>
    <w:rsid w:val="00373052"/>
    <w:rsid w:val="00382E28"/>
    <w:rsid w:val="003D38E1"/>
    <w:rsid w:val="003F6592"/>
    <w:rsid w:val="00410481"/>
    <w:rsid w:val="004365B4"/>
    <w:rsid w:val="00491027"/>
    <w:rsid w:val="00496EE2"/>
    <w:rsid w:val="004D3769"/>
    <w:rsid w:val="004F4367"/>
    <w:rsid w:val="0050413A"/>
    <w:rsid w:val="0055138A"/>
    <w:rsid w:val="005A07A3"/>
    <w:rsid w:val="005A430A"/>
    <w:rsid w:val="005B2E5D"/>
    <w:rsid w:val="005B68C2"/>
    <w:rsid w:val="005E0257"/>
    <w:rsid w:val="00636D43"/>
    <w:rsid w:val="00640203"/>
    <w:rsid w:val="00653497"/>
    <w:rsid w:val="00662C34"/>
    <w:rsid w:val="00667BF3"/>
    <w:rsid w:val="00696605"/>
    <w:rsid w:val="006C206C"/>
    <w:rsid w:val="006C2655"/>
    <w:rsid w:val="006D5A78"/>
    <w:rsid w:val="006D6D57"/>
    <w:rsid w:val="006E33F6"/>
    <w:rsid w:val="00750CCB"/>
    <w:rsid w:val="0075403C"/>
    <w:rsid w:val="007633CD"/>
    <w:rsid w:val="00766987"/>
    <w:rsid w:val="00784B54"/>
    <w:rsid w:val="007855EA"/>
    <w:rsid w:val="007950B7"/>
    <w:rsid w:val="007B3D8A"/>
    <w:rsid w:val="007E20EC"/>
    <w:rsid w:val="007E32DD"/>
    <w:rsid w:val="0080005F"/>
    <w:rsid w:val="0080199B"/>
    <w:rsid w:val="008115A9"/>
    <w:rsid w:val="00822CFF"/>
    <w:rsid w:val="0083399F"/>
    <w:rsid w:val="008343B0"/>
    <w:rsid w:val="0088245A"/>
    <w:rsid w:val="008B16E5"/>
    <w:rsid w:val="008B737D"/>
    <w:rsid w:val="008C4605"/>
    <w:rsid w:val="008E31F7"/>
    <w:rsid w:val="008F5C72"/>
    <w:rsid w:val="00905633"/>
    <w:rsid w:val="00921D50"/>
    <w:rsid w:val="00931834"/>
    <w:rsid w:val="00933E22"/>
    <w:rsid w:val="0094507E"/>
    <w:rsid w:val="00995581"/>
    <w:rsid w:val="009A0A56"/>
    <w:rsid w:val="009F4674"/>
    <w:rsid w:val="00A05B18"/>
    <w:rsid w:val="00A20CA7"/>
    <w:rsid w:val="00A432E3"/>
    <w:rsid w:val="00A442EC"/>
    <w:rsid w:val="00A53865"/>
    <w:rsid w:val="00A84EEF"/>
    <w:rsid w:val="00AD5B6F"/>
    <w:rsid w:val="00AE63A6"/>
    <w:rsid w:val="00AF0EC5"/>
    <w:rsid w:val="00AF23F4"/>
    <w:rsid w:val="00AF2C17"/>
    <w:rsid w:val="00AF39DA"/>
    <w:rsid w:val="00AF50EC"/>
    <w:rsid w:val="00B21AEF"/>
    <w:rsid w:val="00B23B8D"/>
    <w:rsid w:val="00B275A5"/>
    <w:rsid w:val="00B548E7"/>
    <w:rsid w:val="00B553F1"/>
    <w:rsid w:val="00B776A8"/>
    <w:rsid w:val="00B879E7"/>
    <w:rsid w:val="00BA208F"/>
    <w:rsid w:val="00BC084F"/>
    <w:rsid w:val="00BC2F57"/>
    <w:rsid w:val="00BD0E26"/>
    <w:rsid w:val="00BD672A"/>
    <w:rsid w:val="00BF123B"/>
    <w:rsid w:val="00BF638A"/>
    <w:rsid w:val="00C01B19"/>
    <w:rsid w:val="00C1326C"/>
    <w:rsid w:val="00C148A6"/>
    <w:rsid w:val="00C1493F"/>
    <w:rsid w:val="00C164A3"/>
    <w:rsid w:val="00C251B1"/>
    <w:rsid w:val="00C30C4F"/>
    <w:rsid w:val="00C34B19"/>
    <w:rsid w:val="00C41EBC"/>
    <w:rsid w:val="00C422FE"/>
    <w:rsid w:val="00C51167"/>
    <w:rsid w:val="00C7056D"/>
    <w:rsid w:val="00C75715"/>
    <w:rsid w:val="00C86D92"/>
    <w:rsid w:val="00C87DA0"/>
    <w:rsid w:val="00CE1C6B"/>
    <w:rsid w:val="00CE71F5"/>
    <w:rsid w:val="00D00192"/>
    <w:rsid w:val="00D3279E"/>
    <w:rsid w:val="00D36338"/>
    <w:rsid w:val="00D51EA8"/>
    <w:rsid w:val="00D55122"/>
    <w:rsid w:val="00D55E15"/>
    <w:rsid w:val="00D63B6D"/>
    <w:rsid w:val="00D74ADC"/>
    <w:rsid w:val="00D832FF"/>
    <w:rsid w:val="00D9137B"/>
    <w:rsid w:val="00D95D8D"/>
    <w:rsid w:val="00DA6D98"/>
    <w:rsid w:val="00DE5C54"/>
    <w:rsid w:val="00E05768"/>
    <w:rsid w:val="00E32D3B"/>
    <w:rsid w:val="00E50DBE"/>
    <w:rsid w:val="00E5423B"/>
    <w:rsid w:val="00E755E0"/>
    <w:rsid w:val="00E8483A"/>
    <w:rsid w:val="00E96F62"/>
    <w:rsid w:val="00EB27BF"/>
    <w:rsid w:val="00EB3B24"/>
    <w:rsid w:val="00EC4821"/>
    <w:rsid w:val="00EE0F6E"/>
    <w:rsid w:val="00EF3F70"/>
    <w:rsid w:val="00F10CB0"/>
    <w:rsid w:val="00F4216C"/>
    <w:rsid w:val="00F63A0D"/>
    <w:rsid w:val="00F85876"/>
    <w:rsid w:val="00FC53BC"/>
    <w:rsid w:val="00FD414D"/>
    <w:rsid w:val="00FE5C87"/>
    <w:rsid w:val="00FF2EDC"/>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389D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DA0"/>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3279E"/>
    <w:pPr>
      <w:spacing w:after="0"/>
    </w:pPr>
    <w:rPr>
      <w:rFonts w:ascii="Times New Roman" w:hAnsi="Times New Roman"/>
    </w:rPr>
  </w:style>
  <w:style w:type="paragraph" w:styleId="Header">
    <w:name w:val="header"/>
    <w:basedOn w:val="Normal"/>
    <w:link w:val="HeaderChar"/>
    <w:uiPriority w:val="99"/>
    <w:unhideWhenUsed/>
    <w:rsid w:val="00D3279E"/>
    <w:pPr>
      <w:tabs>
        <w:tab w:val="center" w:pos="4320"/>
        <w:tab w:val="right" w:pos="8640"/>
      </w:tabs>
      <w:spacing w:after="0"/>
    </w:pPr>
  </w:style>
  <w:style w:type="character" w:customStyle="1" w:styleId="HeaderChar">
    <w:name w:val="Header Char"/>
    <w:basedOn w:val="DefaultParagraphFont"/>
    <w:link w:val="Header"/>
    <w:uiPriority w:val="99"/>
    <w:rsid w:val="00D3279E"/>
    <w:rPr>
      <w:rFonts w:ascii="Times New Roman" w:hAnsi="Times New Roman"/>
    </w:rPr>
  </w:style>
  <w:style w:type="paragraph" w:styleId="Footer">
    <w:name w:val="footer"/>
    <w:basedOn w:val="Normal"/>
    <w:link w:val="FooterChar"/>
    <w:uiPriority w:val="99"/>
    <w:unhideWhenUsed/>
    <w:rsid w:val="00D3279E"/>
    <w:pPr>
      <w:tabs>
        <w:tab w:val="center" w:pos="4320"/>
        <w:tab w:val="right" w:pos="8640"/>
      </w:tabs>
      <w:spacing w:after="0"/>
    </w:pPr>
  </w:style>
  <w:style w:type="character" w:customStyle="1" w:styleId="FooterChar">
    <w:name w:val="Footer Char"/>
    <w:basedOn w:val="DefaultParagraphFont"/>
    <w:link w:val="Footer"/>
    <w:uiPriority w:val="99"/>
    <w:rsid w:val="00D3279E"/>
    <w:rPr>
      <w:rFonts w:ascii="Times New Roman" w:hAnsi="Times New Roman"/>
    </w:rPr>
  </w:style>
  <w:style w:type="character" w:styleId="PageNumber">
    <w:name w:val="page number"/>
    <w:basedOn w:val="DefaultParagraphFont"/>
    <w:uiPriority w:val="99"/>
    <w:semiHidden/>
    <w:unhideWhenUsed/>
    <w:rsid w:val="00D3279E"/>
  </w:style>
  <w:style w:type="table" w:styleId="TableGrid">
    <w:name w:val="Table Grid"/>
    <w:basedOn w:val="TableNormal"/>
    <w:uiPriority w:val="59"/>
    <w:rsid w:val="00236AE6"/>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51167"/>
    <w:rPr>
      <w:color w:val="0000FF" w:themeColor="hyperlink"/>
      <w:u w:val="single"/>
    </w:rPr>
  </w:style>
  <w:style w:type="character" w:styleId="FollowedHyperlink">
    <w:name w:val="FollowedHyperlink"/>
    <w:basedOn w:val="DefaultParagraphFont"/>
    <w:uiPriority w:val="99"/>
    <w:semiHidden/>
    <w:unhideWhenUsed/>
    <w:rsid w:val="00A20CA7"/>
    <w:rPr>
      <w:color w:val="800080" w:themeColor="followedHyperlink"/>
      <w:u w:val="single"/>
    </w:rPr>
  </w:style>
  <w:style w:type="paragraph" w:styleId="ListParagraph">
    <w:name w:val="List Paragraph"/>
    <w:basedOn w:val="Normal"/>
    <w:uiPriority w:val="34"/>
    <w:qFormat/>
    <w:rsid w:val="00011E99"/>
    <w:pPr>
      <w:ind w:left="720"/>
      <w:contextualSpacing/>
    </w:pPr>
  </w:style>
  <w:style w:type="paragraph" w:styleId="DocumentMap">
    <w:name w:val="Document Map"/>
    <w:basedOn w:val="Normal"/>
    <w:link w:val="DocumentMapChar"/>
    <w:uiPriority w:val="99"/>
    <w:semiHidden/>
    <w:unhideWhenUsed/>
    <w:rsid w:val="00DE5C54"/>
    <w:pPr>
      <w:spacing w:after="0"/>
    </w:pPr>
    <w:rPr>
      <w:rFonts w:ascii="Lucida Grande" w:hAnsi="Lucida Grande" w:cs="Lucida Grande"/>
    </w:rPr>
  </w:style>
  <w:style w:type="character" w:customStyle="1" w:styleId="DocumentMapChar">
    <w:name w:val="Document Map Char"/>
    <w:basedOn w:val="DefaultParagraphFont"/>
    <w:link w:val="DocumentMap"/>
    <w:uiPriority w:val="99"/>
    <w:semiHidden/>
    <w:rsid w:val="00DE5C54"/>
    <w:rPr>
      <w:rFonts w:ascii="Lucida Grande" w:hAnsi="Lucida Grande" w:cs="Lucida Grande"/>
    </w:rPr>
  </w:style>
  <w:style w:type="paragraph" w:styleId="NormalWeb">
    <w:name w:val="Normal (Web)"/>
    <w:basedOn w:val="Normal"/>
    <w:uiPriority w:val="99"/>
    <w:semiHidden/>
    <w:unhideWhenUsed/>
    <w:rsid w:val="00E5423B"/>
    <w:pPr>
      <w:spacing w:before="100" w:beforeAutospacing="1" w:after="100" w:afterAutospacing="1"/>
    </w:pPr>
    <w:rPr>
      <w:rFonts w:ascii="Times" w:hAnsi="Times" w:cs="Times New Roman"/>
      <w:sz w:val="20"/>
      <w:szCs w:val="20"/>
      <w:lang w:eastAsia="en-US"/>
    </w:rPr>
  </w:style>
  <w:style w:type="character" w:customStyle="1" w:styleId="apple-converted-space">
    <w:name w:val="apple-converted-space"/>
    <w:basedOn w:val="DefaultParagraphFont"/>
    <w:rsid w:val="00E5423B"/>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DA0"/>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3279E"/>
    <w:pPr>
      <w:spacing w:after="0"/>
    </w:pPr>
    <w:rPr>
      <w:rFonts w:ascii="Times New Roman" w:hAnsi="Times New Roman"/>
    </w:rPr>
  </w:style>
  <w:style w:type="paragraph" w:styleId="Header">
    <w:name w:val="header"/>
    <w:basedOn w:val="Normal"/>
    <w:link w:val="HeaderChar"/>
    <w:uiPriority w:val="99"/>
    <w:unhideWhenUsed/>
    <w:rsid w:val="00D3279E"/>
    <w:pPr>
      <w:tabs>
        <w:tab w:val="center" w:pos="4320"/>
        <w:tab w:val="right" w:pos="8640"/>
      </w:tabs>
      <w:spacing w:after="0"/>
    </w:pPr>
  </w:style>
  <w:style w:type="character" w:customStyle="1" w:styleId="HeaderChar">
    <w:name w:val="Header Char"/>
    <w:basedOn w:val="DefaultParagraphFont"/>
    <w:link w:val="Header"/>
    <w:uiPriority w:val="99"/>
    <w:rsid w:val="00D3279E"/>
    <w:rPr>
      <w:rFonts w:ascii="Times New Roman" w:hAnsi="Times New Roman"/>
    </w:rPr>
  </w:style>
  <w:style w:type="paragraph" w:styleId="Footer">
    <w:name w:val="footer"/>
    <w:basedOn w:val="Normal"/>
    <w:link w:val="FooterChar"/>
    <w:uiPriority w:val="99"/>
    <w:unhideWhenUsed/>
    <w:rsid w:val="00D3279E"/>
    <w:pPr>
      <w:tabs>
        <w:tab w:val="center" w:pos="4320"/>
        <w:tab w:val="right" w:pos="8640"/>
      </w:tabs>
      <w:spacing w:after="0"/>
    </w:pPr>
  </w:style>
  <w:style w:type="character" w:customStyle="1" w:styleId="FooterChar">
    <w:name w:val="Footer Char"/>
    <w:basedOn w:val="DefaultParagraphFont"/>
    <w:link w:val="Footer"/>
    <w:uiPriority w:val="99"/>
    <w:rsid w:val="00D3279E"/>
    <w:rPr>
      <w:rFonts w:ascii="Times New Roman" w:hAnsi="Times New Roman"/>
    </w:rPr>
  </w:style>
  <w:style w:type="character" w:styleId="PageNumber">
    <w:name w:val="page number"/>
    <w:basedOn w:val="DefaultParagraphFont"/>
    <w:uiPriority w:val="99"/>
    <w:semiHidden/>
    <w:unhideWhenUsed/>
    <w:rsid w:val="00D3279E"/>
  </w:style>
  <w:style w:type="table" w:styleId="TableGrid">
    <w:name w:val="Table Grid"/>
    <w:basedOn w:val="TableNormal"/>
    <w:uiPriority w:val="59"/>
    <w:rsid w:val="00236AE6"/>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51167"/>
    <w:rPr>
      <w:color w:val="0000FF" w:themeColor="hyperlink"/>
      <w:u w:val="single"/>
    </w:rPr>
  </w:style>
  <w:style w:type="character" w:styleId="FollowedHyperlink">
    <w:name w:val="FollowedHyperlink"/>
    <w:basedOn w:val="DefaultParagraphFont"/>
    <w:uiPriority w:val="99"/>
    <w:semiHidden/>
    <w:unhideWhenUsed/>
    <w:rsid w:val="00A20CA7"/>
    <w:rPr>
      <w:color w:val="800080" w:themeColor="followedHyperlink"/>
      <w:u w:val="single"/>
    </w:rPr>
  </w:style>
  <w:style w:type="paragraph" w:styleId="ListParagraph">
    <w:name w:val="List Paragraph"/>
    <w:basedOn w:val="Normal"/>
    <w:uiPriority w:val="34"/>
    <w:qFormat/>
    <w:rsid w:val="00011E99"/>
    <w:pPr>
      <w:ind w:left="720"/>
      <w:contextualSpacing/>
    </w:pPr>
  </w:style>
  <w:style w:type="paragraph" w:styleId="DocumentMap">
    <w:name w:val="Document Map"/>
    <w:basedOn w:val="Normal"/>
    <w:link w:val="DocumentMapChar"/>
    <w:uiPriority w:val="99"/>
    <w:semiHidden/>
    <w:unhideWhenUsed/>
    <w:rsid w:val="00DE5C54"/>
    <w:pPr>
      <w:spacing w:after="0"/>
    </w:pPr>
    <w:rPr>
      <w:rFonts w:ascii="Lucida Grande" w:hAnsi="Lucida Grande" w:cs="Lucida Grande"/>
    </w:rPr>
  </w:style>
  <w:style w:type="character" w:customStyle="1" w:styleId="DocumentMapChar">
    <w:name w:val="Document Map Char"/>
    <w:basedOn w:val="DefaultParagraphFont"/>
    <w:link w:val="DocumentMap"/>
    <w:uiPriority w:val="99"/>
    <w:semiHidden/>
    <w:rsid w:val="00DE5C54"/>
    <w:rPr>
      <w:rFonts w:ascii="Lucida Grande" w:hAnsi="Lucida Grande" w:cs="Lucida Grande"/>
    </w:rPr>
  </w:style>
  <w:style w:type="paragraph" w:styleId="NormalWeb">
    <w:name w:val="Normal (Web)"/>
    <w:basedOn w:val="Normal"/>
    <w:uiPriority w:val="99"/>
    <w:semiHidden/>
    <w:unhideWhenUsed/>
    <w:rsid w:val="00E5423B"/>
    <w:pPr>
      <w:spacing w:before="100" w:beforeAutospacing="1" w:after="100" w:afterAutospacing="1"/>
    </w:pPr>
    <w:rPr>
      <w:rFonts w:ascii="Times" w:hAnsi="Times" w:cs="Times New Roman"/>
      <w:sz w:val="20"/>
      <w:szCs w:val="20"/>
      <w:lang w:eastAsia="en-US"/>
    </w:rPr>
  </w:style>
  <w:style w:type="character" w:customStyle="1" w:styleId="apple-converted-space">
    <w:name w:val="apple-converted-space"/>
    <w:basedOn w:val="DefaultParagraphFont"/>
    <w:rsid w:val="00E542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678979">
      <w:bodyDiv w:val="1"/>
      <w:marLeft w:val="0"/>
      <w:marRight w:val="0"/>
      <w:marTop w:val="0"/>
      <w:marBottom w:val="0"/>
      <w:divBdr>
        <w:top w:val="none" w:sz="0" w:space="0" w:color="auto"/>
        <w:left w:val="none" w:sz="0" w:space="0" w:color="auto"/>
        <w:bottom w:val="none" w:sz="0" w:space="0" w:color="auto"/>
        <w:right w:val="none" w:sz="0" w:space="0" w:color="auto"/>
      </w:divBdr>
    </w:div>
    <w:div w:id="155654025">
      <w:bodyDiv w:val="1"/>
      <w:marLeft w:val="0"/>
      <w:marRight w:val="0"/>
      <w:marTop w:val="0"/>
      <w:marBottom w:val="0"/>
      <w:divBdr>
        <w:top w:val="none" w:sz="0" w:space="0" w:color="auto"/>
        <w:left w:val="none" w:sz="0" w:space="0" w:color="auto"/>
        <w:bottom w:val="none" w:sz="0" w:space="0" w:color="auto"/>
        <w:right w:val="none" w:sz="0" w:space="0" w:color="auto"/>
      </w:divBdr>
    </w:div>
    <w:div w:id="273026705">
      <w:bodyDiv w:val="1"/>
      <w:marLeft w:val="0"/>
      <w:marRight w:val="0"/>
      <w:marTop w:val="0"/>
      <w:marBottom w:val="0"/>
      <w:divBdr>
        <w:top w:val="none" w:sz="0" w:space="0" w:color="auto"/>
        <w:left w:val="none" w:sz="0" w:space="0" w:color="auto"/>
        <w:bottom w:val="none" w:sz="0" w:space="0" w:color="auto"/>
        <w:right w:val="none" w:sz="0" w:space="0" w:color="auto"/>
      </w:divBdr>
    </w:div>
    <w:div w:id="325718069">
      <w:bodyDiv w:val="1"/>
      <w:marLeft w:val="0"/>
      <w:marRight w:val="0"/>
      <w:marTop w:val="0"/>
      <w:marBottom w:val="0"/>
      <w:divBdr>
        <w:top w:val="none" w:sz="0" w:space="0" w:color="auto"/>
        <w:left w:val="none" w:sz="0" w:space="0" w:color="auto"/>
        <w:bottom w:val="none" w:sz="0" w:space="0" w:color="auto"/>
        <w:right w:val="none" w:sz="0" w:space="0" w:color="auto"/>
      </w:divBdr>
    </w:div>
    <w:div w:id="436947542">
      <w:bodyDiv w:val="1"/>
      <w:marLeft w:val="0"/>
      <w:marRight w:val="0"/>
      <w:marTop w:val="0"/>
      <w:marBottom w:val="0"/>
      <w:divBdr>
        <w:top w:val="none" w:sz="0" w:space="0" w:color="auto"/>
        <w:left w:val="none" w:sz="0" w:space="0" w:color="auto"/>
        <w:bottom w:val="none" w:sz="0" w:space="0" w:color="auto"/>
        <w:right w:val="none" w:sz="0" w:space="0" w:color="auto"/>
      </w:divBdr>
    </w:div>
    <w:div w:id="772819219">
      <w:bodyDiv w:val="1"/>
      <w:marLeft w:val="0"/>
      <w:marRight w:val="0"/>
      <w:marTop w:val="0"/>
      <w:marBottom w:val="0"/>
      <w:divBdr>
        <w:top w:val="none" w:sz="0" w:space="0" w:color="auto"/>
        <w:left w:val="none" w:sz="0" w:space="0" w:color="auto"/>
        <w:bottom w:val="none" w:sz="0" w:space="0" w:color="auto"/>
        <w:right w:val="none" w:sz="0" w:space="0" w:color="auto"/>
      </w:divBdr>
    </w:div>
    <w:div w:id="864710449">
      <w:bodyDiv w:val="1"/>
      <w:marLeft w:val="0"/>
      <w:marRight w:val="0"/>
      <w:marTop w:val="0"/>
      <w:marBottom w:val="0"/>
      <w:divBdr>
        <w:top w:val="none" w:sz="0" w:space="0" w:color="auto"/>
        <w:left w:val="none" w:sz="0" w:space="0" w:color="auto"/>
        <w:bottom w:val="none" w:sz="0" w:space="0" w:color="auto"/>
        <w:right w:val="none" w:sz="0" w:space="0" w:color="auto"/>
      </w:divBdr>
    </w:div>
    <w:div w:id="887454263">
      <w:bodyDiv w:val="1"/>
      <w:marLeft w:val="0"/>
      <w:marRight w:val="0"/>
      <w:marTop w:val="0"/>
      <w:marBottom w:val="0"/>
      <w:divBdr>
        <w:top w:val="none" w:sz="0" w:space="0" w:color="auto"/>
        <w:left w:val="none" w:sz="0" w:space="0" w:color="auto"/>
        <w:bottom w:val="none" w:sz="0" w:space="0" w:color="auto"/>
        <w:right w:val="none" w:sz="0" w:space="0" w:color="auto"/>
      </w:divBdr>
    </w:div>
    <w:div w:id="903418011">
      <w:bodyDiv w:val="1"/>
      <w:marLeft w:val="0"/>
      <w:marRight w:val="0"/>
      <w:marTop w:val="0"/>
      <w:marBottom w:val="0"/>
      <w:divBdr>
        <w:top w:val="none" w:sz="0" w:space="0" w:color="auto"/>
        <w:left w:val="none" w:sz="0" w:space="0" w:color="auto"/>
        <w:bottom w:val="none" w:sz="0" w:space="0" w:color="auto"/>
        <w:right w:val="none" w:sz="0" w:space="0" w:color="auto"/>
      </w:divBdr>
    </w:div>
    <w:div w:id="911619875">
      <w:bodyDiv w:val="1"/>
      <w:marLeft w:val="0"/>
      <w:marRight w:val="0"/>
      <w:marTop w:val="0"/>
      <w:marBottom w:val="0"/>
      <w:divBdr>
        <w:top w:val="none" w:sz="0" w:space="0" w:color="auto"/>
        <w:left w:val="none" w:sz="0" w:space="0" w:color="auto"/>
        <w:bottom w:val="none" w:sz="0" w:space="0" w:color="auto"/>
        <w:right w:val="none" w:sz="0" w:space="0" w:color="auto"/>
      </w:divBdr>
    </w:div>
    <w:div w:id="934558119">
      <w:bodyDiv w:val="1"/>
      <w:marLeft w:val="0"/>
      <w:marRight w:val="0"/>
      <w:marTop w:val="0"/>
      <w:marBottom w:val="0"/>
      <w:divBdr>
        <w:top w:val="none" w:sz="0" w:space="0" w:color="auto"/>
        <w:left w:val="none" w:sz="0" w:space="0" w:color="auto"/>
        <w:bottom w:val="none" w:sz="0" w:space="0" w:color="auto"/>
        <w:right w:val="none" w:sz="0" w:space="0" w:color="auto"/>
      </w:divBdr>
    </w:div>
    <w:div w:id="1066998471">
      <w:bodyDiv w:val="1"/>
      <w:marLeft w:val="0"/>
      <w:marRight w:val="0"/>
      <w:marTop w:val="0"/>
      <w:marBottom w:val="0"/>
      <w:divBdr>
        <w:top w:val="none" w:sz="0" w:space="0" w:color="auto"/>
        <w:left w:val="none" w:sz="0" w:space="0" w:color="auto"/>
        <w:bottom w:val="none" w:sz="0" w:space="0" w:color="auto"/>
        <w:right w:val="none" w:sz="0" w:space="0" w:color="auto"/>
      </w:divBdr>
    </w:div>
    <w:div w:id="1189837290">
      <w:bodyDiv w:val="1"/>
      <w:marLeft w:val="0"/>
      <w:marRight w:val="0"/>
      <w:marTop w:val="0"/>
      <w:marBottom w:val="0"/>
      <w:divBdr>
        <w:top w:val="none" w:sz="0" w:space="0" w:color="auto"/>
        <w:left w:val="none" w:sz="0" w:space="0" w:color="auto"/>
        <w:bottom w:val="none" w:sz="0" w:space="0" w:color="auto"/>
        <w:right w:val="none" w:sz="0" w:space="0" w:color="auto"/>
      </w:divBdr>
    </w:div>
    <w:div w:id="1192645950">
      <w:bodyDiv w:val="1"/>
      <w:marLeft w:val="0"/>
      <w:marRight w:val="0"/>
      <w:marTop w:val="0"/>
      <w:marBottom w:val="0"/>
      <w:divBdr>
        <w:top w:val="none" w:sz="0" w:space="0" w:color="auto"/>
        <w:left w:val="none" w:sz="0" w:space="0" w:color="auto"/>
        <w:bottom w:val="none" w:sz="0" w:space="0" w:color="auto"/>
        <w:right w:val="none" w:sz="0" w:space="0" w:color="auto"/>
      </w:divBdr>
    </w:div>
    <w:div w:id="1222516606">
      <w:bodyDiv w:val="1"/>
      <w:marLeft w:val="0"/>
      <w:marRight w:val="0"/>
      <w:marTop w:val="0"/>
      <w:marBottom w:val="0"/>
      <w:divBdr>
        <w:top w:val="none" w:sz="0" w:space="0" w:color="auto"/>
        <w:left w:val="none" w:sz="0" w:space="0" w:color="auto"/>
        <w:bottom w:val="none" w:sz="0" w:space="0" w:color="auto"/>
        <w:right w:val="none" w:sz="0" w:space="0" w:color="auto"/>
      </w:divBdr>
    </w:div>
    <w:div w:id="1410231920">
      <w:bodyDiv w:val="1"/>
      <w:marLeft w:val="0"/>
      <w:marRight w:val="0"/>
      <w:marTop w:val="0"/>
      <w:marBottom w:val="0"/>
      <w:divBdr>
        <w:top w:val="none" w:sz="0" w:space="0" w:color="auto"/>
        <w:left w:val="none" w:sz="0" w:space="0" w:color="auto"/>
        <w:bottom w:val="none" w:sz="0" w:space="0" w:color="auto"/>
        <w:right w:val="none" w:sz="0" w:space="0" w:color="auto"/>
      </w:divBdr>
    </w:div>
    <w:div w:id="1484539317">
      <w:bodyDiv w:val="1"/>
      <w:marLeft w:val="0"/>
      <w:marRight w:val="0"/>
      <w:marTop w:val="0"/>
      <w:marBottom w:val="0"/>
      <w:divBdr>
        <w:top w:val="none" w:sz="0" w:space="0" w:color="auto"/>
        <w:left w:val="none" w:sz="0" w:space="0" w:color="auto"/>
        <w:bottom w:val="none" w:sz="0" w:space="0" w:color="auto"/>
        <w:right w:val="none" w:sz="0" w:space="0" w:color="auto"/>
      </w:divBdr>
    </w:div>
    <w:div w:id="1515925857">
      <w:bodyDiv w:val="1"/>
      <w:marLeft w:val="0"/>
      <w:marRight w:val="0"/>
      <w:marTop w:val="0"/>
      <w:marBottom w:val="0"/>
      <w:divBdr>
        <w:top w:val="none" w:sz="0" w:space="0" w:color="auto"/>
        <w:left w:val="none" w:sz="0" w:space="0" w:color="auto"/>
        <w:bottom w:val="none" w:sz="0" w:space="0" w:color="auto"/>
        <w:right w:val="none" w:sz="0" w:space="0" w:color="auto"/>
      </w:divBdr>
    </w:div>
    <w:div w:id="1777943785">
      <w:bodyDiv w:val="1"/>
      <w:marLeft w:val="0"/>
      <w:marRight w:val="0"/>
      <w:marTop w:val="0"/>
      <w:marBottom w:val="0"/>
      <w:divBdr>
        <w:top w:val="none" w:sz="0" w:space="0" w:color="auto"/>
        <w:left w:val="none" w:sz="0" w:space="0" w:color="auto"/>
        <w:bottom w:val="none" w:sz="0" w:space="0" w:color="auto"/>
        <w:right w:val="none" w:sz="0" w:space="0" w:color="auto"/>
      </w:divBdr>
    </w:div>
    <w:div w:id="1839036051">
      <w:bodyDiv w:val="1"/>
      <w:marLeft w:val="0"/>
      <w:marRight w:val="0"/>
      <w:marTop w:val="0"/>
      <w:marBottom w:val="0"/>
      <w:divBdr>
        <w:top w:val="none" w:sz="0" w:space="0" w:color="auto"/>
        <w:left w:val="none" w:sz="0" w:space="0" w:color="auto"/>
        <w:bottom w:val="none" w:sz="0" w:space="0" w:color="auto"/>
        <w:right w:val="none" w:sz="0" w:space="0" w:color="auto"/>
      </w:divBdr>
    </w:div>
    <w:div w:id="2024165917">
      <w:bodyDiv w:val="1"/>
      <w:marLeft w:val="0"/>
      <w:marRight w:val="0"/>
      <w:marTop w:val="0"/>
      <w:marBottom w:val="0"/>
      <w:divBdr>
        <w:top w:val="none" w:sz="0" w:space="0" w:color="auto"/>
        <w:left w:val="none" w:sz="0" w:space="0" w:color="auto"/>
        <w:bottom w:val="none" w:sz="0" w:space="0" w:color="auto"/>
        <w:right w:val="none" w:sz="0" w:space="0" w:color="auto"/>
      </w:divBdr>
    </w:div>
    <w:div w:id="203954790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2.bin"/><Relationship Id="rId107" Type="http://schemas.openxmlformats.org/officeDocument/2006/relationships/image" Target="media/image57.emf"/><Relationship Id="rId108" Type="http://schemas.openxmlformats.org/officeDocument/2006/relationships/oleObject" Target="embeddings/oleObject43.bin"/><Relationship Id="rId109" Type="http://schemas.openxmlformats.org/officeDocument/2006/relationships/image" Target="media/image58.emf"/><Relationship Id="rId70" Type="http://schemas.openxmlformats.org/officeDocument/2006/relationships/oleObject" Target="embeddings/oleObject24.bin"/><Relationship Id="rId71" Type="http://schemas.openxmlformats.org/officeDocument/2006/relationships/image" Target="media/image39.emf"/><Relationship Id="rId72" Type="http://schemas.openxmlformats.org/officeDocument/2006/relationships/oleObject" Target="embeddings/oleObject25.bin"/><Relationship Id="rId73" Type="http://schemas.openxmlformats.org/officeDocument/2006/relationships/image" Target="media/image40.emf"/><Relationship Id="rId74" Type="http://schemas.openxmlformats.org/officeDocument/2006/relationships/oleObject" Target="embeddings/oleObject26.bin"/><Relationship Id="rId75" Type="http://schemas.openxmlformats.org/officeDocument/2006/relationships/image" Target="media/image41.emf"/><Relationship Id="rId76" Type="http://schemas.openxmlformats.org/officeDocument/2006/relationships/oleObject" Target="embeddings/oleObject27.bin"/><Relationship Id="rId77" Type="http://schemas.openxmlformats.org/officeDocument/2006/relationships/image" Target="media/image42.emf"/><Relationship Id="rId78" Type="http://schemas.openxmlformats.org/officeDocument/2006/relationships/oleObject" Target="embeddings/oleObject28.bin"/><Relationship Id="rId79" Type="http://schemas.openxmlformats.org/officeDocument/2006/relationships/image" Target="media/image43.emf"/><Relationship Id="rId170" Type="http://schemas.openxmlformats.org/officeDocument/2006/relationships/oleObject" Target="embeddings/oleObject74.bin"/><Relationship Id="rId171" Type="http://schemas.openxmlformats.org/officeDocument/2006/relationships/image" Target="media/image89.emf"/><Relationship Id="rId172" Type="http://schemas.openxmlformats.org/officeDocument/2006/relationships/oleObject" Target="embeddings/oleObject75.bin"/><Relationship Id="rId173" Type="http://schemas.openxmlformats.org/officeDocument/2006/relationships/image" Target="media/image90.gif"/><Relationship Id="rId174" Type="http://schemas.openxmlformats.org/officeDocument/2006/relationships/image" Target="media/image91.emf"/><Relationship Id="rId175" Type="http://schemas.openxmlformats.org/officeDocument/2006/relationships/oleObject" Target="embeddings/oleObject76.bin"/><Relationship Id="rId176" Type="http://schemas.openxmlformats.org/officeDocument/2006/relationships/image" Target="media/image92.png"/><Relationship Id="rId177" Type="http://schemas.openxmlformats.org/officeDocument/2006/relationships/image" Target="media/image93.emf"/><Relationship Id="rId178" Type="http://schemas.openxmlformats.org/officeDocument/2006/relationships/oleObject" Target="embeddings/oleObject77.bin"/><Relationship Id="rId179" Type="http://schemas.openxmlformats.org/officeDocument/2006/relationships/image" Target="media/image94.gif"/><Relationship Id="rId260" Type="http://schemas.openxmlformats.org/officeDocument/2006/relationships/hyperlink" Target="http://data.gov.au/dataset/banks-assets" TargetMode="Externa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261" Type="http://schemas.openxmlformats.org/officeDocument/2006/relationships/hyperlink" Target="http://www.statsci.org/data/general/cholest.html" TargetMode="External"/><Relationship Id="rId262" Type="http://schemas.openxmlformats.org/officeDocument/2006/relationships/hyperlink" Target="http://www.statsci.org/data/general/nerve.html" TargetMode="External"/><Relationship Id="rId263" Type="http://schemas.openxmlformats.org/officeDocument/2006/relationships/hyperlink" Target="http://www.statsci.org/data/oz/rugby.html" TargetMode="External"/><Relationship Id="rId264" Type="http://schemas.openxmlformats.org/officeDocument/2006/relationships/hyperlink" Target="http://www.ncdc.noaa.gov/oa/climate/severeweather/tornadoes.html" TargetMode="External"/><Relationship Id="rId110" Type="http://schemas.openxmlformats.org/officeDocument/2006/relationships/oleObject" Target="embeddings/oleObject44.bin"/><Relationship Id="rId111" Type="http://schemas.openxmlformats.org/officeDocument/2006/relationships/image" Target="media/image59.emf"/><Relationship Id="rId112" Type="http://schemas.openxmlformats.org/officeDocument/2006/relationships/oleObject" Target="embeddings/oleObject45.bin"/><Relationship Id="rId113" Type="http://schemas.openxmlformats.org/officeDocument/2006/relationships/image" Target="media/image60.emf"/><Relationship Id="rId114" Type="http://schemas.openxmlformats.org/officeDocument/2006/relationships/oleObject" Target="embeddings/oleObject46.bin"/><Relationship Id="rId115" Type="http://schemas.openxmlformats.org/officeDocument/2006/relationships/image" Target="media/image61.emf"/><Relationship Id="rId116" Type="http://schemas.openxmlformats.org/officeDocument/2006/relationships/oleObject" Target="embeddings/oleObject47.bin"/><Relationship Id="rId117" Type="http://schemas.openxmlformats.org/officeDocument/2006/relationships/image" Target="media/image62.emf"/><Relationship Id="rId118" Type="http://schemas.openxmlformats.org/officeDocument/2006/relationships/oleObject" Target="embeddings/oleObject48.bin"/><Relationship Id="rId119" Type="http://schemas.openxmlformats.org/officeDocument/2006/relationships/image" Target="media/image63.emf"/><Relationship Id="rId200" Type="http://schemas.openxmlformats.org/officeDocument/2006/relationships/image" Target="media/image105.emf"/><Relationship Id="rId201" Type="http://schemas.openxmlformats.org/officeDocument/2006/relationships/oleObject" Target="embeddings/oleObject88.bin"/><Relationship Id="rId202" Type="http://schemas.openxmlformats.org/officeDocument/2006/relationships/image" Target="media/image106.emf"/><Relationship Id="rId203" Type="http://schemas.openxmlformats.org/officeDocument/2006/relationships/oleObject" Target="embeddings/oleObject89.bin"/><Relationship Id="rId204" Type="http://schemas.openxmlformats.org/officeDocument/2006/relationships/image" Target="media/image107.emf"/><Relationship Id="rId205" Type="http://schemas.openxmlformats.org/officeDocument/2006/relationships/oleObject" Target="embeddings/oleObject90.bin"/><Relationship Id="rId206" Type="http://schemas.openxmlformats.org/officeDocument/2006/relationships/image" Target="media/image108.emf"/><Relationship Id="rId207" Type="http://schemas.openxmlformats.org/officeDocument/2006/relationships/oleObject" Target="embeddings/oleObject91.bin"/><Relationship Id="rId208" Type="http://schemas.openxmlformats.org/officeDocument/2006/relationships/image" Target="media/image109.emf"/><Relationship Id="rId209" Type="http://schemas.openxmlformats.org/officeDocument/2006/relationships/oleObject" Target="embeddings/oleObject92.bin"/><Relationship Id="rId265" Type="http://schemas.openxmlformats.org/officeDocument/2006/relationships/hyperlink" Target="http://apps.who.int/gho/data/node.main.165?lang=en" TargetMode="External"/><Relationship Id="rId266" Type="http://schemas.openxmlformats.org/officeDocument/2006/relationships/header" Target="header1.xml"/><Relationship Id="rId267" Type="http://schemas.openxmlformats.org/officeDocument/2006/relationships/header" Target="header2.xml"/><Relationship Id="rId268" Type="http://schemas.openxmlformats.org/officeDocument/2006/relationships/footer" Target="footer1.xml"/><Relationship Id="rId269" Type="http://schemas.openxmlformats.org/officeDocument/2006/relationships/footer" Target="foot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80" Type="http://schemas.openxmlformats.org/officeDocument/2006/relationships/oleObject" Target="embeddings/oleObject29.bin"/><Relationship Id="rId81" Type="http://schemas.openxmlformats.org/officeDocument/2006/relationships/image" Target="media/image44.emf"/><Relationship Id="rId82" Type="http://schemas.openxmlformats.org/officeDocument/2006/relationships/oleObject" Target="embeddings/oleObject30.bin"/><Relationship Id="rId83" Type="http://schemas.openxmlformats.org/officeDocument/2006/relationships/image" Target="media/image45.emf"/><Relationship Id="rId84" Type="http://schemas.openxmlformats.org/officeDocument/2006/relationships/oleObject" Target="embeddings/oleObject31.bin"/><Relationship Id="rId85" Type="http://schemas.openxmlformats.org/officeDocument/2006/relationships/image" Target="media/image46.emf"/><Relationship Id="rId86" Type="http://schemas.openxmlformats.org/officeDocument/2006/relationships/oleObject" Target="embeddings/oleObject32.bin"/><Relationship Id="rId87" Type="http://schemas.openxmlformats.org/officeDocument/2006/relationships/image" Target="media/image47.emf"/><Relationship Id="rId88" Type="http://schemas.openxmlformats.org/officeDocument/2006/relationships/oleObject" Target="embeddings/oleObject33.bin"/><Relationship Id="rId89" Type="http://schemas.openxmlformats.org/officeDocument/2006/relationships/image" Target="media/image48.emf"/><Relationship Id="rId180" Type="http://schemas.openxmlformats.org/officeDocument/2006/relationships/image" Target="media/image95.emf"/><Relationship Id="rId181" Type="http://schemas.openxmlformats.org/officeDocument/2006/relationships/oleObject" Target="embeddings/oleObject78.bin"/><Relationship Id="rId182" Type="http://schemas.openxmlformats.org/officeDocument/2006/relationships/image" Target="media/image96.emf"/><Relationship Id="rId183" Type="http://schemas.openxmlformats.org/officeDocument/2006/relationships/oleObject" Target="embeddings/oleObject79.bin"/><Relationship Id="rId184" Type="http://schemas.openxmlformats.org/officeDocument/2006/relationships/image" Target="media/image97.emf"/><Relationship Id="rId185" Type="http://schemas.openxmlformats.org/officeDocument/2006/relationships/oleObject" Target="embeddings/oleObject80.bin"/><Relationship Id="rId186" Type="http://schemas.openxmlformats.org/officeDocument/2006/relationships/image" Target="media/image98.emf"/><Relationship Id="rId187" Type="http://schemas.openxmlformats.org/officeDocument/2006/relationships/oleObject" Target="embeddings/oleObject81.bin"/><Relationship Id="rId188" Type="http://schemas.openxmlformats.org/officeDocument/2006/relationships/image" Target="media/image99.emf"/><Relationship Id="rId189" Type="http://schemas.openxmlformats.org/officeDocument/2006/relationships/oleObject" Target="embeddings/oleObject82.bin"/><Relationship Id="rId270" Type="http://schemas.openxmlformats.org/officeDocument/2006/relationships/fontTable" Target="fontTable.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png"/><Relationship Id="rId271" Type="http://schemas.openxmlformats.org/officeDocument/2006/relationships/theme" Target="theme/theme1.xml"/><Relationship Id="rId120" Type="http://schemas.openxmlformats.org/officeDocument/2006/relationships/oleObject" Target="embeddings/oleObject49.bin"/><Relationship Id="rId121" Type="http://schemas.openxmlformats.org/officeDocument/2006/relationships/image" Target="media/image64.emf"/><Relationship Id="rId122" Type="http://schemas.openxmlformats.org/officeDocument/2006/relationships/oleObject" Target="embeddings/oleObject50.bin"/><Relationship Id="rId123" Type="http://schemas.openxmlformats.org/officeDocument/2006/relationships/image" Target="media/image65.emf"/><Relationship Id="rId124" Type="http://schemas.openxmlformats.org/officeDocument/2006/relationships/oleObject" Target="embeddings/oleObject51.bin"/><Relationship Id="rId125" Type="http://schemas.openxmlformats.org/officeDocument/2006/relationships/image" Target="media/image66.emf"/><Relationship Id="rId126" Type="http://schemas.openxmlformats.org/officeDocument/2006/relationships/oleObject" Target="embeddings/oleObject52.bin"/><Relationship Id="rId127" Type="http://schemas.openxmlformats.org/officeDocument/2006/relationships/image" Target="media/image67.emf"/><Relationship Id="rId128" Type="http://schemas.openxmlformats.org/officeDocument/2006/relationships/oleObject" Target="embeddings/oleObject53.bin"/><Relationship Id="rId129" Type="http://schemas.openxmlformats.org/officeDocument/2006/relationships/image" Target="media/image68.emf"/><Relationship Id="rId210" Type="http://schemas.openxmlformats.org/officeDocument/2006/relationships/image" Target="media/image110.emf"/><Relationship Id="rId211" Type="http://schemas.openxmlformats.org/officeDocument/2006/relationships/oleObject" Target="embeddings/oleObject93.bin"/><Relationship Id="rId212" Type="http://schemas.openxmlformats.org/officeDocument/2006/relationships/image" Target="media/image111.emf"/><Relationship Id="rId213" Type="http://schemas.openxmlformats.org/officeDocument/2006/relationships/oleObject" Target="embeddings/oleObject94.bin"/><Relationship Id="rId214" Type="http://schemas.openxmlformats.org/officeDocument/2006/relationships/image" Target="media/image112.emf"/><Relationship Id="rId215" Type="http://schemas.openxmlformats.org/officeDocument/2006/relationships/oleObject" Target="embeddings/oleObject95.bin"/><Relationship Id="rId216" Type="http://schemas.openxmlformats.org/officeDocument/2006/relationships/image" Target="media/image113.emf"/><Relationship Id="rId217" Type="http://schemas.openxmlformats.org/officeDocument/2006/relationships/oleObject" Target="embeddings/oleObject96.bin"/><Relationship Id="rId218" Type="http://schemas.openxmlformats.org/officeDocument/2006/relationships/image" Target="media/image114.emf"/><Relationship Id="rId219" Type="http://schemas.openxmlformats.org/officeDocument/2006/relationships/oleObject" Target="embeddings/oleObject97.bin"/><Relationship Id="rId90" Type="http://schemas.openxmlformats.org/officeDocument/2006/relationships/oleObject" Target="embeddings/oleObject34.bin"/><Relationship Id="rId91" Type="http://schemas.openxmlformats.org/officeDocument/2006/relationships/image" Target="media/image49.emf"/><Relationship Id="rId92" Type="http://schemas.openxmlformats.org/officeDocument/2006/relationships/oleObject" Target="embeddings/oleObject35.bin"/><Relationship Id="rId93" Type="http://schemas.openxmlformats.org/officeDocument/2006/relationships/image" Target="media/image50.emf"/><Relationship Id="rId94" Type="http://schemas.openxmlformats.org/officeDocument/2006/relationships/oleObject" Target="embeddings/oleObject36.bin"/><Relationship Id="rId95" Type="http://schemas.openxmlformats.org/officeDocument/2006/relationships/image" Target="media/image51.emf"/><Relationship Id="rId96" Type="http://schemas.openxmlformats.org/officeDocument/2006/relationships/oleObject" Target="embeddings/oleObject37.bin"/><Relationship Id="rId97" Type="http://schemas.openxmlformats.org/officeDocument/2006/relationships/image" Target="media/image52.emf"/><Relationship Id="rId98" Type="http://schemas.openxmlformats.org/officeDocument/2006/relationships/oleObject" Target="embeddings/oleObject38.bin"/><Relationship Id="rId99" Type="http://schemas.openxmlformats.org/officeDocument/2006/relationships/image" Target="media/image53.emf"/><Relationship Id="rId190" Type="http://schemas.openxmlformats.org/officeDocument/2006/relationships/image" Target="media/image100.emf"/><Relationship Id="rId191" Type="http://schemas.openxmlformats.org/officeDocument/2006/relationships/oleObject" Target="embeddings/oleObject83.bin"/><Relationship Id="rId192" Type="http://schemas.openxmlformats.org/officeDocument/2006/relationships/image" Target="media/image101.emf"/><Relationship Id="rId193" Type="http://schemas.openxmlformats.org/officeDocument/2006/relationships/oleObject" Target="embeddings/oleObject84.bin"/><Relationship Id="rId194" Type="http://schemas.openxmlformats.org/officeDocument/2006/relationships/image" Target="media/image102.emf"/><Relationship Id="rId195" Type="http://schemas.openxmlformats.org/officeDocument/2006/relationships/oleObject" Target="embeddings/oleObject85.bin"/><Relationship Id="rId196" Type="http://schemas.openxmlformats.org/officeDocument/2006/relationships/image" Target="media/image103.emf"/><Relationship Id="rId197" Type="http://schemas.openxmlformats.org/officeDocument/2006/relationships/oleObject" Target="embeddings/oleObject86.bin"/><Relationship Id="rId198" Type="http://schemas.openxmlformats.org/officeDocument/2006/relationships/image" Target="media/image104.emf"/><Relationship Id="rId199" Type="http://schemas.openxmlformats.org/officeDocument/2006/relationships/oleObject" Target="embeddings/oleObject87.bin"/><Relationship Id="rId30" Type="http://schemas.openxmlformats.org/officeDocument/2006/relationships/image" Target="media/image12.gif"/><Relationship Id="rId31" Type="http://schemas.openxmlformats.org/officeDocument/2006/relationships/image" Target="media/image13.png"/><Relationship Id="rId32" Type="http://schemas.openxmlformats.org/officeDocument/2006/relationships/image" Target="media/image14.png"/><Relationship Id="rId33" Type="http://schemas.openxmlformats.org/officeDocument/2006/relationships/image" Target="media/image15.png"/><Relationship Id="rId34" Type="http://schemas.openxmlformats.org/officeDocument/2006/relationships/image" Target="media/image16.emf"/><Relationship Id="rId35" Type="http://schemas.openxmlformats.org/officeDocument/2006/relationships/oleObject" Target="embeddings/oleObject11.bin"/><Relationship Id="rId36" Type="http://schemas.openxmlformats.org/officeDocument/2006/relationships/image" Target="media/image17.emf"/><Relationship Id="rId37" Type="http://schemas.openxmlformats.org/officeDocument/2006/relationships/oleObject" Target="embeddings/oleObject12.bin"/><Relationship Id="rId38" Type="http://schemas.openxmlformats.org/officeDocument/2006/relationships/image" Target="media/image18.jpg"/><Relationship Id="rId39" Type="http://schemas.openxmlformats.org/officeDocument/2006/relationships/image" Target="media/image19.emf"/><Relationship Id="rId130" Type="http://schemas.openxmlformats.org/officeDocument/2006/relationships/oleObject" Target="embeddings/oleObject54.bin"/><Relationship Id="rId131" Type="http://schemas.openxmlformats.org/officeDocument/2006/relationships/image" Target="media/image69.emf"/><Relationship Id="rId132" Type="http://schemas.openxmlformats.org/officeDocument/2006/relationships/oleObject" Target="embeddings/oleObject55.bin"/><Relationship Id="rId133" Type="http://schemas.openxmlformats.org/officeDocument/2006/relationships/image" Target="media/image70.emf"/><Relationship Id="rId220" Type="http://schemas.openxmlformats.org/officeDocument/2006/relationships/image" Target="media/image115.emf"/><Relationship Id="rId221" Type="http://schemas.openxmlformats.org/officeDocument/2006/relationships/oleObject" Target="embeddings/oleObject98.bin"/><Relationship Id="rId222" Type="http://schemas.openxmlformats.org/officeDocument/2006/relationships/image" Target="media/image116.emf"/><Relationship Id="rId223" Type="http://schemas.openxmlformats.org/officeDocument/2006/relationships/oleObject" Target="embeddings/oleObject99.bin"/><Relationship Id="rId224" Type="http://schemas.openxmlformats.org/officeDocument/2006/relationships/image" Target="media/image117.emf"/><Relationship Id="rId225" Type="http://schemas.openxmlformats.org/officeDocument/2006/relationships/oleObject" Target="embeddings/oleObject100.bin"/><Relationship Id="rId226" Type="http://schemas.openxmlformats.org/officeDocument/2006/relationships/image" Target="media/image118.emf"/><Relationship Id="rId227" Type="http://schemas.openxmlformats.org/officeDocument/2006/relationships/oleObject" Target="embeddings/oleObject101.bin"/><Relationship Id="rId228" Type="http://schemas.openxmlformats.org/officeDocument/2006/relationships/image" Target="media/image119.png"/><Relationship Id="rId229" Type="http://schemas.openxmlformats.org/officeDocument/2006/relationships/image" Target="media/image120.emf"/><Relationship Id="rId134" Type="http://schemas.openxmlformats.org/officeDocument/2006/relationships/oleObject" Target="embeddings/oleObject56.bin"/><Relationship Id="rId135" Type="http://schemas.openxmlformats.org/officeDocument/2006/relationships/image" Target="media/image71.emf"/><Relationship Id="rId136" Type="http://schemas.openxmlformats.org/officeDocument/2006/relationships/oleObject" Target="embeddings/oleObject57.bin"/><Relationship Id="rId137" Type="http://schemas.openxmlformats.org/officeDocument/2006/relationships/image" Target="media/image72.emf"/><Relationship Id="rId138" Type="http://schemas.openxmlformats.org/officeDocument/2006/relationships/oleObject" Target="embeddings/oleObject58.bin"/><Relationship Id="rId139" Type="http://schemas.openxmlformats.org/officeDocument/2006/relationships/image" Target="media/image73.emf"/><Relationship Id="rId40" Type="http://schemas.openxmlformats.org/officeDocument/2006/relationships/oleObject" Target="embeddings/oleObject13.bin"/><Relationship Id="rId41" Type="http://schemas.openxmlformats.org/officeDocument/2006/relationships/image" Target="media/image20.emf"/><Relationship Id="rId42" Type="http://schemas.openxmlformats.org/officeDocument/2006/relationships/oleObject" Target="embeddings/oleObject14.bin"/><Relationship Id="rId43" Type="http://schemas.openxmlformats.org/officeDocument/2006/relationships/image" Target="media/image21.emf"/><Relationship Id="rId44" Type="http://schemas.openxmlformats.org/officeDocument/2006/relationships/oleObject" Target="embeddings/oleObject15.bin"/><Relationship Id="rId45" Type="http://schemas.openxmlformats.org/officeDocument/2006/relationships/image" Target="media/image22.png"/><Relationship Id="rId46" Type="http://schemas.openxmlformats.org/officeDocument/2006/relationships/image" Target="media/image23.emf"/><Relationship Id="rId47" Type="http://schemas.openxmlformats.org/officeDocument/2006/relationships/oleObject" Target="embeddings/oleObject16.bin"/><Relationship Id="rId48" Type="http://schemas.openxmlformats.org/officeDocument/2006/relationships/image" Target="media/image24.png"/><Relationship Id="rId49" Type="http://schemas.openxmlformats.org/officeDocument/2006/relationships/image" Target="media/image25.png"/><Relationship Id="rId140" Type="http://schemas.openxmlformats.org/officeDocument/2006/relationships/oleObject" Target="embeddings/oleObject59.bin"/><Relationship Id="rId141" Type="http://schemas.openxmlformats.org/officeDocument/2006/relationships/image" Target="media/image74.emf"/><Relationship Id="rId142" Type="http://schemas.openxmlformats.org/officeDocument/2006/relationships/oleObject" Target="embeddings/oleObject60.bin"/><Relationship Id="rId143" Type="http://schemas.openxmlformats.org/officeDocument/2006/relationships/image" Target="media/image75.emf"/><Relationship Id="rId144" Type="http://schemas.openxmlformats.org/officeDocument/2006/relationships/oleObject" Target="embeddings/oleObject61.bin"/><Relationship Id="rId145" Type="http://schemas.openxmlformats.org/officeDocument/2006/relationships/image" Target="media/image76.emf"/><Relationship Id="rId146" Type="http://schemas.openxmlformats.org/officeDocument/2006/relationships/oleObject" Target="embeddings/oleObject62.bin"/><Relationship Id="rId147" Type="http://schemas.openxmlformats.org/officeDocument/2006/relationships/image" Target="media/image77.emf"/><Relationship Id="rId148" Type="http://schemas.openxmlformats.org/officeDocument/2006/relationships/oleObject" Target="embeddings/oleObject63.bin"/><Relationship Id="rId149" Type="http://schemas.openxmlformats.org/officeDocument/2006/relationships/image" Target="media/image78.emf"/><Relationship Id="rId230" Type="http://schemas.openxmlformats.org/officeDocument/2006/relationships/oleObject" Target="embeddings/oleObject102.bin"/><Relationship Id="rId231" Type="http://schemas.openxmlformats.org/officeDocument/2006/relationships/image" Target="media/image121.emf"/><Relationship Id="rId232" Type="http://schemas.openxmlformats.org/officeDocument/2006/relationships/oleObject" Target="embeddings/oleObject103.bin"/><Relationship Id="rId233" Type="http://schemas.openxmlformats.org/officeDocument/2006/relationships/image" Target="media/image122.emf"/><Relationship Id="rId234" Type="http://schemas.openxmlformats.org/officeDocument/2006/relationships/oleObject" Target="embeddings/oleObject104.bin"/><Relationship Id="rId235" Type="http://schemas.openxmlformats.org/officeDocument/2006/relationships/image" Target="media/image123.emf"/><Relationship Id="rId236" Type="http://schemas.openxmlformats.org/officeDocument/2006/relationships/oleObject" Target="embeddings/oleObject105.bin"/><Relationship Id="rId237" Type="http://schemas.openxmlformats.org/officeDocument/2006/relationships/image" Target="media/image124.emf"/><Relationship Id="rId238" Type="http://schemas.openxmlformats.org/officeDocument/2006/relationships/oleObject" Target="embeddings/oleObject106.bin"/><Relationship Id="rId239" Type="http://schemas.openxmlformats.org/officeDocument/2006/relationships/image" Target="media/image125.emf"/><Relationship Id="rId50" Type="http://schemas.openxmlformats.org/officeDocument/2006/relationships/image" Target="media/image26.emf"/><Relationship Id="rId51" Type="http://schemas.openxmlformats.org/officeDocument/2006/relationships/oleObject" Target="embeddings/oleObject17.bin"/><Relationship Id="rId52" Type="http://schemas.openxmlformats.org/officeDocument/2006/relationships/image" Target="media/image27.emf"/><Relationship Id="rId53" Type="http://schemas.openxmlformats.org/officeDocument/2006/relationships/oleObject" Target="embeddings/oleObject18.bin"/><Relationship Id="rId54" Type="http://schemas.openxmlformats.org/officeDocument/2006/relationships/image" Target="media/image28.emf"/><Relationship Id="rId55" Type="http://schemas.openxmlformats.org/officeDocument/2006/relationships/oleObject" Target="embeddings/oleObject19.bin"/><Relationship Id="rId56" Type="http://schemas.openxmlformats.org/officeDocument/2006/relationships/image" Target="media/image29.png"/><Relationship Id="rId57" Type="http://schemas.openxmlformats.org/officeDocument/2006/relationships/image" Target="media/image30.png"/><Relationship Id="rId58" Type="http://schemas.openxmlformats.org/officeDocument/2006/relationships/image" Target="media/image31.emf"/><Relationship Id="rId59" Type="http://schemas.openxmlformats.org/officeDocument/2006/relationships/oleObject" Target="embeddings/oleObject20.bin"/><Relationship Id="rId150" Type="http://schemas.openxmlformats.org/officeDocument/2006/relationships/oleObject" Target="embeddings/oleObject64.bin"/><Relationship Id="rId151" Type="http://schemas.openxmlformats.org/officeDocument/2006/relationships/image" Target="media/image79.emf"/><Relationship Id="rId152" Type="http://schemas.openxmlformats.org/officeDocument/2006/relationships/oleObject" Target="embeddings/oleObject65.bin"/><Relationship Id="rId153" Type="http://schemas.openxmlformats.org/officeDocument/2006/relationships/image" Target="media/image80.emf"/><Relationship Id="rId154" Type="http://schemas.openxmlformats.org/officeDocument/2006/relationships/oleObject" Target="embeddings/oleObject66.bin"/><Relationship Id="rId155" Type="http://schemas.openxmlformats.org/officeDocument/2006/relationships/image" Target="media/image81.emf"/><Relationship Id="rId156" Type="http://schemas.openxmlformats.org/officeDocument/2006/relationships/oleObject" Target="embeddings/oleObject67.bin"/><Relationship Id="rId157" Type="http://schemas.openxmlformats.org/officeDocument/2006/relationships/image" Target="media/image82.emf"/><Relationship Id="rId158" Type="http://schemas.openxmlformats.org/officeDocument/2006/relationships/oleObject" Target="embeddings/oleObject68.bin"/><Relationship Id="rId159" Type="http://schemas.openxmlformats.org/officeDocument/2006/relationships/image" Target="media/image83.emf"/><Relationship Id="rId240" Type="http://schemas.openxmlformats.org/officeDocument/2006/relationships/image" Target="media/image126.emf"/><Relationship Id="rId241" Type="http://schemas.openxmlformats.org/officeDocument/2006/relationships/oleObject" Target="embeddings/oleObject107.bin"/><Relationship Id="rId242" Type="http://schemas.openxmlformats.org/officeDocument/2006/relationships/image" Target="media/image127.emf"/><Relationship Id="rId243" Type="http://schemas.openxmlformats.org/officeDocument/2006/relationships/image" Target="media/image128.emf"/><Relationship Id="rId244" Type="http://schemas.openxmlformats.org/officeDocument/2006/relationships/image" Target="media/image129.emf"/><Relationship Id="rId245" Type="http://schemas.openxmlformats.org/officeDocument/2006/relationships/image" Target="media/image130.emf"/><Relationship Id="rId246" Type="http://schemas.openxmlformats.org/officeDocument/2006/relationships/oleObject" Target="embeddings/oleObject108.bin"/><Relationship Id="rId247" Type="http://schemas.openxmlformats.org/officeDocument/2006/relationships/image" Target="media/image131.emf"/><Relationship Id="rId248" Type="http://schemas.openxmlformats.org/officeDocument/2006/relationships/oleObject" Target="embeddings/oleObject109.bin"/><Relationship Id="rId249" Type="http://schemas.openxmlformats.org/officeDocument/2006/relationships/image" Target="media/image132.emf"/><Relationship Id="rId60" Type="http://schemas.openxmlformats.org/officeDocument/2006/relationships/image" Target="media/image32.png"/><Relationship Id="rId61" Type="http://schemas.openxmlformats.org/officeDocument/2006/relationships/image" Target="media/image33.emf"/><Relationship Id="rId62" Type="http://schemas.openxmlformats.org/officeDocument/2006/relationships/oleObject" Target="embeddings/oleObject21.bin"/><Relationship Id="rId63" Type="http://schemas.openxmlformats.org/officeDocument/2006/relationships/image" Target="media/image34.png"/><Relationship Id="rId64" Type="http://schemas.openxmlformats.org/officeDocument/2006/relationships/image" Target="media/image35.emf"/><Relationship Id="rId65" Type="http://schemas.openxmlformats.org/officeDocument/2006/relationships/oleObject" Target="embeddings/oleObject22.bin"/><Relationship Id="rId66" Type="http://schemas.openxmlformats.org/officeDocument/2006/relationships/image" Target="media/image36.png"/><Relationship Id="rId67" Type="http://schemas.openxmlformats.org/officeDocument/2006/relationships/image" Target="media/image37.emf"/><Relationship Id="rId68" Type="http://schemas.openxmlformats.org/officeDocument/2006/relationships/oleObject" Target="embeddings/oleObject23.bin"/><Relationship Id="rId69" Type="http://schemas.openxmlformats.org/officeDocument/2006/relationships/image" Target="media/image38.emf"/><Relationship Id="rId160" Type="http://schemas.openxmlformats.org/officeDocument/2006/relationships/oleObject" Target="embeddings/oleObject69.bin"/><Relationship Id="rId161" Type="http://schemas.openxmlformats.org/officeDocument/2006/relationships/image" Target="media/image84.emf"/><Relationship Id="rId162" Type="http://schemas.openxmlformats.org/officeDocument/2006/relationships/oleObject" Target="embeddings/oleObject70.bin"/><Relationship Id="rId163" Type="http://schemas.openxmlformats.org/officeDocument/2006/relationships/image" Target="media/image85.emf"/><Relationship Id="rId164" Type="http://schemas.openxmlformats.org/officeDocument/2006/relationships/oleObject" Target="embeddings/oleObject71.bin"/><Relationship Id="rId165" Type="http://schemas.openxmlformats.org/officeDocument/2006/relationships/image" Target="media/image86.emf"/><Relationship Id="rId166" Type="http://schemas.openxmlformats.org/officeDocument/2006/relationships/oleObject" Target="embeddings/oleObject72.bin"/><Relationship Id="rId167" Type="http://schemas.openxmlformats.org/officeDocument/2006/relationships/image" Target="media/image87.emf"/><Relationship Id="rId168" Type="http://schemas.openxmlformats.org/officeDocument/2006/relationships/oleObject" Target="embeddings/oleObject73.bin"/><Relationship Id="rId169" Type="http://schemas.openxmlformats.org/officeDocument/2006/relationships/image" Target="media/image88.emf"/><Relationship Id="rId250" Type="http://schemas.openxmlformats.org/officeDocument/2006/relationships/image" Target="media/image133.emf"/><Relationship Id="rId251" Type="http://schemas.openxmlformats.org/officeDocument/2006/relationships/image" Target="media/image134.emf"/><Relationship Id="rId252" Type="http://schemas.openxmlformats.org/officeDocument/2006/relationships/image" Target="media/image135.emf"/><Relationship Id="rId253" Type="http://schemas.openxmlformats.org/officeDocument/2006/relationships/image" Target="media/image136.emf"/><Relationship Id="rId254" Type="http://schemas.openxmlformats.org/officeDocument/2006/relationships/image" Target="media/image137.emf"/><Relationship Id="rId255" Type="http://schemas.openxmlformats.org/officeDocument/2006/relationships/hyperlink" Target="http://www.statsci.org/data/oz/sydrain.html" TargetMode="External"/><Relationship Id="rId256" Type="http://schemas.openxmlformats.org/officeDocument/2006/relationships/hyperlink" Target="http://www.statsci.org/data/oz/nzrivers.html" TargetMode="External"/><Relationship Id="rId257" Type="http://schemas.openxmlformats.org/officeDocument/2006/relationships/hyperlink" Target="http://apps.who.int/gho/data/node.main.688" TargetMode="External"/><Relationship Id="rId258" Type="http://schemas.openxmlformats.org/officeDocument/2006/relationships/hyperlink" Target="http://www.ncbi.nlm.nih.gov/pubmed/9765732" TargetMode="External"/><Relationship Id="rId259" Type="http://schemas.openxmlformats.org/officeDocument/2006/relationships/hyperlink" Target="http://www.statsci.org/data/oz/ms212.html" TargetMode="External"/><Relationship Id="rId100" Type="http://schemas.openxmlformats.org/officeDocument/2006/relationships/oleObject" Target="embeddings/oleObject39.bin"/><Relationship Id="rId101" Type="http://schemas.openxmlformats.org/officeDocument/2006/relationships/image" Target="media/image54.emf"/><Relationship Id="rId102" Type="http://schemas.openxmlformats.org/officeDocument/2006/relationships/oleObject" Target="embeddings/oleObject40.bin"/><Relationship Id="rId103" Type="http://schemas.openxmlformats.org/officeDocument/2006/relationships/image" Target="media/image55.emf"/><Relationship Id="rId104" Type="http://schemas.openxmlformats.org/officeDocument/2006/relationships/oleObject" Target="embeddings/oleObject41.bin"/><Relationship Id="rId105" Type="http://schemas.openxmlformats.org/officeDocument/2006/relationships/image" Target="media/image5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FFE42A-0DFA-5844-ABF2-BE3841880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7</TotalTime>
  <Pages>46</Pages>
  <Words>10132</Words>
  <Characters>57755</Characters>
  <Application>Microsoft Macintosh Word</Application>
  <DocSecurity>0</DocSecurity>
  <Lines>481</Lines>
  <Paragraphs>135</Paragraphs>
  <ScaleCrop>false</ScaleCrop>
  <Company>Coconino Community College</Company>
  <LinksUpToDate>false</LinksUpToDate>
  <CharactersWithSpaces>67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dc:description/>
  <cp:lastModifiedBy>CCC User</cp:lastModifiedBy>
  <cp:revision>89</cp:revision>
  <cp:lastPrinted>2015-12-07T23:09:00Z</cp:lastPrinted>
  <dcterms:created xsi:type="dcterms:W3CDTF">2013-09-12T10:13:00Z</dcterms:created>
  <dcterms:modified xsi:type="dcterms:W3CDTF">2015-12-07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